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34B" w:rsidRPr="00F221DC" w:rsidRDefault="0071134B" w:rsidP="0071134B">
      <w:pPr>
        <w:rPr>
          <w:lang w:val="fr-FR"/>
        </w:rPr>
      </w:pPr>
      <w:r w:rsidRPr="00F221DC">
        <w:rPr>
          <w:lang w:val="fr-FR"/>
        </w:rPr>
        <w:t>PHÒNG GD&amp;ĐT HẢI LĂNG</w:t>
      </w:r>
    </w:p>
    <w:p w:rsidR="0071134B" w:rsidRPr="00F221DC" w:rsidRDefault="0071134B" w:rsidP="0071134B">
      <w:pPr>
        <w:jc w:val="center"/>
        <w:rPr>
          <w:b/>
        </w:rPr>
      </w:pPr>
      <w:r w:rsidRPr="00F221DC">
        <w:rPr>
          <w:b/>
        </w:rPr>
        <w:t>ĐỀ THI KHẢO SÁT HỌC SINH GIỎI LỚP 8</w:t>
      </w:r>
    </w:p>
    <w:p w:rsidR="0071134B" w:rsidRPr="00F221DC" w:rsidRDefault="001722C4" w:rsidP="0071134B">
      <w:pPr>
        <w:jc w:val="center"/>
        <w:rPr>
          <w:b/>
        </w:rPr>
      </w:pPr>
      <w:r>
        <w:rPr>
          <w:noProof/>
        </w:rPr>
        <mc:AlternateContent>
          <mc:Choice Requires="wps">
            <w:drawing>
              <wp:anchor distT="0" distB="0" distL="114300" distR="114300" simplePos="0" relativeHeight="251683328" behindDoc="0" locked="0" layoutInCell="1" allowOverlap="1">
                <wp:simplePos x="0" y="0"/>
                <wp:positionH relativeFrom="column">
                  <wp:posOffset>-45720</wp:posOffset>
                </wp:positionH>
                <wp:positionV relativeFrom="paragraph">
                  <wp:posOffset>47625</wp:posOffset>
                </wp:positionV>
                <wp:extent cx="1424305" cy="272415"/>
                <wp:effectExtent l="11430" t="6985" r="12065" b="6350"/>
                <wp:wrapNone/>
                <wp:docPr id="15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58" o:spid="_x0000_s1026" type="#_x0000_t202" style="position:absolute;left:0;text-align:left;margin-left:-3.6pt;margin-top:3.75pt;width:112.15pt;height:21.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VP6CKwIAAFQEAAAOAAAAZHJzL2Uyb0RvYy54bWysVNtu2zAMfR+wfxD0vtjx4jU14hRdugwD ugvQ7gNkWbaFyaImKbGzrx8lu1l2exnmB0EMqcPDQzKbm7FX5Cisk6BLulyklAjNoZa6Lennx/2L NSXOM10zBVqU9CQcvdk+f7YZTCEy6EDVwhIE0a4YTEk7702RJI53omduAUZodDZge+bRtG1SWzYg eq+SLE1fJQPY2ljgwjn89W5y0m3EbxrB/cemccITVVLk5uNp41mFM9luWNFaZjrJZxrsH1j0TGpM eoa6Y56Rg5W/QfWSW3DQ+AWHPoGmkVzEGrCaZfpLNQ8dMyLWguI4c5bJ/T9Y/uH4yRJZY+/ynBLN emzSoxg9eQ0jyfJ1UGgwrsDAB4OhfkQHRsdqnbkH/sURDbuO6VbcWgtDJ1iNDJfhZXLxdMJxAaQa 3kONidjBQwQaG9sH+VAQgujYqdO5O4EMDylX2epliiQ5+rKrbLXMYwpWPL021vm3AnoSLiW12P2I zo73zgc2rHgKCckcKFnvpVLRsG21U5YcGU7KPn4z+k9hSpOhpNd5lk8C/BUijd+fIHrpceSV7Eu6 PgexIsj2RtdxID2TarojZaVnHYN0k4h+rMa5LxXUJ1TUwjTauIp46cB+o2TAsS6p+3pgVlCi3mns yvVytQp7EI1VfpWhYS891aWHaY5QJfWUTNedn3bnYKxsO8w0zYGGW+xkI6PIoeUTq5k3jm7Ufl6z sBuXdoz68Wew/Q4AAP//AwBQSwMEFAAGAAgAAAAhAJv/javeAAAABwEAAA8AAABkcnMvZG93bnJl di54bWxMjsFOwzAQRO9I/IO1SFxQ6yS0TQnZVAgJRG9QEFzdeJtE2OsQu2n4e8wJjqMZvXnlZrJG jDT4zjFCOk9AENdOd9wgvL0+zNYgfFCslXFMCN/kYVOdn5Wq0O7ELzTuQiMihH2hENoQ+kJKX7dk lZ+7njh2BzdYFWIcGqkHdYpwa2SWJCtpVcfxoVU93bdUf+6OFmG9eBo//Pb6+b1eHcxNuMrHx68B 8fJiursFEWgKf2P41Y/qUEWnvTuy9sIgzPIsLhHyJYhYZ2megtgjLJMFyKqU//2rHwAAAP//AwBQ SwECLQAUAAYACAAAACEAtoM4kv4AAADhAQAAEwAAAAAAAAAAAAAAAAAAAAAAW0NvbnRlbnRfVHlw ZXNdLnhtbFBLAQItABQABgAIAAAAIQA4/SH/1gAAAJQBAAALAAAAAAAAAAAAAAAAAC8BAABfcmVs cy8ucmVsc1BLAQItABQABgAIAAAAIQDcVP6CKwIAAFQEAAAOAAAAAAAAAAAAAAAAAC4CAABkcnMv ZTJvRG9jLnhtbFBLAQItABQABgAIAAAAIQCb/42r3gAAAAcBAAAPAAAAAAAAAAAAAAAAAIUEAABk cnMvZG93bnJldi54bWxQSwUGAAAAAAQABADzAAAAkAUAAAAA ">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221DC">
        <w:rPr>
          <w:b/>
        </w:rPr>
        <w:t>Năm học 2018-2019</w:t>
      </w:r>
    </w:p>
    <w:p w:rsidR="0071134B" w:rsidRPr="00F221DC" w:rsidRDefault="0071134B" w:rsidP="0071134B">
      <w:pPr>
        <w:jc w:val="center"/>
      </w:pPr>
      <w:r w:rsidRPr="00F221DC">
        <w:t xml:space="preserve">Môn </w:t>
      </w:r>
      <w:r w:rsidRPr="00F221DC">
        <w:rPr>
          <w:b/>
        </w:rPr>
        <w:t>TOÁN</w:t>
      </w:r>
    </w:p>
    <w:p w:rsidR="0071134B" w:rsidRPr="00F221DC" w:rsidRDefault="0071134B" w:rsidP="0071134B">
      <w:pPr>
        <w:jc w:val="center"/>
        <w:rPr>
          <w:i/>
        </w:rPr>
      </w:pPr>
      <w:r w:rsidRPr="00F221DC">
        <w:rPr>
          <w:i/>
        </w:rPr>
        <w:t>Thời gian làm bài 120 phút (không kể giao đề)</w:t>
      </w:r>
    </w:p>
    <w:p w:rsidR="0071134B" w:rsidRPr="00F221DC" w:rsidRDefault="0071134B" w:rsidP="0071134B">
      <w:pPr>
        <w:jc w:val="center"/>
        <w:rPr>
          <w:lang w:val="pt-BR"/>
        </w:rPr>
      </w:pPr>
      <w:r w:rsidRPr="00F221DC">
        <w:rPr>
          <w:lang w:val="pt-BR"/>
        </w:rPr>
        <w:t>_____________________________</w:t>
      </w:r>
    </w:p>
    <w:p w:rsidR="0071134B" w:rsidRPr="00F221DC" w:rsidRDefault="0071134B" w:rsidP="0071134B">
      <w:pPr>
        <w:jc w:val="both"/>
        <w:rPr>
          <w:b/>
          <w:lang w:val="pt-BR"/>
        </w:rPr>
      </w:pPr>
    </w:p>
    <w:p w:rsidR="0071134B" w:rsidRPr="00920F33" w:rsidRDefault="0071134B" w:rsidP="0071134B">
      <w:pPr>
        <w:spacing w:before="120"/>
        <w:rPr>
          <w:lang w:val="es-ES_tradnl"/>
        </w:rPr>
      </w:pPr>
      <w:r w:rsidRPr="00920F33">
        <w:rPr>
          <w:b/>
          <w:lang w:val="es-ES_tradnl"/>
        </w:rPr>
        <w:t>Bài 1</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Phân tích các đa thức sau thành nhân tử:</w:t>
      </w:r>
    </w:p>
    <w:p w:rsidR="0071134B" w:rsidRPr="00920F33" w:rsidRDefault="0071134B" w:rsidP="0071134B">
      <w:pPr>
        <w:spacing w:before="120"/>
        <w:ind w:firstLine="720"/>
      </w:pPr>
      <w:r w:rsidRPr="00920F33">
        <w:t>a) a</w:t>
      </w:r>
      <w:r w:rsidRPr="00920F33">
        <w:rPr>
          <w:vertAlign w:val="superscript"/>
        </w:rPr>
        <w:t>4</w:t>
      </w:r>
      <w:r w:rsidRPr="00920F33">
        <w:t xml:space="preserve"> + 8a</w:t>
      </w:r>
      <w:r w:rsidRPr="00920F33">
        <w:rPr>
          <w:vertAlign w:val="superscript"/>
        </w:rPr>
        <w:t xml:space="preserve">3 </w:t>
      </w:r>
      <w:r w:rsidRPr="00920F33">
        <w:t>+ 14a</w:t>
      </w:r>
      <w:r w:rsidRPr="00920F33">
        <w:rPr>
          <w:vertAlign w:val="superscript"/>
        </w:rPr>
        <w:t>2</w:t>
      </w:r>
      <w:r w:rsidRPr="00920F33">
        <w:t xml:space="preserve"> - 8a -15</w:t>
      </w:r>
    </w:p>
    <w:p w:rsidR="0071134B" w:rsidRPr="004A19A9" w:rsidRDefault="0071134B" w:rsidP="0071134B">
      <w:pPr>
        <w:spacing w:before="120"/>
        <w:ind w:firstLine="720"/>
        <w:rPr>
          <w:vertAlign w:val="superscript"/>
        </w:rPr>
      </w:pPr>
      <w:r w:rsidRPr="00920F33">
        <w:t>b) 4a</w:t>
      </w:r>
      <w:r w:rsidRPr="00920F33">
        <w:rPr>
          <w:vertAlign w:val="superscript"/>
        </w:rPr>
        <w:t>2</w:t>
      </w:r>
      <w:r w:rsidRPr="00920F33">
        <w:t>b</w:t>
      </w:r>
      <w:r w:rsidRPr="00920F33">
        <w:rPr>
          <w:vertAlign w:val="superscript"/>
        </w:rPr>
        <w:t>2</w:t>
      </w:r>
      <w:r w:rsidRPr="00920F33">
        <w:t xml:space="preserve"> - (a</w:t>
      </w:r>
      <w:r w:rsidRPr="00920F33">
        <w:rPr>
          <w:vertAlign w:val="superscript"/>
        </w:rPr>
        <w:t>2</w:t>
      </w:r>
      <w:r w:rsidRPr="00920F33">
        <w:t xml:space="preserve"> + b</w:t>
      </w:r>
      <w:r w:rsidRPr="00920F33">
        <w:rPr>
          <w:vertAlign w:val="superscript"/>
        </w:rPr>
        <w:t>2</w:t>
      </w:r>
      <w:r w:rsidRPr="00920F33">
        <w:t xml:space="preserve"> - c</w:t>
      </w:r>
      <w:r w:rsidRPr="00920F33">
        <w:rPr>
          <w:vertAlign w:val="superscript"/>
        </w:rPr>
        <w:t>2</w:t>
      </w:r>
      <w:r w:rsidRPr="00920F33">
        <w:t>)</w:t>
      </w:r>
      <w:r>
        <w:rPr>
          <w:vertAlign w:val="superscript"/>
        </w:rPr>
        <w:t>2</w:t>
      </w:r>
    </w:p>
    <w:p w:rsidR="0071134B" w:rsidRPr="00920F33" w:rsidRDefault="0071134B" w:rsidP="0071134B">
      <w:pPr>
        <w:spacing w:before="120"/>
        <w:jc w:val="both"/>
        <w:rPr>
          <w:lang w:val="es-ES_tradnl"/>
        </w:rPr>
      </w:pPr>
      <w:r w:rsidRPr="00920F33">
        <w:rPr>
          <w:b/>
          <w:lang w:val="es-ES_tradnl"/>
        </w:rPr>
        <w:t xml:space="preserve">Bài 2 </w:t>
      </w:r>
      <w:r w:rsidRPr="00920F33">
        <w:rPr>
          <w:i/>
          <w:lang w:val="es-ES_tradnl"/>
        </w:rPr>
        <w:t>(3 điểm)</w:t>
      </w:r>
      <w:r w:rsidRPr="00920F33">
        <w:rPr>
          <w:lang w:val="es-ES_tradnl"/>
        </w:rPr>
        <w:t xml:space="preserve">. </w:t>
      </w:r>
    </w:p>
    <w:p w:rsidR="0071134B" w:rsidRPr="00920F33" w:rsidRDefault="0071134B" w:rsidP="0071134B">
      <w:pPr>
        <w:spacing w:before="120"/>
        <w:ind w:firstLine="709"/>
        <w:jc w:val="both"/>
      </w:pPr>
      <w:r w:rsidRPr="00920F33">
        <w:rPr>
          <w:lang w:val="es-ES_tradnl"/>
        </w:rPr>
        <w:t xml:space="preserve">a) </w:t>
      </w:r>
      <w:r w:rsidRPr="00920F33">
        <w:t>Tính A = 1.2 + 2.3 + 3.4 + … + n(n+1)</w:t>
      </w:r>
    </w:p>
    <w:p w:rsidR="0071134B" w:rsidRPr="00920F33" w:rsidRDefault="0071134B" w:rsidP="0071134B">
      <w:pPr>
        <w:spacing w:before="120"/>
        <w:ind w:firstLine="709"/>
      </w:pPr>
      <w:r w:rsidRPr="00920F33">
        <w:t>b) Chứng minh (a</w:t>
      </w:r>
      <w:r w:rsidRPr="00920F33">
        <w:rPr>
          <w:vertAlign w:val="superscript"/>
        </w:rPr>
        <w:t>2</w:t>
      </w:r>
      <w:r w:rsidRPr="00920F33">
        <w:t xml:space="preserve"> + 3a + 1)</w:t>
      </w:r>
      <w:r w:rsidRPr="00920F33">
        <w:rPr>
          <w:vertAlign w:val="superscript"/>
        </w:rPr>
        <w:t>2</w:t>
      </w:r>
      <w:r w:rsidRPr="00920F33">
        <w:t xml:space="preserve"> - 1 chia hết cho 24 với a là số tự nhiên.</w:t>
      </w:r>
    </w:p>
    <w:p w:rsidR="0071134B" w:rsidRPr="00920F33" w:rsidRDefault="0071134B" w:rsidP="0071134B">
      <w:pPr>
        <w:spacing w:before="120"/>
        <w:jc w:val="both"/>
      </w:pPr>
      <w:r w:rsidRPr="00920F33">
        <w:rPr>
          <w:b/>
          <w:lang w:val="es-ES_tradnl"/>
        </w:rPr>
        <w:t>Bài 3</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xml:space="preserve">. </w:t>
      </w:r>
      <w:r w:rsidRPr="00920F33">
        <w:t xml:space="preserve">Cho </w:t>
      </w:r>
      <w:r w:rsidRPr="00920F33">
        <w:rPr>
          <w:position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85.5pt;height:37.9pt" o:ole="">
            <v:imagedata r:id="rId8" o:title=""/>
          </v:shape>
          <o:OLEObject Type="Embed" ProgID="Equation.3" ShapeID="_x0000_i1138" DrawAspect="Content" ObjectID="_1663411968" r:id="rId9"/>
        </w:object>
      </w:r>
      <w:r w:rsidRPr="00920F33">
        <w:t xml:space="preserve"> </w:t>
      </w:r>
    </w:p>
    <w:p w:rsidR="0071134B" w:rsidRPr="00920F33" w:rsidRDefault="0071134B" w:rsidP="0071134B">
      <w:pPr>
        <w:spacing w:before="120"/>
        <w:jc w:val="both"/>
      </w:pPr>
      <w:r w:rsidRPr="00920F33">
        <w:t xml:space="preserve">Tính giá trị biểu thức  M = </w:t>
      </w:r>
      <w:r w:rsidRPr="00920F33">
        <w:rPr>
          <w:position w:val="-24"/>
        </w:rPr>
        <w:object w:dxaOrig="2060" w:dyaOrig="620">
          <v:shape id="_x0000_i1139" type="#_x0000_t75" style="width:127.6pt;height:37.9pt" o:ole="">
            <v:imagedata r:id="rId10" o:title=""/>
          </v:shape>
          <o:OLEObject Type="Embed" ProgID="Equation.3" ShapeID="_x0000_i1139" DrawAspect="Content" ObjectID="_1663411969" r:id="rId11"/>
        </w:object>
      </w:r>
    </w:p>
    <w:p w:rsidR="0071134B" w:rsidRPr="00920F33" w:rsidRDefault="0071134B" w:rsidP="0071134B">
      <w:pPr>
        <w:spacing w:before="120"/>
        <w:rPr>
          <w:lang w:val="pt-BR"/>
        </w:rPr>
      </w:pPr>
      <w:r w:rsidRPr="00920F33">
        <w:rPr>
          <w:b/>
          <w:lang w:val="pt-BR"/>
        </w:rPr>
        <w:t>Bài 4</w:t>
      </w:r>
      <w:r w:rsidRPr="00920F33">
        <w:rPr>
          <w:lang w:val="pt-BR"/>
        </w:rPr>
        <w:t xml:space="preserve"> </w:t>
      </w:r>
      <w:r w:rsidRPr="00920F33">
        <w:rPr>
          <w:i/>
          <w:lang w:val="pt-BR"/>
        </w:rPr>
        <w:t>(</w:t>
      </w:r>
      <w:r>
        <w:rPr>
          <w:i/>
          <w:lang w:val="pt-BR"/>
        </w:rPr>
        <w:t>4</w:t>
      </w:r>
      <w:r w:rsidRPr="00920F33">
        <w:rPr>
          <w:i/>
          <w:lang w:val="pt-BR"/>
        </w:rPr>
        <w:t xml:space="preserve"> điểm)</w:t>
      </w:r>
      <w:r w:rsidRPr="00920F33">
        <w:rPr>
          <w:lang w:val="pt-BR"/>
        </w:rPr>
        <w:t>.</w:t>
      </w:r>
      <w:r w:rsidRPr="00920F33">
        <w:rPr>
          <w:iCs/>
          <w:lang w:val="pt-BR"/>
        </w:rPr>
        <w:t xml:space="preserve"> </w:t>
      </w:r>
      <w:r w:rsidRPr="00920F33">
        <w:rPr>
          <w:lang w:val="pt-BR"/>
        </w:rPr>
        <w:t>Tìm giá trị nguyên của x để phân thức sau có giá trị nguyên.</w:t>
      </w:r>
    </w:p>
    <w:p w:rsidR="0071134B" w:rsidRPr="00920F33" w:rsidRDefault="0071134B" w:rsidP="0071134B">
      <w:pPr>
        <w:spacing w:before="120"/>
        <w:rPr>
          <w:lang w:val="pt-BR"/>
        </w:rPr>
      </w:pPr>
      <w:r w:rsidRPr="00920F33">
        <w:rPr>
          <w:lang w:val="pt-BR"/>
        </w:rPr>
        <w:tab/>
        <w:t xml:space="preserve">                          A = </w:t>
      </w:r>
      <w:r w:rsidRPr="00920F33">
        <w:rPr>
          <w:position w:val="-24"/>
        </w:rPr>
        <w:object w:dxaOrig="1740" w:dyaOrig="660">
          <v:shape id="_x0000_i1140" type="#_x0000_t75" style="width:109.55pt;height:41.8pt" o:ole="">
            <v:imagedata r:id="rId12" o:title=""/>
          </v:shape>
          <o:OLEObject Type="Embed" ProgID="Equation.3" ShapeID="_x0000_i1140" DrawAspect="Content" ObjectID="_1663411970" r:id="rId13"/>
        </w:object>
      </w:r>
    </w:p>
    <w:p w:rsidR="0071134B" w:rsidRPr="00920F33" w:rsidRDefault="0071134B" w:rsidP="0071134B">
      <w:pPr>
        <w:spacing w:before="120"/>
        <w:jc w:val="both"/>
        <w:rPr>
          <w:lang w:val="pt-BR"/>
        </w:rPr>
      </w:pPr>
      <w:r w:rsidRPr="00920F33">
        <w:rPr>
          <w:b/>
          <w:lang w:val="pt-BR"/>
        </w:rPr>
        <w:t xml:space="preserve">Bài 5 </w:t>
      </w:r>
      <w:r w:rsidRPr="00920F33">
        <w:rPr>
          <w:i/>
          <w:lang w:val="pt-BR"/>
        </w:rPr>
        <w:t>(</w:t>
      </w:r>
      <w:r>
        <w:rPr>
          <w:i/>
          <w:lang w:val="pt-BR"/>
        </w:rPr>
        <w:t>4</w:t>
      </w:r>
      <w:r w:rsidRPr="00920F33">
        <w:rPr>
          <w:i/>
          <w:lang w:val="pt-BR"/>
        </w:rPr>
        <w:t xml:space="preserve"> điểm)</w:t>
      </w:r>
      <w:r w:rsidRPr="00920F33">
        <w:rPr>
          <w:lang w:val="pt-BR"/>
        </w:rPr>
        <w:t>: Cho tam giác ABC vuông tại A. Gọi M là một điểm nằm giữa B và C. Từ  M kẻ MD song song AB (D</w:t>
      </w:r>
      <w:r w:rsidRPr="00920F33">
        <w:rPr>
          <w:position w:val="-4"/>
        </w:rPr>
        <w:object w:dxaOrig="200" w:dyaOrig="200">
          <v:shape id="_x0000_i1141" type="#_x0000_t75" style="width:10pt;height:10pt" o:ole="">
            <v:imagedata r:id="rId14" o:title=""/>
          </v:shape>
          <o:OLEObject Type="Embed" ProgID="Equation.3" ShapeID="_x0000_i1141" DrawAspect="Content" ObjectID="_1663411971" r:id="rId15"/>
        </w:object>
      </w:r>
      <w:r w:rsidRPr="00920F33">
        <w:rPr>
          <w:lang w:val="pt-BR"/>
        </w:rPr>
        <w:t>AC), kẻ  ME song song AC (E</w:t>
      </w:r>
      <w:r w:rsidRPr="00920F33">
        <w:rPr>
          <w:position w:val="-4"/>
        </w:rPr>
        <w:object w:dxaOrig="200" w:dyaOrig="200">
          <v:shape id="_x0000_i1142" type="#_x0000_t75" style="width:10pt;height:10pt" o:ole="">
            <v:imagedata r:id="rId16" o:title=""/>
          </v:shape>
          <o:OLEObject Type="Embed" ProgID="Equation.3" ShapeID="_x0000_i1142" DrawAspect="Content" ObjectID="_1663411972" r:id="rId17"/>
        </w:object>
      </w:r>
      <w:r w:rsidRPr="00920F33">
        <w:rPr>
          <w:lang w:val="pt-BR"/>
        </w:rPr>
        <w:t>AB)</w:t>
      </w:r>
    </w:p>
    <w:p w:rsidR="0071134B" w:rsidRPr="00920F33" w:rsidRDefault="0071134B" w:rsidP="0071134B">
      <w:pPr>
        <w:numPr>
          <w:ilvl w:val="0"/>
          <w:numId w:val="17"/>
        </w:numPr>
        <w:spacing w:before="120"/>
        <w:rPr>
          <w:lang w:val="pt-BR"/>
        </w:rPr>
      </w:pPr>
      <w:r w:rsidRPr="00920F33">
        <w:rPr>
          <w:lang w:val="pt-BR"/>
        </w:rPr>
        <w:t>Xác định vị trí  của M nằm trên BC để DE ngắn nhất.</w:t>
      </w:r>
    </w:p>
    <w:p w:rsidR="0071134B" w:rsidRPr="00920F33" w:rsidRDefault="001722C4" w:rsidP="0071134B">
      <w:pPr>
        <w:numPr>
          <w:ilvl w:val="0"/>
          <w:numId w:val="17"/>
        </w:numPr>
        <w:spacing w:before="120"/>
        <w:rPr>
          <w:lang w:val="nl-NL"/>
        </w:rPr>
      </w:pPr>
      <w:r>
        <w:rPr>
          <w:noProof/>
        </w:rPr>
        <mc:AlternateContent>
          <mc:Choice Requires="wps">
            <w:drawing>
              <wp:anchor distT="0" distB="0" distL="114300" distR="114300" simplePos="0" relativeHeight="251696640" behindDoc="0" locked="0" layoutInCell="1" allowOverlap="1">
                <wp:simplePos x="0" y="0"/>
                <wp:positionH relativeFrom="column">
                  <wp:posOffset>3379470</wp:posOffset>
                </wp:positionH>
                <wp:positionV relativeFrom="paragraph">
                  <wp:posOffset>-2540</wp:posOffset>
                </wp:positionV>
                <wp:extent cx="247650" cy="114300"/>
                <wp:effectExtent l="7620" t="12065" r="11430" b="6985"/>
                <wp:wrapNone/>
                <wp:docPr id="154" name="Freeform 2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7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6.1pt,8.8pt,275.85pt,-.2pt,285.6pt,8.05pt" coordsize="39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R9TJgMAADEHAAAOAAAAZHJzL2Uyb0RvYy54bWysVduOmzAQfa/Uf7D8WCnLJZCblqxWyaaq 1MtKm36AAyaggk1tJ2Rb9d87Hi4he1GrqjyAzRzG55yxh+ubU1mQI1c6lyKi3pVLCRexTHKxj+jX 7WY0o0QbJhJWSMEj+sg1vVm+fXNdVwvuy0wWCVcEkgi9qKuIZsZUC8fRccZLpq9kxQUEU6lKZmCq 9k6iWA3Zy8LxXXfi1FIllZIx1xrerpsgXWL+NOWx+ZKmmhtSRBS4GbwrvO/s3Vles8VesSrL45YG +wcWJcsFLNqnWjPDyEHlz1KVeayklqm5imXpyDTNY44aQI3nPlHzkLGKoxYwR1e9Tfr/pY0/H+8V yROoXRhQIlgJRdoozq3lxJ961qG60gsAPlT3ymrU1UcZf9MQcC4idqIBQ3b1J5lAHnYwEl05paq0 X4JeckLzH3vz+cmQGF76wXQSQoliCHleMHaxOA5bdB/HB23ec4mJ2PGjNk3tEhih80nLfgtJ0rKA Mr5ziEtqMp53de4h3gDizVySEbi3m6EH+UPQPHw503gAeiUP+NrzAS4v5wkHIG8SnhmBA/tOI8s6 2fFJtLphRJg9bS5aXUltLbYmgJFbrB+kAJQ16RUwKLXgsXXgj2CQY8HhENx81DJScOqenjdFCZy3 XWNxxYwVYgnZIakjamtEMqg8lMG+L+WRbyUizHnLtEWC1c7xQgxx3hyMBHrd5umi3bPCbLgaoMDo VkUTh8SWEJrQk7TaBltPyE1eFLj3CmGpz0M/RM5aFnlig5a2VvvdqlDkyGznwatd6gKm5EEkmCzj LLlrx4blRTOGxQusHByT1jJ7YLC1/Jy787vZ3SwYBf7kbhS46/XodrMKRpONNw3X4/VqtfZ+WWpe sMjyJOHCsuvanBf8XRtpG27ToPpGd6HiQuwGr+dinUsaaDJo6Z6oDhuK7SFN09nJ5BH6iZJN34b/ DAwyqX5QUkPPjqj+fmCKU1J8ENAU514QwDYyOAnCqQ8TNYzshhEmYkgVUUPh/NjhyjQ/hkOl8n0G K3lYViFvoY+lue03yK9h1U6gL6OC9h9iG/9wjqjzn275GwAA//8DAFBLAwQUAAYACAAAACEA5FsV kt8AAAAIAQAADwAAAGRycy9kb3ducmV2LnhtbEyPQU/CQBCF7yb+h82YeIMtRUBrt6QxMRriRfTA ceiObbU7C90FKr/e8aTHl/flzTf5cnCdOlIfWs8GJuMEFHHlbcu1gfe3x9EtqBCRLXaeycA3BVgW lxc5Ztaf+JWO61grGeGQoYEmxl2mdagachjGfkcs3YfvHUaJfa1tjycZd51Ok2SuHbYsFxrc0UND 1df64Ayszji9q/f7lX0py7h5ev4sk83ZmOurobwHFWmIfzD86os6FOK09Qe2QXUGZtM0FdTA6AaU 9LPFRPJWwMUcdJHr/w8UPwAAAP//AwBQSwECLQAUAAYACAAAACEAtoM4kv4AAADhAQAAEwAAAAAA AAAAAAAAAAAAAAAAW0NvbnRlbnRfVHlwZXNdLnhtbFBLAQItABQABgAIAAAAIQA4/SH/1gAAAJQB AAALAAAAAAAAAAAAAAAAAC8BAABfcmVscy8ucmVsc1BLAQItABQABgAIAAAAIQBnrR9TJgMAADEH AAAOAAAAAAAAAAAAAAAAAC4CAABkcnMvZTJvRG9jLnhtbFBLAQItABQABgAIAAAAIQDkWxWS3wAA AAgBAAAPAAAAAAAAAAAAAAAAAIAFAABkcnMvZG93bnJldi54bWxQSwUGAAAAAAQABADzAAAAjAYA AAAA " filled="f">
                <v:path arrowok="t" o:connecttype="custom" o:connectlocs="0,114300;123825,0;247650,104775" o:connectangles="0,0,0"/>
              </v:polyline>
            </w:pict>
          </mc:Fallback>
        </mc:AlternateContent>
      </w:r>
      <w:r w:rsidR="0071134B" w:rsidRPr="00920F33">
        <w:rPr>
          <w:lang w:val="nl-NL"/>
        </w:rPr>
        <w:t>Tinh DE ngắn nhất với AB = 4(cm); ABC = 60</w:t>
      </w:r>
      <w:r w:rsidR="0071134B" w:rsidRPr="00920F33">
        <w:rPr>
          <w:vertAlign w:val="superscript"/>
          <w:lang w:val="nl-NL"/>
        </w:rPr>
        <w:t>0</w:t>
      </w:r>
    </w:p>
    <w:p w:rsidR="0071134B" w:rsidRPr="00920F33" w:rsidRDefault="0071134B" w:rsidP="0071134B">
      <w:pPr>
        <w:spacing w:before="120"/>
        <w:rPr>
          <w:lang w:val="nl-NL"/>
        </w:rPr>
      </w:pPr>
      <w:r w:rsidRPr="00920F33">
        <w:rPr>
          <w:b/>
          <w:lang w:val="pt-BR"/>
        </w:rPr>
        <w:t>Bài 6</w:t>
      </w:r>
      <w:r w:rsidRPr="00920F33">
        <w:rPr>
          <w:lang w:val="pt-BR"/>
        </w:rPr>
        <w:t xml:space="preserve"> </w:t>
      </w:r>
      <w:r w:rsidRPr="00920F33">
        <w:rPr>
          <w:i/>
          <w:lang w:val="pt-BR"/>
        </w:rPr>
        <w:t>(3 điểm)</w:t>
      </w:r>
      <w:r w:rsidRPr="00920F33">
        <w:rPr>
          <w:lang w:val="pt-BR"/>
        </w:rPr>
        <w:t xml:space="preserve">. </w:t>
      </w:r>
      <w:r w:rsidRPr="00920F33">
        <w:rPr>
          <w:lang w:val="nl-NL"/>
        </w:rPr>
        <w:t>Tìm x biết:  x</w:t>
      </w:r>
      <w:r w:rsidRPr="00920F33">
        <w:rPr>
          <w:vertAlign w:val="superscript"/>
          <w:lang w:val="nl-NL"/>
        </w:rPr>
        <w:t>5</w:t>
      </w:r>
      <w:r w:rsidRPr="00920F33">
        <w:rPr>
          <w:lang w:val="nl-NL"/>
        </w:rPr>
        <w:t>(3x – 1)</w:t>
      </w:r>
      <w:r w:rsidRPr="00920F33">
        <w:rPr>
          <w:vertAlign w:val="superscript"/>
          <w:lang w:val="nl-NL"/>
        </w:rPr>
        <w:t xml:space="preserve">m+3 </w:t>
      </w:r>
      <w:r w:rsidRPr="00920F33">
        <w:rPr>
          <w:lang w:val="nl-NL"/>
        </w:rPr>
        <w:t>: x</w:t>
      </w:r>
      <w:r w:rsidRPr="00920F33">
        <w:rPr>
          <w:vertAlign w:val="superscript"/>
          <w:lang w:val="nl-NL"/>
        </w:rPr>
        <w:t>5</w:t>
      </w:r>
      <w:r w:rsidRPr="00920F33">
        <w:rPr>
          <w:lang w:val="nl-NL"/>
        </w:rPr>
        <w:t>(3x – 1)</w:t>
      </w:r>
      <w:r w:rsidRPr="00920F33">
        <w:rPr>
          <w:vertAlign w:val="superscript"/>
          <w:lang w:val="nl-NL"/>
        </w:rPr>
        <w:t>m-1</w:t>
      </w:r>
      <w:r w:rsidRPr="00920F33">
        <w:rPr>
          <w:lang w:val="nl-NL"/>
        </w:rPr>
        <w:t xml:space="preserve"> – 5</w:t>
      </w:r>
      <w:r w:rsidRPr="00920F33">
        <w:rPr>
          <w:vertAlign w:val="superscript"/>
          <w:lang w:val="nl-NL"/>
        </w:rPr>
        <w:t>6</w:t>
      </w:r>
      <w:r w:rsidRPr="00920F33">
        <w:rPr>
          <w:lang w:val="nl-NL"/>
        </w:rPr>
        <w:t xml:space="preserve"> : 5</w:t>
      </w:r>
      <w:r w:rsidRPr="00920F33">
        <w:rPr>
          <w:vertAlign w:val="superscript"/>
          <w:lang w:val="nl-NL"/>
        </w:rPr>
        <w:t>2</w:t>
      </w:r>
      <w:r w:rsidRPr="00920F33">
        <w:rPr>
          <w:lang w:val="nl-NL"/>
        </w:rPr>
        <w:t xml:space="preserve"> = 0; </w:t>
      </w:r>
    </w:p>
    <w:p w:rsidR="0071134B" w:rsidRPr="00920F33" w:rsidRDefault="0071134B" w:rsidP="0071134B">
      <w:pPr>
        <w:spacing w:before="120"/>
        <w:rPr>
          <w:lang w:val="nl-NL"/>
        </w:rPr>
      </w:pPr>
      <w:r w:rsidRPr="00920F33">
        <w:rPr>
          <w:lang w:val="nl-NL"/>
        </w:rPr>
        <w:t xml:space="preserve">(với x ≠ 0; x ≠ </w:t>
      </w:r>
      <w:r w:rsidRPr="00920F33">
        <w:rPr>
          <w:position w:val="-24"/>
        </w:rPr>
        <w:object w:dxaOrig="220" w:dyaOrig="620">
          <v:shape id="_x0000_i1143" type="#_x0000_t75" style="width:11.1pt;height:30.9pt" o:ole="">
            <v:imagedata r:id="rId18" o:title=""/>
          </v:shape>
          <o:OLEObject Type="Embed" ProgID="Equation.3" ShapeID="_x0000_i1143" DrawAspect="Content" ObjectID="_1663411973" r:id="rId19"/>
        </w:object>
      </w:r>
      <w:r>
        <w:t>; m</w:t>
      </w:r>
      <w:r w:rsidRPr="00920F33">
        <w:rPr>
          <w:position w:val="-4"/>
        </w:rPr>
        <w:object w:dxaOrig="200" w:dyaOrig="200">
          <v:shape id="_x0000_i1144" type="#_x0000_t75" style="width:10pt;height:10pt" o:ole="">
            <v:imagedata r:id="rId14" o:title=""/>
          </v:shape>
          <o:OLEObject Type="Embed" ProgID="Equation.3" ShapeID="_x0000_i1144" DrawAspect="Content" ObjectID="_1663411974" r:id="rId20"/>
        </w:object>
      </w:r>
      <w:r>
        <w:t>N*</w:t>
      </w:r>
      <w:r w:rsidRPr="00920F33">
        <w:rPr>
          <w:lang w:val="nl-NL"/>
        </w:rPr>
        <w:t>)</w:t>
      </w:r>
    </w:p>
    <w:p w:rsidR="0071134B" w:rsidRPr="00F221DC" w:rsidRDefault="0071134B" w:rsidP="0071134B">
      <w:pPr>
        <w:spacing w:line="288" w:lineRule="auto"/>
        <w:jc w:val="center"/>
        <w:rPr>
          <w:lang w:val="nl-NL"/>
        </w:rPr>
      </w:pPr>
      <w:r w:rsidRPr="00F221DC">
        <w:rPr>
          <w:lang w:val="nl-NL"/>
        </w:rPr>
        <w:t>---------------  HẾT ----------------</w:t>
      </w:r>
    </w:p>
    <w:p w:rsidR="0071134B" w:rsidRPr="00F221DC" w:rsidRDefault="0071134B" w:rsidP="0071134B">
      <w:pPr>
        <w:jc w:val="center"/>
        <w:rPr>
          <w:i/>
          <w:lang w:val="nl-NL"/>
        </w:rPr>
      </w:pPr>
      <w:r w:rsidRPr="00F221DC">
        <w:rPr>
          <w:i/>
          <w:lang w:val="nl-NL"/>
        </w:rPr>
        <w:t>Lưu ý : Cán bộ coi thi  không được giải thích gì thêm.</w:t>
      </w:r>
    </w:p>
    <w:p w:rsidR="0071134B" w:rsidRPr="00F221DC" w:rsidRDefault="0071134B" w:rsidP="0071134B">
      <w:pPr>
        <w:rPr>
          <w:b/>
          <w:lang w:val="nl-NL"/>
        </w:rPr>
      </w:pPr>
      <w:r w:rsidRPr="00F221DC">
        <w:rPr>
          <w:b/>
          <w:w w:val="80"/>
          <w:lang w:val="nl-NL"/>
        </w:rPr>
        <w:br w:type="page"/>
      </w:r>
      <w:r w:rsidRPr="00F221DC">
        <w:rPr>
          <w:b/>
          <w:w w:val="80"/>
          <w:lang w:val="nl-NL"/>
        </w:rPr>
        <w:lastRenderedPageBreak/>
        <w:t>PHÒNG GD&amp;ĐT HẢI LĂNG</w:t>
      </w:r>
      <w:r w:rsidRPr="00F221DC">
        <w:rPr>
          <w:b/>
          <w:lang w:val="nl-NL"/>
        </w:rPr>
        <w:t xml:space="preserve">     </w:t>
      </w:r>
    </w:p>
    <w:p w:rsidR="0071134B" w:rsidRPr="00F221DC" w:rsidRDefault="0071134B" w:rsidP="0071134B">
      <w:pPr>
        <w:jc w:val="center"/>
        <w:rPr>
          <w:b/>
          <w:lang w:val="nl-NL"/>
        </w:rPr>
      </w:pPr>
      <w:r w:rsidRPr="00F221DC">
        <w:rPr>
          <w:b/>
          <w:lang w:val="nl-NL"/>
        </w:rPr>
        <w:t>HƯỚNG DẪN CHẤM KHẢO SÁT TOÁN LỚP 8</w:t>
      </w:r>
    </w:p>
    <w:p w:rsidR="0071134B" w:rsidRPr="00F221DC" w:rsidRDefault="001722C4" w:rsidP="0071134B">
      <w:pPr>
        <w:jc w:val="center"/>
        <w:rPr>
          <w:b/>
          <w:lang w:val="nl-NL"/>
        </w:rPr>
      </w:pPr>
      <w:r>
        <w:rPr>
          <w:noProof/>
        </w:rPr>
        <mc:AlternateContent>
          <mc:Choice Requires="wps">
            <w:drawing>
              <wp:anchor distT="0" distB="0" distL="114300" distR="114300" simplePos="0" relativeHeight="251684352" behindDoc="0" locked="0" layoutInCell="1" allowOverlap="1">
                <wp:simplePos x="0" y="0"/>
                <wp:positionH relativeFrom="column">
                  <wp:posOffset>7620</wp:posOffset>
                </wp:positionH>
                <wp:positionV relativeFrom="paragraph">
                  <wp:posOffset>47625</wp:posOffset>
                </wp:positionV>
                <wp:extent cx="1431925" cy="272415"/>
                <wp:effectExtent l="7620" t="6985" r="8255" b="6350"/>
                <wp:wrapNone/>
                <wp:docPr id="153"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9" o:spid="_x0000_s1027" type="#_x0000_t202" style="position:absolute;left:0;text-align:left;margin-left:.6pt;margin-top:3.75pt;width:112.75pt;height:21.4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bqE+LQIAAFsEAAAOAAAAZHJzL2Uyb0RvYy54bWysVNtu2zAMfR+wfxD0vjh2k7Ux4hRdugwD ugvQ7gNkWbaFSaImKbG7rx8lp2l2wR6G+UEQQ+rw8JDM+nrUihyE8xJMRfPZnBJhODTSdBX98rB7 dUWJD8w0TIERFX0Unl5vXr5YD7YUBfSgGuEIghhfDraifQi2zDLPe6GZn4EVBp0tOM0Cmq7LGscG RNcqK+bz19kArrEOuPAef72dnHST8NtW8PCpbb0IRFUUuYV0unTW8cw2a1Z2jtle8iMN9g8sNJMG k56gbllgZO/kb1Bacgce2jDjoDNoW8lFqgGryee/VHPfMytSLSiOtyeZ/P+D5R8Pnx2RDfZueUGJ YRqb9CDGQN7ASIrlKio0WF9i4L3F0DCiA6NTtd7eAf/qiYFtz0wnbpyDoResQYZ5fJmdPZ1wfASp hw/QYCK2D5CAxtbpKB8KQhAdO/V46k4kw2PKxUW+KpaUcPQVl8UiX6YUrHx6bZ0P7wRoEi8Vddj9 hM4Odz5ENqx8ConJPCjZ7KRSyXBdvVWOHBhOyi59R/SfwpQhQ0VXS+Txd4h5+v4EoWXAkVdSV/Tq FMTKKNtb06SBDEyq6Y6UlTnqGKWbRAxjPU5NiwmixjU0jyisg2nCcSPx0oP7TsmA011R/23PnKBE vTfYnFW+WMR1SMZieVmg4c499bmHGY5QFQ2UTNdtmFZob53sesw0jYOBG2xoK5PWz6yO9HGCUwuO 2xZX5NxOUc//CZsfAAAA//8DAFBLAwQUAAYACAAAACEAvZkeINwAAAAGAQAADwAAAGRycy9kb3du cmV2LnhtbEyOwU7DMBBE70j8g7VIXFDrENqkhDgVQgLRG7QIrm6yTSLsdbDdNPw9ywmOoxm9eeV6 skaM6EPvSMH1PAGBVLump1bB2+5xtgIRoqZGG0eo4BsDrKvzs1IXjTvRK47b2AqGUCi0gi7GoZAy 1B1aHeZuQOLu4LzVkaNvZeP1ieHWyDRJMml1T/zQ6QEfOqw/t0erYLV4Hj/C5ublvc4O5jZe5ePT l1fq8mK6vwMRcYp/Y/jVZ3Wo2GnvjtQEYTinPFSQL0Fwm6ZZDmKvYJksQFal/K9f/QAAAP//AwBQ SwECLQAUAAYACAAAACEAtoM4kv4AAADhAQAAEwAAAAAAAAAAAAAAAAAAAAAAW0NvbnRlbnRfVHlw ZXNdLnhtbFBLAQItABQABgAIAAAAIQA4/SH/1gAAAJQBAAALAAAAAAAAAAAAAAAAAC8BAABfcmVs cy8ucmVsc1BLAQItABQABgAIAAAAIQAVbqE+LQIAAFsEAAAOAAAAAAAAAAAAAAAAAC4CAABkcnMv ZTJvRG9jLnhtbFBLAQItABQABgAIAAAAIQC9mR4g3AAAAAYBAAAPAAAAAAAAAAAAAAAAAIcEAABk cnMvZG93bnJldi54bWxQSwUGAAAAAAQABADzAAAAkAUAAAAA ">
                <v:textbox>
                  <w:txbxContent>
                    <w:p w:rsidR="0071134B" w:rsidRDefault="0071134B" w:rsidP="0071134B">
                      <w:pPr>
                        <w:jc w:val="center"/>
                      </w:pPr>
                      <w:r w:rsidRPr="00D66F77">
                        <w:rPr>
                          <w:sz w:val="24"/>
                        </w:rPr>
                        <w:t>ĐỀ CHÍNH THỨC</w:t>
                      </w:r>
                    </w:p>
                  </w:txbxContent>
                </v:textbox>
              </v:shape>
            </w:pict>
          </mc:Fallback>
        </mc:AlternateContent>
      </w:r>
      <w:r w:rsidR="0071134B" w:rsidRPr="00F221DC">
        <w:rPr>
          <w:b/>
          <w:lang w:val="nl-NL"/>
        </w:rPr>
        <w:t>NĂM HỌC 2018-2019</w:t>
      </w:r>
    </w:p>
    <w:p w:rsidR="0071134B" w:rsidRPr="00F221DC" w:rsidRDefault="0071134B" w:rsidP="0071134B">
      <w:pPr>
        <w:rPr>
          <w:b/>
          <w:szCs w:val="26"/>
          <w:lang w:val="pt-BR"/>
        </w:rPr>
      </w:pPr>
    </w:p>
    <w:p w:rsidR="0071134B" w:rsidRPr="00F221DC" w:rsidRDefault="0071134B" w:rsidP="0071134B">
      <w:pPr>
        <w:tabs>
          <w:tab w:val="left" w:pos="7920"/>
        </w:tabs>
        <w:rPr>
          <w:szCs w:val="26"/>
          <w:lang w:val="pt-BR"/>
        </w:rPr>
      </w:pPr>
      <w:r w:rsidRPr="00F221DC">
        <w:rPr>
          <w:b/>
          <w:szCs w:val="26"/>
          <w:lang w:val="pt-BR"/>
        </w:rPr>
        <w:t>Bài 1</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ind w:firstLine="709"/>
      </w:pPr>
      <w:r w:rsidRPr="00F221DC">
        <w:t>a) a</w:t>
      </w:r>
      <w:r w:rsidRPr="00F221DC">
        <w:rPr>
          <w:vertAlign w:val="superscript"/>
        </w:rPr>
        <w:t>4</w:t>
      </w:r>
      <w:r w:rsidRPr="00F221DC">
        <w:t xml:space="preserve"> + 8a</w:t>
      </w:r>
      <w:r w:rsidRPr="00F221DC">
        <w:rPr>
          <w:vertAlign w:val="superscript"/>
        </w:rPr>
        <w:t xml:space="preserve">3 </w:t>
      </w:r>
      <w:r w:rsidRPr="00F221DC">
        <w:t>+ 14a</w:t>
      </w:r>
      <w:r w:rsidRPr="00F221DC">
        <w:rPr>
          <w:vertAlign w:val="superscript"/>
        </w:rPr>
        <w:t>2</w:t>
      </w:r>
      <w:r w:rsidRPr="00F221DC">
        <w:t xml:space="preserve"> - 8a -15 =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xml:space="preserve">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2</w:t>
      </w:r>
      <w:r w:rsidRPr="00F221DC">
        <w:t>( a</w:t>
      </w:r>
      <w:r w:rsidRPr="00F221DC">
        <w:rPr>
          <w:vertAlign w:val="superscript"/>
        </w:rPr>
        <w:t>2</w:t>
      </w:r>
      <w:r w:rsidRPr="00F221DC">
        <w:t xml:space="preserve"> + 8a + 15) - (a</w:t>
      </w:r>
      <w:r w:rsidRPr="00F221DC">
        <w:rPr>
          <w:vertAlign w:val="superscript"/>
        </w:rPr>
        <w:t>2</w:t>
      </w:r>
      <w:r w:rsidRPr="00F221DC">
        <w:t xml:space="preserve"> + 8a +15) </w:t>
      </w:r>
    </w:p>
    <w:p w:rsidR="0071134B" w:rsidRPr="00F221DC" w:rsidRDefault="0071134B" w:rsidP="0071134B">
      <w:pPr>
        <w:ind w:firstLine="709"/>
      </w:pPr>
      <w:r w:rsidRPr="00F221DC">
        <w:t>= (a</w:t>
      </w:r>
      <w:r w:rsidRPr="00F221DC">
        <w:rPr>
          <w:vertAlign w:val="superscript"/>
        </w:rPr>
        <w:t>2</w:t>
      </w:r>
      <w:r w:rsidRPr="00F221DC">
        <w:t xml:space="preserve"> + 8a +15)( a</w:t>
      </w:r>
      <w:r w:rsidRPr="00F221DC">
        <w:rPr>
          <w:vertAlign w:val="superscript"/>
        </w:rPr>
        <w:t>2</w:t>
      </w:r>
      <w:r w:rsidRPr="00F221DC">
        <w:t xml:space="preserve"> - 1)</w:t>
      </w:r>
    </w:p>
    <w:p w:rsidR="0071134B" w:rsidRPr="00F221DC" w:rsidRDefault="0071134B" w:rsidP="0071134B">
      <w:pPr>
        <w:ind w:firstLine="709"/>
      </w:pPr>
      <w:r w:rsidRPr="00F221DC">
        <w:t>= (a+3)(a+5)(a+1)(a-1)</w:t>
      </w:r>
    </w:p>
    <w:p w:rsidR="0071134B" w:rsidRPr="00934BDB" w:rsidRDefault="0071134B" w:rsidP="0071134B">
      <w:pPr>
        <w:ind w:firstLine="709"/>
        <w:rPr>
          <w:vertAlign w:val="superscript"/>
        </w:rPr>
      </w:pPr>
      <w:r w:rsidRPr="00F221DC">
        <w:t>b) 4a</w:t>
      </w:r>
      <w:r w:rsidRPr="00F221DC">
        <w:rPr>
          <w:vertAlign w:val="superscript"/>
        </w:rPr>
        <w:t>2</w:t>
      </w:r>
      <w:r w:rsidRPr="00F221DC">
        <w:t>b</w:t>
      </w:r>
      <w:r w:rsidRPr="00F221DC">
        <w:rPr>
          <w:vertAlign w:val="superscript"/>
        </w:rPr>
        <w:t>2</w:t>
      </w:r>
      <w:r w:rsidRPr="00F221DC">
        <w:t xml:space="preserve">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r>
        <w:t xml:space="preserve"> </w:t>
      </w:r>
      <w:r w:rsidRPr="00F221DC">
        <w:t>= (2ab)</w:t>
      </w:r>
      <w:r w:rsidRPr="00F221DC">
        <w:rPr>
          <w:vertAlign w:val="superscript"/>
        </w:rPr>
        <w:t>2</w:t>
      </w:r>
      <w:r w:rsidRPr="00F221DC">
        <w:t>-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p>
    <w:p w:rsidR="0071134B" w:rsidRPr="00F221DC" w:rsidRDefault="0071134B" w:rsidP="0071134B">
      <w:pPr>
        <w:ind w:firstLine="709"/>
      </w:pP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p>
    <w:p w:rsidR="0071134B" w:rsidRPr="00F221DC" w:rsidRDefault="0071134B" w:rsidP="0071134B">
      <w:pPr>
        <w:ind w:firstLine="709"/>
      </w:pPr>
      <w:r>
        <w:t>= [(</w:t>
      </w:r>
      <w:r w:rsidRPr="00F221DC">
        <w:t>a+b)</w:t>
      </w:r>
      <w:r w:rsidRPr="00F221DC">
        <w:rPr>
          <w:vertAlign w:val="superscript"/>
        </w:rPr>
        <w:t>2</w:t>
      </w:r>
      <w:r w:rsidRPr="00F221DC">
        <w:t xml:space="preserve"> - c</w:t>
      </w:r>
      <w:r w:rsidRPr="00F221DC">
        <w:rPr>
          <w:vertAlign w:val="superscript"/>
        </w:rPr>
        <w:t>2</w:t>
      </w:r>
      <w:r w:rsidRPr="00F221DC">
        <w:t>][c</w:t>
      </w:r>
      <w:r w:rsidRPr="00F221DC">
        <w:rPr>
          <w:vertAlign w:val="superscript"/>
        </w:rPr>
        <w:t>2</w:t>
      </w:r>
      <w:r w:rsidRPr="00F221DC">
        <w:t xml:space="preserve"> - (a-b)</w:t>
      </w:r>
      <w:r w:rsidRPr="00F221DC">
        <w:rPr>
          <w:vertAlign w:val="superscript"/>
        </w:rPr>
        <w:t>2</w:t>
      </w:r>
      <w:r w:rsidRPr="00F221DC">
        <w:t xml:space="preserve">] </w:t>
      </w:r>
    </w:p>
    <w:p w:rsidR="0071134B" w:rsidRPr="00F221DC" w:rsidRDefault="0071134B" w:rsidP="0071134B">
      <w:pPr>
        <w:tabs>
          <w:tab w:val="left" w:pos="7920"/>
        </w:tabs>
        <w:ind w:firstLine="709"/>
      </w:pPr>
      <w:r w:rsidRPr="00F221DC">
        <w:t>= (a + b - c)(a + b+c)(c-a+b)(c+a-b)</w:t>
      </w:r>
    </w:p>
    <w:p w:rsidR="0071134B" w:rsidRPr="00F221DC" w:rsidRDefault="0071134B" w:rsidP="0071134B">
      <w:pPr>
        <w:tabs>
          <w:tab w:val="left" w:pos="7920"/>
        </w:tabs>
        <w:rPr>
          <w:szCs w:val="26"/>
          <w:lang w:val="pt-BR"/>
        </w:rPr>
      </w:pPr>
      <w:r w:rsidRPr="00F221DC">
        <w:rPr>
          <w:b/>
          <w:szCs w:val="26"/>
          <w:lang w:val="pt-BR"/>
        </w:rPr>
        <w:t xml:space="preserve">Bài 2 </w:t>
      </w:r>
      <w:r w:rsidRPr="00F221DC">
        <w:rPr>
          <w:i/>
          <w:szCs w:val="26"/>
          <w:lang w:val="pt-BR"/>
        </w:rPr>
        <w:t>(3 điểm)</w:t>
      </w:r>
      <w:r w:rsidRPr="00F221DC">
        <w:rPr>
          <w:szCs w:val="26"/>
          <w:lang w:val="pt-BR"/>
        </w:rPr>
        <w:t xml:space="preserve">: </w:t>
      </w:r>
    </w:p>
    <w:p w:rsidR="0071134B" w:rsidRPr="00F221DC" w:rsidRDefault="0071134B" w:rsidP="0071134B">
      <w:pPr>
        <w:numPr>
          <w:ilvl w:val="0"/>
          <w:numId w:val="16"/>
        </w:numPr>
        <w:ind w:left="360"/>
        <w:rPr>
          <w:szCs w:val="26"/>
          <w:lang w:val="pt-BR"/>
        </w:rPr>
      </w:pPr>
      <w:r w:rsidRPr="00F221DC">
        <w:rPr>
          <w:szCs w:val="26"/>
          <w:lang w:val="pt-BR"/>
        </w:rPr>
        <w:t>Ta có 3x(x+1) = x(x+1)(x+2) – (x-1)x(x+1).</w:t>
      </w:r>
    </w:p>
    <w:p w:rsidR="0071134B" w:rsidRPr="00F221DC" w:rsidRDefault="0071134B" w:rsidP="0071134B">
      <w:pPr>
        <w:rPr>
          <w:szCs w:val="26"/>
          <w:lang w:val="pt-BR"/>
        </w:rPr>
      </w:pPr>
      <w:r w:rsidRPr="00F221DC">
        <w:rPr>
          <w:szCs w:val="26"/>
          <w:lang w:val="pt-BR"/>
        </w:rPr>
        <w:t>Do đó: 3A = 1.2.3 – 0.1.2 + 2.3.4 – 1.2.3 + 3.4.5 – 2.3.4 + .... + n(n+1)(n+2) – (n-1)n(n+1) = n(n+1)(n+2)</w:t>
      </w:r>
    </w:p>
    <w:p w:rsidR="0071134B" w:rsidRPr="00F221DC" w:rsidRDefault="0071134B" w:rsidP="0071134B">
      <w:r w:rsidRPr="00F221DC">
        <w:rPr>
          <w:szCs w:val="26"/>
          <w:lang w:val="pt-BR"/>
        </w:rPr>
        <w:tab/>
      </w:r>
      <w:r w:rsidRPr="00F221DC">
        <w:rPr>
          <w:rFonts w:cs="Arial"/>
          <w:position w:val="-6"/>
        </w:rPr>
        <w:object w:dxaOrig="300" w:dyaOrig="240">
          <v:shape id="_x0000_i1145" type="#_x0000_t75" style="width:15pt;height:12pt">
            <v:imagedata r:id="rId21" o:title=""/>
          </v:shape>
        </w:object>
      </w:r>
      <w:r w:rsidRPr="00F221DC">
        <w:rPr>
          <w:rFonts w:cs="Arial"/>
        </w:rPr>
        <w:t xml:space="preserve"> A = </w:t>
      </w:r>
      <w:r w:rsidRPr="00F221DC">
        <w:rPr>
          <w:rFonts w:cs="Arial"/>
          <w:position w:val="-24"/>
        </w:rPr>
        <w:object w:dxaOrig="1440" w:dyaOrig="620">
          <v:shape id="_x0000_i1146" type="#_x0000_t75" style="width:1in;height:31pt" o:ole="">
            <v:imagedata r:id="rId22" o:title=""/>
          </v:shape>
          <o:OLEObject Type="Embed" ProgID="Equation.DSMT4" ShapeID="_x0000_i1146" DrawAspect="Content" ObjectID="_1663411975" r:id="rId23"/>
        </w:object>
      </w:r>
      <w:r w:rsidRPr="00F221DC">
        <w:rPr>
          <w:rFonts w:cs="Arial"/>
        </w:rPr>
        <w:t xml:space="preserve"> </w:t>
      </w:r>
    </w:p>
    <w:p w:rsidR="0071134B" w:rsidRPr="00F221DC" w:rsidRDefault="0071134B" w:rsidP="0071134B">
      <w:pPr>
        <w:jc w:val="both"/>
        <w:rPr>
          <w:szCs w:val="26"/>
        </w:rPr>
      </w:pPr>
      <w:r w:rsidRPr="00F221DC">
        <w:t>b) (a</w:t>
      </w:r>
      <w:r w:rsidRPr="00F221DC">
        <w:rPr>
          <w:vertAlign w:val="superscript"/>
        </w:rPr>
        <w:t>2</w:t>
      </w:r>
      <w:r w:rsidRPr="00F221DC">
        <w:t>+3a+1)</w:t>
      </w:r>
      <w:r w:rsidRPr="00F221DC">
        <w:rPr>
          <w:vertAlign w:val="superscript"/>
        </w:rPr>
        <w:t>2</w:t>
      </w:r>
      <w:r w:rsidRPr="00F221DC">
        <w:t>-1 = (a</w:t>
      </w:r>
      <w:r w:rsidRPr="00F221DC">
        <w:rPr>
          <w:vertAlign w:val="superscript"/>
        </w:rPr>
        <w:t xml:space="preserve">2 </w:t>
      </w:r>
      <w:r w:rsidRPr="00F221DC">
        <w:t>+3a+1+1)(a</w:t>
      </w:r>
      <w:r w:rsidRPr="00F221DC">
        <w:rPr>
          <w:vertAlign w:val="superscript"/>
        </w:rPr>
        <w:t>2</w:t>
      </w:r>
      <w:r w:rsidRPr="00F221DC">
        <w:t>+3a+1-1) = (a</w:t>
      </w:r>
      <w:r w:rsidRPr="00F221DC">
        <w:rPr>
          <w:vertAlign w:val="superscript"/>
        </w:rPr>
        <w:t>2</w:t>
      </w:r>
      <w:r w:rsidRPr="00F221DC">
        <w:t>+3a+2)(a</w:t>
      </w:r>
      <w:r w:rsidRPr="00F221DC">
        <w:rPr>
          <w:vertAlign w:val="superscript"/>
        </w:rPr>
        <w:t>2</w:t>
      </w:r>
      <w:r w:rsidRPr="00F221DC">
        <w:t>+3a) = a(a+1)(a+2)(a+3) chia hết cho 24. (tích của bốn số tự nhiên liên tiếp chia hết cho 24)</w:t>
      </w:r>
    </w:p>
    <w:p w:rsidR="0071134B" w:rsidRPr="00F221DC" w:rsidRDefault="0071134B" w:rsidP="0071134B">
      <w:pPr>
        <w:spacing w:line="288" w:lineRule="auto"/>
        <w:jc w:val="both"/>
        <w:rPr>
          <w:rFonts w:cs="Arial"/>
          <w:lang w:val="nl-NL"/>
        </w:rPr>
      </w:pPr>
      <w:r w:rsidRPr="00F221DC">
        <w:rPr>
          <w:b/>
          <w:szCs w:val="26"/>
          <w:lang w:val="pt-BR"/>
        </w:rPr>
        <w:t xml:space="preserve">Bài </w:t>
      </w:r>
      <w:r w:rsidRPr="00F221DC">
        <w:rPr>
          <w:szCs w:val="26"/>
          <w:lang w:val="pt-BR"/>
        </w:rPr>
        <w:t xml:space="preserve">3 </w:t>
      </w:r>
      <w:r w:rsidRPr="00F221DC">
        <w:rPr>
          <w:i/>
          <w:szCs w:val="26"/>
          <w:lang w:val="pt-BR"/>
        </w:rPr>
        <w:t>(</w:t>
      </w:r>
      <w:r>
        <w:rPr>
          <w:i/>
          <w:szCs w:val="26"/>
          <w:lang w:val="pt-BR"/>
        </w:rPr>
        <w:t>3</w:t>
      </w:r>
      <w:r w:rsidRPr="00F221DC">
        <w:rPr>
          <w:i/>
          <w:szCs w:val="26"/>
          <w:lang w:val="pt-BR"/>
        </w:rPr>
        <w:t xml:space="preserve"> điểm)</w:t>
      </w:r>
      <w:r w:rsidRPr="00F221DC">
        <w:rPr>
          <w:szCs w:val="26"/>
          <w:lang w:val="pt-BR"/>
        </w:rPr>
        <w:t xml:space="preserve">: </w:t>
      </w:r>
      <w:r w:rsidRPr="00F221DC">
        <w:rPr>
          <w:rFonts w:cs="Arial"/>
          <w:lang w:val="nl-NL"/>
        </w:rPr>
        <w:tab/>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2060" w:dyaOrig="620">
          <v:shape id="_x0000_i1147" type="#_x0000_t75" style="width:127.6pt;height:37.9pt" o:ole="">
            <v:imagedata r:id="rId10" o:title=""/>
          </v:shape>
          <o:OLEObject Type="Embed" ProgID="Equation.3" ShapeID="_x0000_i1147" DrawAspect="Content" ObjectID="_1663411976" r:id="rId24"/>
        </w:objec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4000" w:dyaOrig="680">
          <v:shape id="_x0000_i1148" type="#_x0000_t75" style="width:247.8pt;height:41.6pt" o:ole="">
            <v:imagedata r:id="rId25" o:title=""/>
          </v:shape>
          <o:OLEObject Type="Embed" ProgID="Equation.3" ShapeID="_x0000_i1148" DrawAspect="Content" ObjectID="_1663411977" r:id="rId26"/>
        </w:object>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3460" w:dyaOrig="620">
          <v:shape id="_x0000_i1149" type="#_x0000_t75" style="width:214.35pt;height:37.9pt" o:ole="">
            <v:imagedata r:id="rId27" o:title=""/>
          </v:shape>
          <o:OLEObject Type="Embed" ProgID="Equation.3" ShapeID="_x0000_i1149" DrawAspect="Content" ObjectID="_1663411978" r:id="rId28"/>
        </w:object>
      </w:r>
      <w:r w:rsidRPr="00F221DC">
        <w:rPr>
          <w:lang w:val="pl-PL"/>
        </w:rPr>
        <w:t xml:space="preserve"> </w: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2520" w:dyaOrig="680">
          <v:shape id="_x0000_i1150" type="#_x0000_t75" style="width:134.2pt;height:35.95pt" o:ole="">
            <v:imagedata r:id="rId29" o:title=""/>
          </v:shape>
          <o:OLEObject Type="Embed" ProgID="Equation.3" ShapeID="_x0000_i1150" DrawAspect="Content" ObjectID="_1663411979" r:id="rId30"/>
        </w:object>
      </w:r>
    </w:p>
    <w:p w:rsidR="0071134B" w:rsidRPr="00F221DC" w:rsidRDefault="0071134B" w:rsidP="0071134B">
      <w:pPr>
        <w:ind w:left="720" w:firstLine="720"/>
        <w:jc w:val="both"/>
        <w:rPr>
          <w:lang w:val="pl-PL"/>
        </w:rPr>
      </w:pPr>
      <w:r w:rsidRPr="00F221DC">
        <w:rPr>
          <w:lang w:val="pl-PL"/>
        </w:rPr>
        <w:t>M = –3</w:t>
      </w:r>
    </w:p>
    <w:p w:rsidR="0071134B" w:rsidRPr="00F221DC" w:rsidRDefault="0071134B" w:rsidP="0071134B">
      <w:pPr>
        <w:spacing w:line="288" w:lineRule="auto"/>
        <w:jc w:val="both"/>
        <w:rPr>
          <w:szCs w:val="26"/>
          <w:lang w:val="pl-PL"/>
        </w:rPr>
      </w:pPr>
      <w:r w:rsidRPr="00F221DC">
        <w:rPr>
          <w:b/>
          <w:szCs w:val="26"/>
          <w:lang w:val="pl-PL"/>
        </w:rPr>
        <w:t xml:space="preserve">Bài </w:t>
      </w:r>
      <w:r w:rsidRPr="00F221DC">
        <w:rPr>
          <w:szCs w:val="26"/>
          <w:lang w:val="pl-PL"/>
        </w:rPr>
        <w:t xml:space="preserve">4 </w:t>
      </w:r>
      <w:r w:rsidRPr="00F221DC">
        <w:rPr>
          <w:i/>
          <w:szCs w:val="26"/>
          <w:lang w:val="pl-PL"/>
        </w:rPr>
        <w:t>(4 điểm)</w:t>
      </w:r>
      <w:r w:rsidRPr="00F221DC">
        <w:rPr>
          <w:szCs w:val="26"/>
          <w:lang w:val="pl-PL"/>
        </w:rPr>
        <w:t xml:space="preserve">. </w:t>
      </w:r>
    </w:p>
    <w:p w:rsidR="0071134B" w:rsidRPr="00F221DC" w:rsidRDefault="0071134B" w:rsidP="0071134B">
      <w:pPr>
        <w:ind w:left="720" w:firstLine="720"/>
        <w:rPr>
          <w:lang w:val="fr-FR"/>
        </w:rPr>
      </w:pPr>
      <w:r w:rsidRPr="00F221DC">
        <w:rPr>
          <w:lang w:val="fr-FR"/>
        </w:rPr>
        <w:t xml:space="preserve">A = </w:t>
      </w:r>
      <w:r w:rsidRPr="00F221DC">
        <w:rPr>
          <w:position w:val="-24"/>
        </w:rPr>
        <w:object w:dxaOrig="1740" w:dyaOrig="660">
          <v:shape id="_x0000_i1151" type="#_x0000_t75" style="width:101.25pt;height:38.15pt" o:ole="">
            <v:imagedata r:id="rId31" o:title=""/>
          </v:shape>
          <o:OLEObject Type="Embed" ProgID="Equation.3" ShapeID="_x0000_i1151" DrawAspect="Content" ObjectID="_1663411980" r:id="rId32"/>
        </w:object>
      </w:r>
      <w:r w:rsidRPr="00F221DC">
        <w:rPr>
          <w:lang w:val="fr-FR"/>
        </w:rPr>
        <w:t xml:space="preserve"> = </w:t>
      </w:r>
      <w:r w:rsidRPr="00F221DC">
        <w:rPr>
          <w:position w:val="-24"/>
        </w:rPr>
        <w:object w:dxaOrig="1460" w:dyaOrig="620">
          <v:shape id="_x0000_i1152" type="#_x0000_t75" style="width:87.75pt;height:36.9pt" o:ole="">
            <v:imagedata r:id="rId33" o:title=""/>
          </v:shape>
          <o:OLEObject Type="Embed" ProgID="Equation.3" ShapeID="_x0000_i1152" DrawAspect="Content" ObjectID="_1663411981" r:id="rId34"/>
        </w:object>
      </w:r>
      <w:r w:rsidRPr="00F221DC">
        <w:rPr>
          <w:lang w:val="fr-FR"/>
        </w:rPr>
        <w:t xml:space="preserve">     </w:t>
      </w:r>
      <w:r w:rsidRPr="00F221DC">
        <w:rPr>
          <w:position w:val="-10"/>
        </w:rPr>
        <w:object w:dxaOrig="720" w:dyaOrig="320">
          <v:shape id="_x0000_i1153" type="#_x0000_t75" style="width:52.85pt;height:23.55pt" o:ole="">
            <v:imagedata r:id="rId35" o:title=""/>
          </v:shape>
          <o:OLEObject Type="Embed" ProgID="Equation.3" ShapeID="_x0000_i1153" DrawAspect="Content" ObjectID="_1663411982" r:id="rId36"/>
        </w:object>
      </w:r>
    </w:p>
    <w:p w:rsidR="0071134B" w:rsidRPr="00F221DC" w:rsidRDefault="0071134B" w:rsidP="0071134B">
      <w:pPr>
        <w:ind w:left="720" w:firstLine="720"/>
        <w:rPr>
          <w:lang w:val="fr-FR"/>
        </w:rPr>
      </w:pPr>
      <w:r w:rsidRPr="00F221DC">
        <w:rPr>
          <w:position w:val="-6"/>
        </w:rPr>
        <w:object w:dxaOrig="820" w:dyaOrig="279">
          <v:shape id="_x0000_i1154" type="#_x0000_t75" style="width:52.5pt;height:18.15pt" o:ole="">
            <v:imagedata r:id="rId37" o:title=""/>
          </v:shape>
          <o:OLEObject Type="Embed" ProgID="Equation.3" ShapeID="_x0000_i1154" DrawAspect="Content" ObjectID="_1663411983" r:id="rId38"/>
        </w:object>
      </w:r>
      <w:r w:rsidRPr="00F221DC">
        <w:rPr>
          <w:lang w:val="fr-FR"/>
        </w:rPr>
        <w:t xml:space="preserve">  là ước của  5   </w:t>
      </w:r>
      <w:r w:rsidRPr="00F221DC">
        <w:rPr>
          <w:position w:val="-6"/>
        </w:rPr>
        <w:object w:dxaOrig="300" w:dyaOrig="240">
          <v:shape id="_x0000_i1155" type="#_x0000_t75" style="width:18.65pt;height:15.15pt" o:ole="">
            <v:imagedata r:id="rId39" o:title=""/>
          </v:shape>
          <o:OLEObject Type="Embed" ProgID="Equation.3" ShapeID="_x0000_i1155" DrawAspect="Content" ObjectID="_1663411984" r:id="rId40"/>
        </w:object>
      </w:r>
      <w:r w:rsidRPr="00F221DC">
        <w:rPr>
          <w:lang w:val="fr-FR"/>
        </w:rPr>
        <w:t>ư (5) = { -5; -1; 1; 5}</w: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2020" w:dyaOrig="279">
          <v:shape id="_x0000_i1156" type="#_x0000_t75" style="width:118.45pt;height:16.7pt" o:ole="">
            <v:imagedata r:id="rId41" o:title=""/>
          </v:shape>
          <o:OLEObject Type="Embed" ProgID="Equation.3" ShapeID="_x0000_i1156" DrawAspect="Content" ObjectID="_1663411985" r:id="rId42"/>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800" w:dyaOrig="279">
          <v:shape id="_x0000_i1157" type="#_x0000_t75" style="width:105.55pt;height:16.7pt" o:ole="">
            <v:imagedata r:id="rId43" o:title=""/>
          </v:shape>
          <o:OLEObject Type="Embed" ProgID="Equation.3" ShapeID="_x0000_i1157" DrawAspect="Content" ObjectID="_1663411986" r:id="rId44"/>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40" w:dyaOrig="279">
          <v:shape id="_x0000_i1158" type="#_x0000_t75" style="width:96.2pt;height:16.7pt" o:ole="">
            <v:imagedata r:id="rId45" o:title=""/>
          </v:shape>
          <o:OLEObject Type="Embed" ProgID="Equation.3" ShapeID="_x0000_i1158" DrawAspect="Content" ObjectID="_1663411987" r:id="rId46"/>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60" w:dyaOrig="279">
          <v:shape id="_x0000_i1159" type="#_x0000_t75" style="width:97.35pt;height:16.7pt" o:ole="">
            <v:imagedata r:id="rId47" o:title=""/>
          </v:shape>
          <o:OLEObject Type="Embed" ProgID="Equation.3" ShapeID="_x0000_i1159" DrawAspect="Content" ObjectID="_1663411988" r:id="rId48"/>
        </w:object>
      </w:r>
    </w:p>
    <w:p w:rsidR="0071134B" w:rsidRPr="00F221DC" w:rsidRDefault="0071134B" w:rsidP="0071134B">
      <w:pPr>
        <w:ind w:firstLine="720"/>
        <w:rPr>
          <w:lang w:val="fr-FR"/>
        </w:rPr>
      </w:pPr>
      <w:r w:rsidRPr="00F221DC">
        <w:rPr>
          <w:lang w:val="fr-FR"/>
        </w:rPr>
        <w:t xml:space="preserve">Vậy  </w:t>
      </w:r>
      <w:r w:rsidRPr="00F221DC">
        <w:rPr>
          <w:position w:val="-6"/>
        </w:rPr>
        <w:object w:dxaOrig="700" w:dyaOrig="279">
          <v:shape id="_x0000_i1160" type="#_x0000_t75" style="width:43.5pt;height:17.6pt" o:ole="">
            <v:imagedata r:id="rId49" o:title=""/>
          </v:shape>
          <o:OLEObject Type="Embed" ProgID="Equation.3" ShapeID="_x0000_i1160" DrawAspect="Content" ObjectID="_1663411989" r:id="rId50"/>
        </w:object>
      </w:r>
      <w:r w:rsidRPr="00F221DC">
        <w:rPr>
          <w:lang w:val="fr-FR"/>
        </w:rPr>
        <w:t xml:space="preserve">; </w:t>
      </w:r>
      <w:r w:rsidRPr="00F221DC">
        <w:rPr>
          <w:lang w:val="fr-FR"/>
        </w:rPr>
        <w:tab/>
      </w:r>
      <w:r w:rsidRPr="00F221DC">
        <w:rPr>
          <w:position w:val="-6"/>
        </w:rPr>
        <w:object w:dxaOrig="580" w:dyaOrig="279">
          <v:shape id="_x0000_i1161" type="#_x0000_t75" style="width:36.05pt;height:17.6pt" o:ole="">
            <v:imagedata r:id="rId51" o:title=""/>
          </v:shape>
          <o:OLEObject Type="Embed" ProgID="Equation.3" ShapeID="_x0000_i1161" DrawAspect="Content" ObjectID="_1663411990" r:id="rId52"/>
        </w:object>
      </w:r>
      <w:r w:rsidRPr="00F221DC">
        <w:rPr>
          <w:lang w:val="fr-FR"/>
        </w:rPr>
        <w:t>;</w:t>
      </w:r>
      <w:r w:rsidRPr="00F221DC">
        <w:rPr>
          <w:lang w:val="fr-FR"/>
        </w:rPr>
        <w:tab/>
      </w:r>
      <w:r w:rsidRPr="00F221DC">
        <w:rPr>
          <w:position w:val="-6"/>
        </w:rPr>
        <w:object w:dxaOrig="580" w:dyaOrig="279">
          <v:shape id="_x0000_i1162" type="#_x0000_t75" style="width:36.05pt;height:17.6pt" o:ole="">
            <v:imagedata r:id="rId53" o:title=""/>
          </v:shape>
          <o:OLEObject Type="Embed" ProgID="Equation.3" ShapeID="_x0000_i1162" DrawAspect="Content" ObjectID="_1663411991" r:id="rId54"/>
        </w:object>
      </w:r>
      <w:r w:rsidRPr="00F221DC">
        <w:rPr>
          <w:lang w:val="fr-FR"/>
        </w:rPr>
        <w:t>;</w:t>
      </w:r>
      <w:r w:rsidRPr="00F221DC">
        <w:rPr>
          <w:lang w:val="fr-FR"/>
        </w:rPr>
        <w:tab/>
      </w:r>
      <w:r w:rsidRPr="00F221DC">
        <w:rPr>
          <w:position w:val="-6"/>
        </w:rPr>
        <w:object w:dxaOrig="560" w:dyaOrig="279">
          <v:shape id="_x0000_i1163" type="#_x0000_t75" style="width:34.8pt;height:17.6pt" o:ole="">
            <v:imagedata r:id="rId55" o:title=""/>
          </v:shape>
          <o:OLEObject Type="Embed" ProgID="Equation.3" ShapeID="_x0000_i1163" DrawAspect="Content" ObjectID="_1663411992" r:id="rId56"/>
        </w:object>
      </w:r>
    </w:p>
    <w:p w:rsidR="0071134B" w:rsidRPr="00920F33" w:rsidRDefault="0071134B" w:rsidP="0071134B">
      <w:pPr>
        <w:jc w:val="both"/>
        <w:rPr>
          <w:szCs w:val="26"/>
          <w:lang w:val="fr-FR"/>
        </w:rPr>
      </w:pPr>
      <w:r w:rsidRPr="00920F33">
        <w:rPr>
          <w:b/>
          <w:szCs w:val="26"/>
          <w:lang w:val="fr-FR"/>
        </w:rPr>
        <w:lastRenderedPageBreak/>
        <w:t xml:space="preserve">Bài 5 </w:t>
      </w:r>
      <w:r w:rsidRPr="00920F33">
        <w:rPr>
          <w:i/>
          <w:szCs w:val="26"/>
          <w:lang w:val="fr-FR"/>
        </w:rPr>
        <w:t>(</w:t>
      </w:r>
      <w:r>
        <w:rPr>
          <w:i/>
          <w:szCs w:val="26"/>
          <w:lang w:val="fr-FR"/>
        </w:rPr>
        <w:t>4</w:t>
      </w:r>
      <w:r w:rsidRPr="00920F33">
        <w:rPr>
          <w:i/>
          <w:szCs w:val="26"/>
          <w:lang w:val="fr-FR"/>
        </w:rPr>
        <w:t xml:space="preserve"> điểm)</w:t>
      </w:r>
      <w:r w:rsidRPr="00920F33">
        <w:rPr>
          <w:szCs w:val="26"/>
          <w:lang w:val="fr-FR"/>
        </w:rPr>
        <w:t xml:space="preserve">. </w:t>
      </w:r>
    </w:p>
    <w:p w:rsidR="0071134B" w:rsidRPr="00F221DC" w:rsidRDefault="001722C4" w:rsidP="0071134B">
      <w:pPr>
        <w:ind w:left="2880"/>
        <w:rPr>
          <w:lang w:val="pl-PL"/>
        </w:rPr>
      </w:pPr>
      <w:r>
        <w:rPr>
          <w:noProof/>
        </w:rPr>
        <mc:AlternateContent>
          <mc:Choice Requires="wps">
            <w:drawing>
              <wp:anchor distT="0" distB="0" distL="114300" distR="114300" simplePos="0" relativeHeight="251686400" behindDoc="0" locked="0" layoutInCell="1" allowOverlap="1">
                <wp:simplePos x="0" y="0"/>
                <wp:positionH relativeFrom="column">
                  <wp:posOffset>1855470</wp:posOffset>
                </wp:positionH>
                <wp:positionV relativeFrom="paragraph">
                  <wp:posOffset>198120</wp:posOffset>
                </wp:positionV>
                <wp:extent cx="0" cy="1123950"/>
                <wp:effectExtent l="7620" t="10160" r="11430" b="8890"/>
                <wp:wrapNone/>
                <wp:docPr id="152" name="AutoShap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23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61" o:spid="_x0000_s1026" type="#_x0000_t32" style="position:absolute;margin-left:146.1pt;margin-top:15.6pt;width:0;height:8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EqzrIgIAAD8EAAAOAAAAZHJzL2Uyb0RvYy54bWysU8uO2jAU3VfqP1jeQx4TKESE0SiBbqYd pJl+gLGdxGpiW7YhoKr/3msHaGk3VdUsHD/uPfdxzl09nvoOHbmxQskCJ9MYIy6pYkI2Bf7ytp0s MLKOSEY6JXmBz9zix/X7d6tB5zxVreoYNwhApM0HXeDWOZ1HkaUt74mdKs0lPNbK9MTB0TQRM2QA 9L6L0jieR4MyTBtFubVwW42PeB3w65pT91LXljvUFRhyc2E1Yd37NVqvSN4YoltBL2mQf8iiJ0JC 0BtURRxBByP+gOoFNcqq2k2p6iNV14LyUANUk8S/VfPaEs1DLdAcq29tsv8Pln4+7gwSDLibpRhJ 0gNJTwenQmyUzhPfokHbHCxLuTO+SHqSr/pZ0a8WSVW2RDY8mL+dNXgHj+jOxR+shkD74ZNiYEMg QujXqTa9h4ROoFOg5XyjhZ8couMlhdskSR+Ws0BZRPKrozbWfeSqR35TYOsMEU3rSiUlkK9MEsKQ 47N1UAg4Xh18VKm2ouuCBjqJhgIvZ+ksOFjVCeYfvZk1zb7sDDoSr6Lw+a4A2J2ZUQfJAljLCdtc 9o6IbtyDfSc9HhQG6Vx2o0y+LePlZrFZZJMsnW8mWVxVk6dtmU3m2+TDrHqoyrJKvvvUkixvBWNc +uyukk2yv5PEZXhGsd1Ee2tDdI8eSoRkr/+QdGDWkznKYq/YeWd8NzzJoNJgfJkoPwa/noPVz7lf /wAAAP//AwBQSwMEFAAGAAgAAAAhAMfUiNvdAAAACgEAAA8AAABkcnMvZG93bnJldi54bWxMj81O wzAQhO9IvIO1SFwQtWMEakOcqkLiwJG2Elc3XpK08TqKnSb06VnEAU77N5r5tljPvhNnHGIbyEC2 UCCQquBaqg3sd6/3SxAxWXK2C4QGvjDCury+KmzuwkTveN6mWrAJxdwaaFLqcylj1aC3cRF6JL59 hsHbxONQSzfYic19J7VST9LbljihsT2+NFidtqM3gHF8zNRm5ev922W6+9CX49TvjLm9mTfPIBLO 6U8MP/iMDiUzHcJILorOgF5pzVIDDxlXFvwuDtyopQZZFvL/C+U3AAAA//8DAFBLAQItABQABgAI AAAAIQC2gziS/gAAAOEBAAATAAAAAAAAAAAAAAAAAAAAAABbQ29udGVudF9UeXBlc10ueG1sUEsB Ai0AFAAGAAgAAAAhADj9If/WAAAAlAEAAAsAAAAAAAAAAAAAAAAALwEAAF9yZWxzLy5yZWxzUEsB Ai0AFAAGAAgAAAAhALgSrOsiAgAAPwQAAA4AAAAAAAAAAAAAAAAALgIAAGRycy9lMm9Eb2MueG1s UEsBAi0AFAAGAAgAAAAhAMfUiNvdAAAACgEAAA8AAAAAAAAAAAAAAAAAfAQAAGRycy9kb3ducmV2 LnhtbFBLBQYAAAAABAAEAPMAAACGBQAAAAA= "/>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913255</wp:posOffset>
                </wp:positionH>
                <wp:positionV relativeFrom="paragraph">
                  <wp:posOffset>262255</wp:posOffset>
                </wp:positionV>
                <wp:extent cx="75565" cy="123825"/>
                <wp:effectExtent l="8255" t="7620" r="11430" b="11430"/>
                <wp:wrapNone/>
                <wp:docPr id="151" name="AutoShap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565"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8" o:spid="_x0000_s1026" type="#_x0000_t32" style="position:absolute;margin-left:150.65pt;margin-top:20.65pt;width:5.95pt;height:9.75pt;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8l/KwIAAEwEAAAOAAAAZHJzL2Uyb0RvYy54bWysVMGO2jAQvVfqP1i+QwhLWIgIq1UC7WHb Iu32A4ztJFYd27INAVX9945Nli7tpaqagzPOeN68mXnO6uHUSXTk1gmtCpyOJxhxRTUTqinw15ft aIGR80QxIrXiBT5zhx/W79+tepPzqW61ZNwiAFEu702BW+9NniSOtrwjbqwNV+Cste2Ih61tEmZJ D+idTKaTyTzptWXGasqdg6/VxYnXEb+uOfVf6tpxj2SBgZuPq43rPqzJekXyxhLTCjrQIP/AoiNC QdIrVEU8QQcr/oDqBLXa6dqPqe4SXdeC8lgDVJNOfqvmuSWGx1qgOc5c2+T+Hyz9fNxZJBjMLksx UqSDIT0evI650XS+CC3qjcvhZKl2NhRJT+rZPGn6zSGly5aohsfjL2cD0WmISG5CwsYZSLTvP2kG ZwhkiP061bZDtRTmYwgM4NATdIoDOl8HxE8eUfh4n2XzDCMKnnR6t5hmMRXJA0qINdb5D1x3KBgF dt4S0bS+1EqBErS9ZCDHJ+cDx18BIVjprZAyCkIq1Bd4mUGC4HFaChaccWObfSktOpIgqfgMLG6O WX1QLIK1nLDNYHsi5MWG5FIFPKgN6AzWRTPfl5PlZrFZzEaz6Xwzmk2qavS4LWej+Ta9z6q7qiyr 9Eegls7yVjDGVWD3qt909nf6GG7SRXlXBV/bkNyix34B2dd3JB3HHCZ70ches/POvo4fJBsPD9cr 3Im3e7Df/gTWPwEAAP//AwBQSwMEFAAGAAgAAAAhALY2WFjeAAAACQEAAA8AAABkcnMvZG93bnJl di54bWxMj8FOg0AQhu9NfIfNmHhrF0qDBBkaY6LxYEiset+yI6DsLLJboG/v9qSnyWS+/PP9xX4x vZhodJ1lhHgTgSCure64QXh/e1xnIJxXrFVvmRDO5GBfXq0KlWs78ytNB9+IEMIuVwit90Mupatb Mspt7EAcbp92NMqHdWykHtUcwk0vt1GUSqM6Dh9aNdBDS/X34WQQfvj2/LGTU/ZVVT59en5pmKoZ 8eZ6ub8D4WnxfzBc9IM6lMHpaE+snegRkihOAoqwu8wAJHGyBXFESKMMZFnI/w3KXwAAAP//AwBQ SwECLQAUAAYACAAAACEAtoM4kv4AAADhAQAAEwAAAAAAAAAAAAAAAAAAAAAAW0NvbnRlbnRfVHlw ZXNdLnhtbFBLAQItABQABgAIAAAAIQA4/SH/1gAAAJQBAAALAAAAAAAAAAAAAAAAAC8BAABfcmVs cy8ucmVsc1BLAQItABQABgAIAAAAIQBFt8l/KwIAAEwEAAAOAAAAAAAAAAAAAAAAAC4CAABkcnMv ZTJvRG9jLnhtbFBLAQItABQABgAIAAAAIQC2NlhY3gAAAAkBAAAPAAAAAAAAAAAAAAAAAIUEAABk cnMvZG93bnJldi54bWxQSwUGAAAAAAQABADzAAAAkAUAAAAA "/>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788795</wp:posOffset>
                </wp:positionH>
                <wp:positionV relativeFrom="paragraph">
                  <wp:posOffset>309880</wp:posOffset>
                </wp:positionV>
                <wp:extent cx="123825" cy="76200"/>
                <wp:effectExtent l="7620" t="7620" r="11430" b="11430"/>
                <wp:wrapNone/>
                <wp:docPr id="150" name="AutoShap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7" o:spid="_x0000_s1026" type="#_x0000_t32" style="position:absolute;margin-left:140.85pt;margin-top:24.4pt;width:9.75pt;height: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HnlIwIAAEIEAAAOAAAAZHJzL2Uyb0RvYy54bWysU02P2jAQvVfqf7B8h3xsYCEirFYJ9LJt kXb7A4ztJFYT27INAVX97x2bgJb2UlXlYMaZmTdvZp5XT6e+Q0durFCywMk0xohLqpiQTYG/vW0n C4ysI5KRTkle4DO3+Gn98cNq0DlPVas6xg0CEGnzQRe4dU7nUWRpy3tip0pzCc5amZ44uJomYoYM gN53URrH82hQhmmjKLcWvlYXJ14H/Lrm1H2ta8sd6goM3Fw4TTj3/ozWK5I3huhW0JEG+QcWPRES it6gKuIIOhjxB1QvqFFW1W5KVR+puhaUhx6gmyT+rZvXlmgeeoHhWH0bk/1/sPTLcWeQYLC7GcxH kh6W9HxwKtRG6fzRj2jQNofIUu6Mb5Ke5Kt+UfS7RVKVLZEND+FvZw3Zic+I7lL8xWootB8+KwYx BCqEeZ1q03tImAQ6hbWcb2vhJ4cofEzSh0U6w4iC63EOWw8FSH7N1ca6T1z1yBsFts4Q0bSuVFLC /pVJQiVyfLHOMyP5NcEXlmorui7IoJNoKPByBrW8x6pOMO8MF9Psy86gI/FCCr+RxV2YUQfJAljL CduMtiOiu9hQvJMeD3oDOqN1UcqPZbzcLDaLbJKl880ki6tq8rwts8l8mzzOqoeqLKvkp6eWZHkr GOPSs7uqNsn+ThXj+7no7abb2xiie/QwLyB7/Q+kw3L9Pi/K2Ct23pnr0kGoIXh8VP4lvL+D/f7p r38BAAD//wMAUEsDBBQABgAIAAAAIQCIFlQ23wAAAAkBAAAPAAAAZHJzL2Rvd25yZXYueG1sTI/B TsMwEETvSPyDtUhcELUToKQhm6pC4sCRthJXN94mgdiOYqcJ/XqWEz2u9mnmTbGebSdONITWO4Rk oUCQq7xpXY2w373dZyBC1M7ozjtC+KEA6/L6qtC58ZP7oNM21oJDXMg1QhNjn0sZqoasDgvfk+Pf 0Q9WRz6HWppBTxxuO5kqtZRWt44bGt3Ta0PV93a0CBTGp0RtVrbev5+nu8/0/DX1O8Tbm3nzAiLS HP9h+NNndSjZ6eBHZ4LoENIseWYU4THjCQw8qCQFcUBYqgxkWcjLBeUvAAAA//8DAFBLAQItABQA BgAIAAAAIQC2gziS/gAAAOEBAAATAAAAAAAAAAAAAAAAAAAAAABbQ29udGVudF9UeXBlc10ueG1s UEsBAi0AFAAGAAgAAAAhADj9If/WAAAAlAEAAAsAAAAAAAAAAAAAAAAALwEAAF9yZWxzLy5yZWxz UEsBAi0AFAAGAAgAAAAhAC4ceeUjAgAAQgQAAA4AAAAAAAAAAAAAAAAALgIAAGRycy9lMm9Eb2Mu eG1sUEsBAi0AFAAGAAgAAAAhAIgWVDbfAAAACQEAAA8AAAAAAAAAAAAAAAAAfQQAAGRycy9kb3du cmV2LnhtbFBLBQYAAAAABAAEAPMAAACJBQAAAAA= "/>
            </w:pict>
          </mc:Fallback>
        </mc:AlternateContent>
      </w:r>
      <w:r w:rsidR="0071134B" w:rsidRPr="00F221DC">
        <w:rPr>
          <w:lang w:val="pl-PL"/>
        </w:rPr>
        <w:t>A</w:t>
      </w:r>
    </w:p>
    <w:p w:rsidR="0071134B" w:rsidRPr="00F221DC" w:rsidRDefault="0071134B" w:rsidP="0071134B">
      <w:pPr>
        <w:ind w:left="720"/>
        <w:rPr>
          <w:lang w:val="pl-PL"/>
        </w:rPr>
      </w:pPr>
      <w:r w:rsidRPr="00F221DC">
        <w:rPr>
          <w:lang w:val="pl-PL"/>
        </w:rPr>
        <w:tab/>
      </w:r>
      <w:r w:rsidRPr="00F221DC">
        <w:rPr>
          <w:lang w:val="pl-PL"/>
        </w:rPr>
        <w:tab/>
      </w:r>
      <w:r w:rsidRPr="00F221DC">
        <w:rPr>
          <w:lang w:val="pl-PL"/>
        </w:rPr>
        <w:tab/>
      </w:r>
      <w:r w:rsidRPr="00F221DC">
        <w:rPr>
          <w:lang w:val="pl-PL"/>
        </w:rPr>
        <w:tab/>
        <w:t xml:space="preserve">  D</w:t>
      </w:r>
    </w:p>
    <w:p w:rsidR="0071134B" w:rsidRPr="00F221DC" w:rsidRDefault="0071134B" w:rsidP="0071134B">
      <w:pPr>
        <w:ind w:left="2880" w:firstLine="720"/>
        <w:rPr>
          <w:lang w:val="pl-PL"/>
        </w:rPr>
      </w:pPr>
      <w:r>
        <w:rPr>
          <w:lang w:val="pl-PL"/>
        </w:rPr>
        <w:t xml:space="preserve">      </w:t>
      </w:r>
      <w:r w:rsidR="001722C4">
        <w:rPr>
          <w:noProof/>
        </w:rPr>
        <mc:AlternateContent>
          <mc:Choice Requires="wps">
            <w:drawing>
              <wp:anchor distT="0" distB="0" distL="114300" distR="114300" simplePos="0" relativeHeight="251689472" behindDoc="0" locked="0" layoutInCell="1" allowOverlap="1">
                <wp:simplePos x="0" y="0"/>
                <wp:positionH relativeFrom="column">
                  <wp:posOffset>1348105</wp:posOffset>
                </wp:positionH>
                <wp:positionV relativeFrom="paragraph">
                  <wp:posOffset>82550</wp:posOffset>
                </wp:positionV>
                <wp:extent cx="1021715" cy="552450"/>
                <wp:effectExtent l="5080" t="8255" r="11430" b="10795"/>
                <wp:wrapNone/>
                <wp:docPr id="149" name="AutoShap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1715"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4" o:spid="_x0000_s1026" type="#_x0000_t32" style="position:absolute;margin-left:106.15pt;margin-top:6.5pt;width:80.45pt;height:43.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25yyLgIAAE4EAAAOAAAAZHJzL2Uyb0RvYy54bWysVE1v2zAMvQ/YfxB0T/0xO02MOkVhJ7t0 a4B2uyuSHAuTJUFS4wTD/vsoOc3a7TIM80GmLPLxkXzyze1xkOjArRNa1Ti7SjHiimom1L7GX542 swVGzhPFiNSK1/jEHb5dvX93M5qK57rXknGLAES5ajQ17r03VZI42vOBuCttuILDTtuBeNjafcIs GQF9kEmepvNk1JYZqyl3Dr620yFeRfyu49Q/dJ3jHskaAzcfVxvXXViT1Q2p9paYXtAzDfIPLAYi FCS9QLXEE/RsxR9Qg6BWO935K6qHRHedoDzWANVk6W/VPPbE8FgLNMeZS5vc/4Olnw9biwSD2RVL jBQZYEh3z17H3CifF6FFo3EVeDZqa0OR9Kgezb2m3xxSuumJ2vPo/nQyEJ2FiORNSNg4A4l24yfN wIdAhtivY2cH1ElhvobAAA49Qcc4oNNlQPzoEYWPWZpn11mJEYWzssyLMk4wIVXACdHGOv+R6wEF o8bOWyL2vW+0UqAFbacc5HDvfGD5KyAEK70RUkZJSIXGGi/LvIyknJaChcPg5ux+10iLDiSIKj6x ZDh57Wb1s2IRrOeErc+2J0JONiSXKuBBdUDnbE2q+b5Ml+vFelHMiny+nhVp287uNk0xm2+y67L9 0DZNm/0I1LKi6gVjXAV2LwrOir9TyPkuTdq7aPjShuQteuwXkH15R9Jx0GG2k0p2mp229kUAINro fL5g4Va83oP9+jew+gkAAP//AwBQSwMEFAAGAAgAAAAhAGq0CqreAAAACgEAAA8AAABkcnMvZG93 bnJldi54bWxMj8FOwzAQRO9I/IO1SNyo3QS1VYhTISQQBxSJAnc33iYp8TrEbpL+PcuJHnfmaXYm 386uEyMOofWkYblQIJAqb1uqNXx+PN9tQIRoyJrOE2o4Y4BtcX2Vm8z6id5x3MVacAiFzGhoYuwz KUPVoDNh4Xsk9g5+cCbyOdTSDmbicNfJRKmVdKYl/tCYHp8arL53J6fhh9bnr3s5bo5lGVcvr281 YTlpfXszPz6AiDjHfxj+6nN1KLjT3p/IBtFpSJZJyigbKW9iIF2nCYg9C0opkEUuLycUvwAAAP// AwBQSwECLQAUAAYACAAAACEAtoM4kv4AAADhAQAAEwAAAAAAAAAAAAAAAAAAAAAAW0NvbnRlbnRf VHlwZXNdLnhtbFBLAQItABQABgAIAAAAIQA4/SH/1gAAAJQBAAALAAAAAAAAAAAAAAAAAC8BAABf cmVscy8ucmVsc1BLAQItABQABgAIAAAAIQCQ25yyLgIAAE4EAAAOAAAAAAAAAAAAAAAAAC4CAABk cnMvZTJvRG9jLnhtbFBLAQItABQABgAIAAAAIQBqtAqq3gAAAAoBAAAPAAAAAAAAAAAAAAAAAIgE AABkcnMvZG93bnJldi54bWxQSwUGAAAAAAQABADzAAAAkwUAAAAA "/>
            </w:pict>
          </mc:Fallback>
        </mc:AlternateContent>
      </w:r>
      <w:r w:rsidR="001722C4">
        <w:rPr>
          <w:noProof/>
        </w:rPr>
        <mc:AlternateContent>
          <mc:Choice Requires="wps">
            <w:drawing>
              <wp:anchor distT="0" distB="0" distL="114300" distR="114300" simplePos="0" relativeHeight="251687424" behindDoc="0" locked="0" layoutInCell="1" allowOverlap="1">
                <wp:simplePos x="0" y="0"/>
                <wp:positionH relativeFrom="column">
                  <wp:posOffset>1855470</wp:posOffset>
                </wp:positionH>
                <wp:positionV relativeFrom="paragraph">
                  <wp:posOffset>84455</wp:posOffset>
                </wp:positionV>
                <wp:extent cx="514350" cy="828675"/>
                <wp:effectExtent l="7620" t="10160" r="11430" b="8890"/>
                <wp:wrapNone/>
                <wp:docPr id="148" name="AutoShap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350" cy="828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2" o:spid="_x0000_s1026" type="#_x0000_t32" style="position:absolute;margin-left:146.1pt;margin-top:6.65pt;width:40.5pt;height:65.25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wQPpLAIAAE0EAAAOAAAAZHJzL2Uyb0RvYy54bWysVMGOmzAQvVfqP1jcEwJLsgkKWa0g6WXb Rtpt745twKqxLdsbElX9944NSTftparKwYzxzJs3M8+sH06dQEdmLFeyiJLpLEJMEkW5bIroy8tu soyQdVhSLJRkRXRmNnrYvH+37nXOUtUqQZlBACJt3usiap3TeRxb0rIO26nSTMJhrUyHHWxNE1OD e0DvRJzOZou4V4ZqowizFr5Ww2G0Cfh1zYj7XNeWOSSKCLi5sJqwHvwab9Y4bwzWLScjDfwPLDrM JSS9QlXYYfRq+B9QHSdGWVW7KVFdrOqaExZqgGqS2W/VPLdYs1ALNMfqa5vs/4Mln457gziF2WUw Kok7GNLjq1MhN0oXqW9Rr20OnqXcG18kOcln/aTIN4ukKlssGxbcX84aohMfEd+E+I3VkOjQf1QU fDBkCP061aZDteD6qw/04NATdAoDOl8HxE4OEfg4T7K7OYyRwNEyXS7u5yEXzj2MD9bGug9Mdcgb RWSdwbxpXamkBCkoM6TAxyfrPMlfAT5Yqh0XIihCSNQX0WqezgMnqwSn/tC7WdMcSmHQEXtNhWdk ceNm1KukAaxlmG5H22EuBhuSC+nxoDigM1qDaL6vZqvtcrvMJlm62E6yWVVNHndlNlnskvt5dVeV ZZX88NSSLG85pUx6dhcBJ9nfCWS8SoP0rhK+tiG+RQ/9ArKXdyAd5uxHO4jkoOh5by7zB80G5/F+ +Uvxdg/227/A5icAAAD//wMAUEsDBBQABgAIAAAAIQAYoCYa3QAAAAoBAAAPAAAAZHJzL2Rvd25y ZXYueG1sTI/BTsMwEETvSPyDtUjcqENctSHEqRASiAOKRIG7Gy9JIF6H2E3Sv2c5wXFnnmZnit3i ejHhGDpPGq5XCQik2tuOGg1vrw9XGYgQDVnTe0INJwywK8/PCpNbP9MLTvvYCA6hkBsNbYxDLmWo W3QmrPyAxN6HH52JfI6NtKOZOdz1Mk2SjXSmI/7QmgHvW6y/9ken4Zu2p/e1nLLPqoqbx6fnhrCa tb68WO5uQURc4h8Mv/W5OpTc6eCPZIPoNaQ3acooG0qBYEBtFQsHFtYqA1kW8v+E8gcAAP//AwBQ SwECLQAUAAYACAAAACEAtoM4kv4AAADhAQAAEwAAAAAAAAAAAAAAAAAAAAAAW0NvbnRlbnRfVHlw ZXNdLnhtbFBLAQItABQABgAIAAAAIQA4/SH/1gAAAJQBAAALAAAAAAAAAAAAAAAAAC8BAABfcmVs cy8ucmVsc1BLAQItABQABgAIAAAAIQBDwQPpLAIAAE0EAAAOAAAAAAAAAAAAAAAAAC4CAABkcnMv ZTJvRG9jLnhtbFBLAQItABQABgAIAAAAIQAYoCYa3QAAAAoBAAAPAAAAAAAAAAAAAAAAAIYEAABk cnMvZG93bnJldi54bWxQSwUGAAAAAAQABADzAAAAkAUAAAAA "/>
            </w:pict>
          </mc:Fallback>
        </mc:AlternateContent>
      </w:r>
    </w:p>
    <w:p w:rsidR="0071134B" w:rsidRPr="00F221DC" w:rsidRDefault="001722C4" w:rsidP="0071134B">
      <w:pPr>
        <w:ind w:left="720"/>
      </w:pPr>
      <w:r>
        <w:rPr>
          <w:noProof/>
        </w:rPr>
        <mc:AlternateContent>
          <mc:Choice Requires="wps">
            <w:drawing>
              <wp:anchor distT="0" distB="0" distL="114300" distR="114300" simplePos="0" relativeHeight="251685376" behindDoc="0" locked="0" layoutInCell="1" allowOverlap="1">
                <wp:simplePos x="0" y="0"/>
                <wp:positionH relativeFrom="column">
                  <wp:posOffset>1355090</wp:posOffset>
                </wp:positionH>
                <wp:positionV relativeFrom="paragraph">
                  <wp:posOffset>53340</wp:posOffset>
                </wp:positionV>
                <wp:extent cx="2257425" cy="1324610"/>
                <wp:effectExtent l="193040" t="497840" r="207010" b="0"/>
                <wp:wrapNone/>
                <wp:docPr id="147" name="AutoShap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5388" flipV="1">
                          <a:off x="0" y="0"/>
                          <a:ext cx="2257425" cy="13246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260" o:spid="_x0000_s1026" type="#_x0000_t6" style="position:absolute;margin-left:106.7pt;margin-top:4.2pt;width:177.75pt;height:104.3pt;rotation:-2026578fd;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dEb8NQIAAF8EAAAOAAAAZHJzL2Uyb0RvYy54bWysVNuO0zAQfUfiHyy/0zTZ9LJR09WqSxHS AivtwrvrOImFb4zdpuXrGbtVWy7iAZEHy+MZH585M5PF3V4rshPgpTU1zUdjSoThtpGmq+nnl/Wb OSU+MNMwZY2o6UF4erd8/WoxuEoUtreqEUAQxPhqcDXtQ3BVlnneC838yDph0Nla0CygCV3WABsQ XausGI+n2WChcWC58B5PH45Oukz4bSt4+NS2XgSiaorcQlohrZu4ZssFqzpgrpf8RIP9AwvNpMFH z1APLDCyBfkblJYcrLdtGHGrM9u2kouUA2aTj3/J5rlnTqRcUBzvzjL5/wfLP+6egMgGa1fOKDFM Y5Hut8Gmt0kxTRINzlcY+eyeICbp3aPlXz0xdtUz04l7ADv0gjVILI+SZj9diIbHq2QzfLAN4jPE T2rtW9AELFYln08mN3NsllZJ9yXCxIdQH7JPxTqciyX2gXA8LIrJrCwmlHD05TdFOc0T14xVETZe d+DDO2E1iZuaQngBiXxV1JRVbPfoQyR7CUzJWSWbtVQqGdBtVgrIjmH/rNOX8kMNrsOUIUNNbydI 5+8Q4/T9CULLgIOgpK7p/BzEqqjqW9OkNg1MquMeKStzkjkqG9vdVxvbHFDlpCf2Ok4lJt1b+E7J gB1eU/9ty0BQot4brNRtXpZxJJJRTmYFGnDt2Vx7mOEIVdNAyXG7Cscx2jqQXR9LmHI3NnZPK5Oy F1YnstjFSfDTxMUxubZT1OW/sPwBAAD//wMAUEsDBBQABgAIAAAAIQCqpKKg3AAAAAkBAAAPAAAA ZHJzL2Rvd25yZXYueG1sTI/BTsMwDIbvSHuHyJO4sWQFSleaTghp4gor4uw1WVutcaom67q3xzvB ybK+X78/F9vZ9WKyY+g8aVivFAhLtTcdNRq+q91DBiJEJIO9J6vhagNsy8VdgbnxF/qy0z42gkso 5KihjXHIpQx1ax2GlR8sMTv60WHkdWykGfHC5a6XiVKpdNgRX2hxsO+trU/7s9OQbrD6+XDZFU9m 2H0eOzVVidL6fjm/vYKIdo5/YbjpszqU7HTwZzJB9BqS9eMTRzVkPJg/p9kGxOEGXhTIspD/Pyh/ AQAA//8DAFBLAQItABQABgAIAAAAIQC2gziS/gAAAOEBAAATAAAAAAAAAAAAAAAAAAAAAABbQ29u dGVudF9UeXBlc10ueG1sUEsBAi0AFAAGAAgAAAAhADj9If/WAAAAlAEAAAsAAAAAAAAAAAAAAAAA LwEAAF9yZWxzLy5yZWxzUEsBAi0AFAAGAAgAAAAhALB0Rvw1AgAAXwQAAA4AAAAAAAAAAAAAAAAA LgIAAGRycy9lMm9Eb2MueG1sUEsBAi0AFAAGAAgAAAAhAKqkoqDcAAAACQEAAA8AAAAAAAAAAAAA AAAAjwQAAGRycy9kb3ducmV2LnhtbFBLBQYAAAAABAAEAPMAAACYBQAAAAA= "/>
            </w:pict>
          </mc:Fallback>
        </mc:AlternateContent>
      </w:r>
      <w:r w:rsidR="0071134B" w:rsidRPr="00F221DC">
        <w:tab/>
        <w:t xml:space="preserve">      </w:t>
      </w:r>
    </w:p>
    <w:p w:rsidR="0071134B" w:rsidRPr="00F221DC" w:rsidRDefault="0071134B" w:rsidP="0071134B">
      <w:pPr>
        <w:ind w:left="720"/>
      </w:pPr>
      <w:r w:rsidRPr="00F221DC">
        <w:t xml:space="preserve">                E</w:t>
      </w:r>
      <w:r w:rsidRPr="00F221DC">
        <w:tab/>
      </w:r>
      <w:r w:rsidRPr="00F221DC">
        <w:tab/>
        <w:t>M</w:t>
      </w:r>
      <w:r w:rsidRPr="00F221DC">
        <w:tab/>
      </w:r>
      <w:r w:rsidRPr="00F221DC">
        <w:tab/>
      </w:r>
      <w:r w:rsidRPr="00F221DC">
        <w:tab/>
      </w:r>
      <w:r w:rsidRPr="00F221DC">
        <w:tab/>
        <w:t xml:space="preserve">    </w:t>
      </w:r>
    </w:p>
    <w:p w:rsidR="0071134B" w:rsidRPr="00F221DC" w:rsidRDefault="001722C4" w:rsidP="0071134B">
      <w:pPr>
        <w:ind w:left="720"/>
        <w:rPr>
          <w:b/>
        </w:rPr>
      </w:pPr>
      <w:r>
        <w:rPr>
          <w:noProof/>
        </w:rPr>
        <mc:AlternateContent>
          <mc:Choice Requires="wps">
            <w:drawing>
              <wp:anchor distT="0" distB="0" distL="114300" distR="114300" simplePos="0" relativeHeight="251691520" behindDoc="0" locked="0" layoutInCell="1" allowOverlap="1">
                <wp:simplePos x="0" y="0"/>
                <wp:positionH relativeFrom="column">
                  <wp:posOffset>1988820</wp:posOffset>
                </wp:positionH>
                <wp:positionV relativeFrom="paragraph">
                  <wp:posOffset>167640</wp:posOffset>
                </wp:positionV>
                <wp:extent cx="0" cy="123825"/>
                <wp:effectExtent l="7620" t="11430" r="11430" b="7620"/>
                <wp:wrapNone/>
                <wp:docPr id="146"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6" o:spid="_x0000_s1026" type="#_x0000_t32" style="position:absolute;margin-left:156.6pt;margin-top:13.2pt;width:0;height: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x1GHwIAAD4EAAAOAAAAZHJzL2Uyb0RvYy54bWysU02P2yAQvVfqf0C+J/5Yx02sOKuVnfSy 7Uba7Q8ggG1UGxCQOFHV/94BO9GmvVRVfcADzLx5M/NYP577Dp2YNlyKIojnUYCYIJJy0RTBt7fd bBkgY7GguJOCFcGFmeBx8/HDelA5S2QrO8o0AhBh8kEVQWutysPQkJb12MylYgIua6l7bGGrm5Bq PAB634VJFGXhIDVVWhJmDJxW42Ww8fh1zYh9qWvDLOqKALhZv2q/HtwabtY4bzRWLScTDfwPLHrM BSS9QVXYYnTU/A+onhMtjaztnMg+lHXNCfM1QDVx9Fs1ry1WzNcCzTHq1ibz/2DJ19NeI05hdmkW IIF7GNLT0UqfGyVZ5lo0KJODZyn22hVJzuJVPUvy3SAhyxaLhnn3t4uC6NhFhHchbmMUJDoMXyQF HwwZfL/Ote4dJHQCnf1YLrexsLNFZDwkcBonD8tk4cFxfo1T2tjPTPbIGUVgrMa8aW0phYDZSx37 LPj0bKxjhfNrgEsq5I53nZdAJ9BQBKsFJHA3Rnacuku/0c2h7DQ6YSci/00s7ty0PArqwVqG6Xay LebdaEPyTjg8qAvoTNaokh+raLVdbpfpLE2y7SyNqmr2tCvTWbaLPy2qh6osq/inoxanecspZcKx uyo2Tv9OEdPbGbV20+ytDeE9uu8XkL3+PWk/WDfLURUHSS97fR04iNQ7Tw/KvYL3e7DfP/vNLwAA AP//AwBQSwMEFAAGAAgAAAAhALqRG7XeAAAACQEAAA8AAABkcnMvZG93bnJldi54bWxMj01vwjAM hu+T9h8iI+0yjbTlQ9DVRWjSDjsOkHYNjWk7GqdqUtrx6xfEYTvafvT6ebPNaBpxoc7VlhHiaQSC uLC65hLhsH9/WYFwXrFWjWVC+CEHm/zxIVOptgN/0mXnSxFC2KUKofK+TaV0RUVGualticPtZDuj fBi7UupODSHcNDKJoqU0qubwoVItvVVUnHe9QSDXL+Jouzbl4eM6PH8l1++h3SM+TcbtKwhPo/+D 4aYf1CEPTkfbs3aiQZjFsySgCMlyDiIA98URYb5Yg8wz+b9B/gsAAP//AwBQSwECLQAUAAYACAAA ACEAtoM4kv4AAADhAQAAEwAAAAAAAAAAAAAAAAAAAAAAW0NvbnRlbnRfVHlwZXNdLnhtbFBLAQIt ABQABgAIAAAAIQA4/SH/1gAAAJQBAAALAAAAAAAAAAAAAAAAAC8BAABfcmVscy8ucmVsc1BLAQIt ABQABgAIAAAAIQBQpx1GHwIAAD4EAAAOAAAAAAAAAAAAAAAAAC4CAABkcnMvZTJvRG9jLnhtbFBL AQItABQABgAIAAAAIQC6kRu13gAAAAkBAAAPAAAAAAAAAAAAAAAAAHkEAABkcnMvZG93bnJldi54 bWxQSwUGAAAAAAQABADzAAAAhAUAAAAA "/>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1855470</wp:posOffset>
                </wp:positionH>
                <wp:positionV relativeFrom="paragraph">
                  <wp:posOffset>167640</wp:posOffset>
                </wp:positionV>
                <wp:extent cx="133350" cy="9525"/>
                <wp:effectExtent l="7620" t="11430" r="11430" b="7620"/>
                <wp:wrapNone/>
                <wp:docPr id="145" name="AutoShap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5" o:spid="_x0000_s1026" type="#_x0000_t32" style="position:absolute;margin-left:146.1pt;margin-top:13.2pt;width:10.5pt;height:.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fkolHwIAAEEEAAAOAAAAZHJzL2Uyb0RvYy54bWysU02P2jAQvVfqf7ByhyQQKESE1SqBXrYt 0m5/gLEdYjXxWLYhoKr/vWMT0O72UlXlYMaZmTcf73n1cO5achLGSlBFlI6TiAjFgEt1KKLvL9vR IiLWUcVpC0oU0UXY6GH98cOq17mYQAMtF4YgiLJ5r4uocU7ncWxZIzpqx6CFQmcNpqMOr+YQc0N7 RO/aeJIk87gHw7UBJqzFr9XVGa0Dfl0L5r7VtRWOtEWEvblwmnDu/RmvVzQ/GKobyYY26D900VGp sOgdqqKOkqORf0B1khmwULsxgy6GupZMhBlwmjR5N81zQ7UIs+ByrL6vyf4/WPb1tDNEcuQum0VE 0Q5Jejw6CLXJZD7zK+q1zTGyVDvjh2Rn9ayfgP2wREHZUHUQIfzlojE79RnxmxR/sRoL7fsvwDGG YoWwr3NtOg+JmyDnQMvlTos4O8LwYzqdTmdIHkPXcjYJHcU0v6VqY91nAR3xRhFZZ6g8NK4EpZB+ MGkoRE9P1vnGaH5L8HUVbGXbBhW0ivRDAe+x0EruneFiDvuyNeREvY7CL0z5LszAUfEA1gjKN4Pt qGyvNhZvlcfD0bCdwboK5ecyWW4Wm0U2yibzzShLqmr0uC2z0XybfppV06osq/SXnyXN8kZyLpTv 7ibaNPs7UQzP5yq3u2zva4jfood9YbO3/9B04NbTeRXGHvhlZ26co05D8PCm/EN4fUf79ctf/wYA AP//AwBQSwMEFAAGAAgAAAAhAMMRqQveAAAACQEAAA8AAABkcnMvZG93bnJldi54bWxMj0FPwzAM he9I/IfISFwQS5vBtpam04TEgSPbJK5ZY9pC41RNupb9eswJbvZ7T8+fi+3sOnHGIbSeNKSLBARS 5W1LtYbj4eV+AyJEQ9Z0nlDDNwbYltdXhcmtn+gNz/tYCy6hkBsNTYx9LmWoGnQmLHyPxN6HH5yJ vA61tIOZuNx1UiXJSjrTEl9oTI/PDVZf+9FpwDA+pskuc/Xx9TLdvavL59QftL69mXdPICLO8S8M v/iMDiUznfxINohOg8qU4igPqwcQHFimSxZOLKwzkGUh/39Q/gAAAP//AwBQSwECLQAUAAYACAAA ACEAtoM4kv4AAADhAQAAEwAAAAAAAAAAAAAAAAAAAAAAW0NvbnRlbnRfVHlwZXNdLnhtbFBLAQIt ABQABgAIAAAAIQA4/SH/1gAAAJQBAAALAAAAAAAAAAAAAAAAAC8BAABfcmVscy8ucmVsc1BLAQIt ABQABgAIAAAAIQCzfkolHwIAAEEEAAAOAAAAAAAAAAAAAAAAAC4CAABkcnMvZTJvRG9jLnhtbFBL AQItABQABgAIAAAAIQDDEakL3gAAAAkBAAAPAAAAAAAAAAAAAAAAAHkEAABkcnMvZG93bnJldi54 bWxQSwUGAAAAAAQABADzAAAAhAUAAAAA "/>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1348105</wp:posOffset>
                </wp:positionH>
                <wp:positionV relativeFrom="paragraph">
                  <wp:posOffset>23495</wp:posOffset>
                </wp:positionV>
                <wp:extent cx="507365" cy="276225"/>
                <wp:effectExtent l="5080" t="10160" r="11430" b="8890"/>
                <wp:wrapNone/>
                <wp:docPr id="144" name="AutoShap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7365"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3" o:spid="_x0000_s1026" type="#_x0000_t32" style="position:absolute;margin-left:106.15pt;margin-top:1.85pt;width:39.95pt;height:21.75pt;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nOtsMAIAAFcEAAAOAAAAZHJzL2Uyb0RvYy54bWysVEuP2yAQvlfqf0Dcs37EeawVZ7Wyk/aw bVfabe8EcIyKAQEbJ6r633cgj27aS1XVBzx4mG++mfnw4m7fS7Tj1gmtKpzdpBhxRTUTalvhr8/r 0Rwj54liRGrFK3zgDt8t379bDKbkue60ZNwiAFGuHEyFO+9NmSSOdrwn7kYbrsDZatsTD1u7TZgl A6D3MsnTdJoM2jJjNeXOwdfm6MTLiN+2nPovbeu4R7LCwM3H1cZ1E9ZkuSDl1hLTCXqiQf6BRU+E gqQXqIZ4gl6s+AOqF9Rqp1t/Q3Wf6LYVlMcaoJos/a2ap44YHmuB5jhzaZP7f7D08+7RIsFgdkWB kSI9DOn+xeuYG+XTcWjRYFwJJ2v1aEORdK+ezIOm3x1Suu6I2vJ4/PlgIDoLEclVSNg4A4k2wyfN 4AyBDLFf+9b2qJXCfAyB0foWrJAGuoP2cVSHy6j43iMKHyfpbDydYETBlc+meT6JWUkZAEOwsc5/ 4LpHwaiw85aIbedrrRSIQttjCrJ7cD7Q/RUQgpVeCymjNqRCQ4VvJ5AgeJyWggVn3NjtppYW7UhQ V3xOLK6OWf2iWATrOGGrk+2JkEcbkksV8KA4oHOyjvL5cZveruareTEq8ulqVKRNM7pf18Vous5m k2bc1HWT/QzUsqLsBGNcBXZnKWfF30nldKmOIryI+dKG5Bo99gvInt+RdJx4GPJRLhvNDo/2rARQ bzx8umnherzdg/32f7B8BQAA//8DAFBLAwQUAAYACAAAACEA+9ZYSt8AAAAIAQAADwAAAGRycy9k b3ducmV2LnhtbEyPQUvDQBCF74L/YRnBi9hNt9LUmE0RwWLpQWyL5012TILZ2ZDdNtFf73jS4/Ae 3/smX0+uE2ccQutJw3yWgECqvG2p1nA8PN+uQIRoyJrOE2r4wgDr4vIiN5n1I73heR9rwRAKmdHQ xNhnUoaqQWfCzPdInH34wZnI51BLO5iR4a6TKkmW0pmWeKExPT41WH3uT07D3fJQbsYKt6l8/R7t 7uV9s71xWl9fTY8PICJO8a8Mv/qsDgU7lf5ENohOg5qrBVc1LFIQnKt7pUCUDE8VyCKX/x8ofgAA AP//AwBQSwECLQAUAAYACAAAACEAtoM4kv4AAADhAQAAEwAAAAAAAAAAAAAAAAAAAAAAW0NvbnRl bnRfVHlwZXNdLnhtbFBLAQItABQABgAIAAAAIQA4/SH/1gAAAJQBAAALAAAAAAAAAAAAAAAAAC8B AABfcmVscy8ucmVsc1BLAQItABQABgAIAAAAIQARnOtsMAIAAFcEAAAOAAAAAAAAAAAAAAAAAC4C AABkcnMvZTJvRG9jLnhtbFBLAQItABQABgAIAAAAIQD71lhK3wAAAAgBAAAPAAAAAAAAAAAAAAAA AIoEAABkcnMvZG93bnJldi54bWxQSwUGAAAAAAQABADzAAAAlgUAAAAA "/>
            </w:pict>
          </mc:Fallback>
        </mc:AlternateContent>
      </w:r>
    </w:p>
    <w:p w:rsidR="0071134B" w:rsidRPr="00F221DC" w:rsidRDefault="0071134B" w:rsidP="0071134B">
      <w:pPr>
        <w:ind w:left="720"/>
        <w:rPr>
          <w:b/>
        </w:rPr>
      </w:pPr>
      <w:r w:rsidRPr="00F221DC">
        <w:t xml:space="preserve">           B </w:t>
      </w:r>
      <w:r w:rsidRPr="00F221DC">
        <w:tab/>
      </w:r>
      <w:r w:rsidRPr="00F221DC">
        <w:tab/>
      </w:r>
      <w:r w:rsidRPr="00F221DC">
        <w:tab/>
      </w:r>
      <w:r w:rsidRPr="00F221DC">
        <w:tab/>
      </w:r>
      <w:r w:rsidRPr="00F221DC">
        <w:tab/>
      </w:r>
      <w:r w:rsidRPr="00F221DC">
        <w:tab/>
        <w:t xml:space="preserve">     C</w:t>
      </w:r>
    </w:p>
    <w:p w:rsidR="0071134B" w:rsidRPr="006400BC" w:rsidRDefault="0071134B" w:rsidP="0071134B">
      <w:pPr>
        <w:ind w:left="720"/>
      </w:pPr>
      <w:r w:rsidRPr="006400BC">
        <w:tab/>
      </w:r>
      <w:r w:rsidRPr="006400BC">
        <w:tab/>
      </w:r>
      <w:r w:rsidRPr="006400BC">
        <w:tab/>
        <w:t>M</w:t>
      </w:r>
    </w:p>
    <w:p w:rsidR="0071134B" w:rsidRPr="00F221DC" w:rsidRDefault="001722C4" w:rsidP="0071134B">
      <w:pPr>
        <w:ind w:left="720"/>
      </w:pPr>
      <w:r>
        <w:rPr>
          <w:noProof/>
        </w:rPr>
        <mc:AlternateContent>
          <mc:Choice Requires="wps">
            <w:drawing>
              <wp:anchor distT="0" distB="0" distL="114300" distR="114300" simplePos="0" relativeHeight="251694592" behindDoc="0" locked="0" layoutInCell="1" allowOverlap="1">
                <wp:simplePos x="0" y="0"/>
                <wp:positionH relativeFrom="column">
                  <wp:posOffset>4200525</wp:posOffset>
                </wp:positionH>
                <wp:positionV relativeFrom="paragraph">
                  <wp:posOffset>186690</wp:posOffset>
                </wp:positionV>
                <wp:extent cx="152400" cy="78740"/>
                <wp:effectExtent l="9525" t="15240" r="9525" b="10795"/>
                <wp:wrapNone/>
                <wp:docPr id="143" name="Freeform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78740"/>
                        </a:xfrm>
                        <a:custGeom>
                          <a:avLst/>
                          <a:gdLst>
                            <a:gd name="T0" fmla="*/ 0 w 240"/>
                            <a:gd name="T1" fmla="*/ 124 h 124"/>
                            <a:gd name="T2" fmla="*/ 105 w 240"/>
                            <a:gd name="T3" fmla="*/ 0 h 124"/>
                            <a:gd name="T4" fmla="*/ 240 w 240"/>
                            <a:gd name="T5" fmla="*/ 124 h 124"/>
                          </a:gdLst>
                          <a:ahLst/>
                          <a:cxnLst>
                            <a:cxn ang="0">
                              <a:pos x="T0" y="T1"/>
                            </a:cxn>
                            <a:cxn ang="0">
                              <a:pos x="T2" y="T3"/>
                            </a:cxn>
                            <a:cxn ang="0">
                              <a:pos x="T4" y="T5"/>
                            </a:cxn>
                          </a:cxnLst>
                          <a:rect l="0" t="0" r="r" b="b"/>
                          <a:pathLst>
                            <a:path w="240" h="124">
                              <a:moveTo>
                                <a:pt x="0" y="124"/>
                              </a:moveTo>
                              <a:lnTo>
                                <a:pt x="105" y="0"/>
                              </a:lnTo>
                              <a:lnTo>
                                <a:pt x="240" y="12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6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0.75pt,20.9pt,336pt,14.7pt,342.75pt,20.9pt" coordsize="240,1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YjnVHgMAADAHAAAOAAAAZHJzL2Uyb0RvYy54bWysVWtvmzAU/T5p/8Hyx0kpj0IeqKSq8pgm dVulZj/AARPQwGa2E9JN+++710BC2k6qpvEBbO7h+J5z7cvN7bEqyYErXUgRU+/KpYSLRKaF2MX0 22Y9mlKiDRMpK6XgMX3imt7O37+7aeqI+zKXZcoVARKho6aOaW5MHTmOTnJeMX0lay4gmElVMQNT tXNSxRpgr0rHd92x00iV1komXGt4u2yDdG75s4wn5muWaW5IGVPIzdi7svct3p35DYt2itV5kXRp sH/IomKFgEVPVEtmGNmr4gVVVSRKapmZq0RWjsyyIuFWA6jx3GdqHnNWc6sFzNH1ySb9/2iTL4cH RYoUahdcUyJYBUVaK87RcuKPZ+hQU+sIgI/1g0KNur6XyXcNAecighMNGLJtPssUeNjeSOvKMVMV fgl6ydGa/3Qynx8NSeClF/qBCyVKIDSZTgJbG4dF/bfJXpuPXFoedrjXpi1dCiNrfNolvwGOrCqh ih8c4pKGAG1X5hPEG0A8PyA5gftzkD8EueHrTODZYLFXeYIBBHJ5nSccgC4yAgd2vUaW97KTo+h0 w4gwPGyudbqWGh1GE8DHjYeigAJQaNJfwKAUwddvAoMcBIdDcLtCl5GCQ/f8uClK4LhtW4trZlAI JoRD0sQUa0Ry2ARQBnxfyQPfSIsw5x3TFQlWO8dLMcR5LhgJ6fWbp4/2z9qy2dUAdeZr40CMCVnH TkmitsHWE3JdlKXde6XA1GehH9qctSyLFIOYtla77aJU5MCw8dirM+wCpuRepJYs5yxddWPDirId w+KlrRycks4yPC+2s/yaubPVdDUNRoE/Xo0Cd7kc3a0XwWi89ibh8nq5WCy935iaF0R5kaZcYHZ9 l/OCt3WRrt+2/enU5y5UXIhd2+ulWOcyDWsyaOmfVp3tJ9hC2p6zlekTtBMl27YNvxkY5FL9pKSB lh1T/WPPFKek/CSgJ868ALeRsZMgnPgwUcPIdhhhIgGqmBoK5weHC9P+F/a1KnY5rOTZsgp5B20s K7Df2PzarLoJtGWroPuFYN8fzi3q/KOb/wEAAP//AwBQSwMEFAAGAAgAAAAhACqKW9bhAAAACQEA AA8AAABkcnMvZG93bnJldi54bWxMj8FOwzAMhu9IvENkJG4s7bRVpTSdAAlxYGKiTJq4ZU1oKhKn arKu9OkxJzja/vT7+8vN5Cwb9RA6jwLSRQJMY+NVh62A/fvTTQ4sRIlKWo9awLcOsKkuL0pZKH/G Nz3WsWUUgqGQAkyMfcF5aIx2Mix8r5Fun35wMtI4tFwN8kzhzvJlkmTcyQ7pg5G9fjS6+apPTsBL jclh3L16O8/Z9vljfkjN1ghxfTXd3wGLeop/MPzqkzpU5HT0J1SBWQFZlq4JFbC8XQEjIMvXtDgK WKU58Krk/xtUPwAAAP//AwBQSwECLQAUAAYACAAAACEAtoM4kv4AAADhAQAAEwAAAAAAAAAAAAAA AAAAAAAAW0NvbnRlbnRfVHlwZXNdLnhtbFBLAQItABQABgAIAAAAIQA4/SH/1gAAAJQBAAALAAAA AAAAAAAAAAAAAC8BAABfcmVscy8ucmVsc1BLAQItABQABgAIAAAAIQBRYjnVHgMAADAHAAAOAAAA AAAAAAAAAAAAAC4CAABkcnMvZTJvRG9jLnhtbFBLAQItABQABgAIAAAAIQAqilvW4QAAAAkBAAAP AAAAAAAAAAAAAAAAAHgFAABkcnMvZG93bnJldi54bWxQSwUGAAAAAAQABADzAAAAhgYAAAAA " filled="f">
                <v:path arrowok="t" o:connecttype="custom" o:connectlocs="0,78740;66675,0;152400,78740" o:connectangles="0,0,0"/>
              </v:polyline>
            </w:pict>
          </mc:Fallback>
        </mc:AlternateContent>
      </w:r>
      <w:r w:rsidR="0071134B" w:rsidRPr="009301E8">
        <w:t>a)</w:t>
      </w:r>
      <w:r w:rsidR="0071134B" w:rsidRPr="00F221DC">
        <w:t xml:space="preserve"> Tứ giác ADME có:</w:t>
      </w:r>
    </w:p>
    <w:p w:rsidR="0071134B" w:rsidRPr="00F221DC" w:rsidRDefault="0071134B" w:rsidP="0071134B">
      <w:pPr>
        <w:ind w:left="720"/>
      </w:pPr>
      <w:r w:rsidRPr="00F221DC">
        <w:tab/>
      </w:r>
      <w:r>
        <w:t>AE//DM  (AB//DM) ;  AD//EM (AC//</w:t>
      </w:r>
      <w:r w:rsidRPr="00F221DC">
        <w:t>EM) và A = 90</w:t>
      </w:r>
      <w:r w:rsidRPr="00F221DC">
        <w:rPr>
          <w:vertAlign w:val="superscript"/>
        </w:rPr>
        <w:t>0</w:t>
      </w:r>
      <w:r w:rsidRPr="00F221DC">
        <w:t xml:space="preserve"> (gt)</w:t>
      </w:r>
    </w:p>
    <w:p w:rsidR="0071134B" w:rsidRPr="00F221DC" w:rsidRDefault="0071134B" w:rsidP="0071134B">
      <w:pPr>
        <w:ind w:left="720"/>
      </w:pPr>
      <w:r w:rsidRPr="00F221DC">
        <w:rPr>
          <w:position w:val="-6"/>
        </w:rPr>
        <w:object w:dxaOrig="300" w:dyaOrig="240">
          <v:shape id="_x0000_i1164" type="#_x0000_t75" style="width:15pt;height:12pt" o:ole="">
            <v:imagedata r:id="rId57" o:title=""/>
          </v:shape>
          <o:OLEObject Type="Embed" ProgID="Equation.3" ShapeID="_x0000_i1164" DrawAspect="Content" ObjectID="_1663411993" r:id="rId58"/>
        </w:object>
      </w:r>
      <w:r w:rsidRPr="00F221DC">
        <w:t xml:space="preserve"> tứ giác ADME là hình chữ nhật</w:t>
      </w:r>
    </w:p>
    <w:p w:rsidR="0071134B" w:rsidRPr="00F221DC" w:rsidRDefault="0071134B" w:rsidP="0071134B">
      <w:pPr>
        <w:ind w:left="720"/>
        <w:rPr>
          <w:lang w:val="fr-FR"/>
        </w:rPr>
      </w:pPr>
      <w:r w:rsidRPr="00F221DC">
        <w:rPr>
          <w:position w:val="-6"/>
        </w:rPr>
        <w:object w:dxaOrig="300" w:dyaOrig="240">
          <v:shape id="_x0000_i1165" type="#_x0000_t75" style="width:15pt;height:12pt" o:ole="">
            <v:imagedata r:id="rId57" o:title=""/>
          </v:shape>
          <o:OLEObject Type="Embed" ProgID="Equation.3" ShapeID="_x0000_i1165" DrawAspect="Content" ObjectID="_1663411994" r:id="rId59"/>
        </w:object>
      </w:r>
      <w:r w:rsidRPr="00F221DC">
        <w:rPr>
          <w:lang w:val="fr-FR"/>
        </w:rPr>
        <w:t xml:space="preserve">  DE = AM  (t/c hình chữ nhật)</w:t>
      </w:r>
    </w:p>
    <w:p w:rsidR="0071134B" w:rsidRPr="00F221DC" w:rsidRDefault="0071134B" w:rsidP="0071134B">
      <w:pPr>
        <w:ind w:left="720"/>
        <w:rPr>
          <w:lang w:val="fr-FR"/>
        </w:rPr>
      </w:pPr>
      <w:r w:rsidRPr="00F221DC">
        <w:rPr>
          <w:lang w:val="fr-FR"/>
        </w:rPr>
        <w:t>Mà  AM  ngắn nhất khi AM</w:t>
      </w:r>
      <w:r w:rsidRPr="00F221DC">
        <w:rPr>
          <w:position w:val="-4"/>
        </w:rPr>
        <w:object w:dxaOrig="240" w:dyaOrig="260">
          <v:shape id="_x0000_i1166" type="#_x0000_t75" style="width:12pt;height:13pt" o:ole="">
            <v:imagedata r:id="rId60" o:title=""/>
          </v:shape>
          <o:OLEObject Type="Embed" ProgID="Equation.3" ShapeID="_x0000_i1166" DrawAspect="Content" ObjectID="_1663411995" r:id="rId61"/>
        </w:object>
      </w:r>
      <w:r>
        <w:rPr>
          <w:lang w:val="fr-FR"/>
        </w:rPr>
        <w:t>BC tức là AM là đường cao ∆</w:t>
      </w:r>
      <w:r w:rsidRPr="00F221DC">
        <w:rPr>
          <w:lang w:val="fr-FR"/>
        </w:rPr>
        <w:t>ABC</w:t>
      </w:r>
    </w:p>
    <w:p w:rsidR="0071134B" w:rsidRPr="00F221DC" w:rsidRDefault="0071134B" w:rsidP="0071134B">
      <w:pPr>
        <w:ind w:left="720"/>
        <w:rPr>
          <w:lang w:val="fr-FR"/>
        </w:rPr>
      </w:pPr>
      <w:r w:rsidRPr="00F221DC">
        <w:rPr>
          <w:lang w:val="fr-FR"/>
        </w:rPr>
        <w:t>Vậy M là chân đường cao kẻ từ A đến BC của ∆ ABC</w:t>
      </w:r>
    </w:p>
    <w:p w:rsidR="0071134B" w:rsidRPr="00F221DC" w:rsidRDefault="001722C4" w:rsidP="0071134B">
      <w:pPr>
        <w:ind w:left="720"/>
        <w:rPr>
          <w:lang w:val="fr-FR"/>
        </w:rPr>
      </w:pPr>
      <w:r>
        <w:rPr>
          <w:noProof/>
        </w:rPr>
        <mc:AlternateContent>
          <mc:Choice Requires="wps">
            <w:drawing>
              <wp:anchor distT="0" distB="0" distL="114300" distR="114300" simplePos="0" relativeHeight="251695616" behindDoc="0" locked="0" layoutInCell="1" allowOverlap="1">
                <wp:simplePos x="0" y="0"/>
                <wp:positionH relativeFrom="column">
                  <wp:posOffset>2778125</wp:posOffset>
                </wp:positionH>
                <wp:positionV relativeFrom="paragraph">
                  <wp:posOffset>109220</wp:posOffset>
                </wp:positionV>
                <wp:extent cx="247650" cy="114300"/>
                <wp:effectExtent l="6350" t="12065" r="12700" b="6985"/>
                <wp:wrapNone/>
                <wp:docPr id="142" name="Freeform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7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8.75pt,17.6pt,228.5pt,8.6pt,238.25pt,16.85pt" coordsize="39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RqJXJQMAADEHAAAOAAAAZHJzL2Uyb0RvYy54bWysVduOmzAQfa/Uf7D8WCkLJJALWrJaJZuq Ui8rbfoBDpiACja1nZBt1X/vjLmE7EVaVeUBbOYwPueMPVzfnMqCHLnSuRQR9a5cSriIZZKLfUS/ bzejOSXaMJGwQgoe0Ueu6c3y/bvrugr5WGaySLgikETosK4imhlThY6j44yXTF/JigsIplKVzMBU 7Z1EsRqyl4Uzdt2pU0uVVErGXGt4u26CdGnzpymPzbc01dyQIqLAzdi7svcd3p3lNQv3ilVZHrc0 2D+wKFkuYNE+1ZoZRg4qf5aqzGMltUzNVSxLR6ZpHnOrAdR47hM1DxmruNUC5uiqt0n/v7Tx1+O9 InkCtfPHlAhWQpE2inO0nIxn1qG60iEAH6p7hRp19VnGPzRY51xEcKIBQ3b1F5lAHnYw0rpySlWJ X4JecrLmP/bm85MhMbwc+7NpACWKIeR5/sS1Szss7D6OD9p85NImYsfP2jS1S2BknU9a9ltIkpYF lPGDQ1xSk8miq3MP8QYQb+6SjMC93Qw9CPzo83iL4OVMkwHolTz+AAJcXs4TDEDeNDgzAgf2nUaW dbLjk2h1w4gwPG2utbqSGi1GE8DIrYeiIAWg0KRXwKAUwZM3gUEOgoMhuFmhZaTg1D09b4oSOG+7 xuKKGRSChHBI6ohijUgGlYcy4PtSHvlWWoQ5b5m2SLDaOV6IIQ7qZOl1m6eLds/KZrOr4T6bdiqa OCRGQtaxniRqG2w9ITd5Udi9VwikvgjGgeWsZZEnGETaWu13q0KRI8POY6/WsAuYkgeR2GQZZ8ld OzYsL5oxLF7YysExaS3DA2Nby++Fu7ib3839kT+e3o18d70e3W5W/mi68WbBerJerdbeH6Tm+WGW JwkXyK5rc57/tjbSNtymQfWN7kLFhdiNvZ6LdS5pWJNBS/e06mxDwR6CDVyHO5k8Qj9Rsunb8J+B QSbVL0pq6NkR1T8PTHFKik8CmuLC833YRsZO/GA2hokaRnbDCBMxpIqooXB+cLgyzY/hUKl8n8FK ni2rkLfQx9Ic+43l17BqJ9CXrYL2H4KNfzi3qPOfbvkXAAD//wMAUEsDBBQABgAIAAAAIQD+8tlU 4AAAAAkBAAAPAAAAZHJzL2Rvd25yZXYueG1sTI/BTsMwDIbvSLxDZCRuLKXd1lGaThUSAk27MHbY MWtMW2icrsm2sqfHnOBo/59+f86Xo+3ECQffOlJwP4lAIFXOtFQr2L4/3y1A+KDJ6M4RKvhGD8vi +irXmXFnesPTJtSCS8hnWkETQp9J6asGrfYT1yNx9uEGqwOPQy3NoM9cbjsZR9FcWt0SX2h0j08N Vl+bo1WwuujkoT4cVmZdlmH38vpZRruLUrc3Y/kIIuAY/mD41Wd1KNhp745kvOgUTJN0xigHaQyC gWk658VeQTKLQRa5/P9B8QMAAP//AwBQSwECLQAUAAYACAAAACEAtoM4kv4AAADhAQAAEwAAAAAA AAAAAAAAAAAAAAAAW0NvbnRlbnRfVHlwZXNdLnhtbFBLAQItABQABgAIAAAAIQA4/SH/1gAAAJQB AAALAAAAAAAAAAAAAAAAAC8BAABfcmVscy8ucmVsc1BLAQItABQABgAIAAAAIQCiRqJXJQMAADEH AAAOAAAAAAAAAAAAAAAAAC4CAABkcnMvZTJvRG9jLnhtbFBLAQItABQABgAIAAAAIQD+8tlU4AAA AAkBAAAPAAAAAAAAAAAAAAAAAH8FAABkcnMvZG93bnJldi54bWxQSwUGAAAAAAQABADzAAAAjAYA AAAA " filled="f">
                <v:path arrowok="t" o:connecttype="custom" o:connectlocs="0,114300;123825,0;247650,104775" o:connectangles="0,0,0"/>
              </v:polyline>
            </w:pict>
          </mc:Fallback>
        </mc:AlternateContent>
      </w:r>
    </w:p>
    <w:p w:rsidR="0071134B" w:rsidRPr="00F221DC" w:rsidRDefault="0071134B" w:rsidP="0071134B">
      <w:pPr>
        <w:spacing w:after="200"/>
        <w:ind w:left="720"/>
        <w:rPr>
          <w:lang w:val="fr-FR"/>
        </w:rPr>
      </w:pPr>
      <w:r>
        <w:rPr>
          <w:lang w:val="fr-FR"/>
        </w:rPr>
        <w:t xml:space="preserve">b) </w:t>
      </w:r>
      <w:r w:rsidRPr="00F221DC">
        <w:rPr>
          <w:lang w:val="fr-FR"/>
        </w:rPr>
        <w:t>Xét ∆ ABM vuông tại M có ABM = 60</w:t>
      </w:r>
      <w:r w:rsidRPr="00F221DC">
        <w:rPr>
          <w:vertAlign w:val="superscript"/>
          <w:lang w:val="fr-FR"/>
        </w:rPr>
        <w:t>0</w:t>
      </w:r>
    </w:p>
    <w:p w:rsidR="0071134B" w:rsidRPr="00F221DC" w:rsidRDefault="0071134B" w:rsidP="0071134B">
      <w:pPr>
        <w:ind w:left="720"/>
        <w:rPr>
          <w:lang w:val="fr-FR"/>
        </w:rPr>
      </w:pPr>
      <w:r w:rsidRPr="00F221DC">
        <w:rPr>
          <w:position w:val="-6"/>
        </w:rPr>
        <w:object w:dxaOrig="300" w:dyaOrig="240">
          <v:shape id="_x0000_i1167" type="#_x0000_t75" style="width:15pt;height:12pt" o:ole="">
            <v:imagedata r:id="rId57" o:title=""/>
          </v:shape>
          <o:OLEObject Type="Embed" ProgID="Equation.3" ShapeID="_x0000_i1167" DrawAspect="Content" ObjectID="_1663411996" r:id="rId62"/>
        </w:object>
      </w:r>
      <w:r w:rsidRPr="00F221DC">
        <w:rPr>
          <w:lang w:val="fr-FR"/>
        </w:rPr>
        <w:t xml:space="preserve"> ∆ ABM là nữa tam giác đều có cạnh AB</w:t>
      </w:r>
    </w:p>
    <w:p w:rsidR="0071134B" w:rsidRPr="00F221DC" w:rsidRDefault="0071134B" w:rsidP="0071134B">
      <w:pPr>
        <w:ind w:left="720"/>
        <w:rPr>
          <w:lang w:val="pl-PL"/>
        </w:rPr>
      </w:pPr>
      <w:r w:rsidRPr="00F221DC">
        <w:rPr>
          <w:position w:val="-6"/>
        </w:rPr>
        <w:object w:dxaOrig="300" w:dyaOrig="240">
          <v:shape id="_x0000_i1168" type="#_x0000_t75" style="width:15pt;height:12pt" o:ole="">
            <v:imagedata r:id="rId57" o:title=""/>
          </v:shape>
          <o:OLEObject Type="Embed" ProgID="Equation.3" ShapeID="_x0000_i1168" DrawAspect="Content" ObjectID="_1663411997" r:id="rId63"/>
        </w:object>
      </w:r>
      <w:r w:rsidRPr="00F221DC">
        <w:rPr>
          <w:lang w:val="pl-PL"/>
        </w:rPr>
        <w:t xml:space="preserve"> BM  = </w:t>
      </w:r>
      <w:r w:rsidRPr="00F221DC">
        <w:rPr>
          <w:position w:val="-24"/>
        </w:rPr>
        <w:object w:dxaOrig="840" w:dyaOrig="620">
          <v:shape id="_x0000_i1169" type="#_x0000_t75" style="width:42pt;height:31pt" o:ole="">
            <v:imagedata r:id="rId64" o:title=""/>
          </v:shape>
          <o:OLEObject Type="Embed" ProgID="Equation.3" ShapeID="_x0000_i1169" DrawAspect="Content" ObjectID="_1663411998" r:id="rId65"/>
        </w:object>
      </w:r>
      <w:r w:rsidRPr="00F221DC">
        <w:rPr>
          <w:lang w:val="pl-PL"/>
        </w:rPr>
        <w:t xml:space="preserve"> = 2(cm)</w:t>
      </w:r>
    </w:p>
    <w:p w:rsidR="0071134B" w:rsidRPr="00F221DC" w:rsidRDefault="0071134B" w:rsidP="0071134B">
      <w:pPr>
        <w:ind w:left="720"/>
        <w:rPr>
          <w:lang w:val="pl-PL"/>
        </w:rPr>
      </w:pPr>
      <w:r w:rsidRPr="00F221DC">
        <w:rPr>
          <w:position w:val="-6"/>
        </w:rPr>
        <w:object w:dxaOrig="300" w:dyaOrig="240">
          <v:shape id="_x0000_i1170" type="#_x0000_t75" style="width:15pt;height:12pt" o:ole="">
            <v:imagedata r:id="rId57" o:title=""/>
          </v:shape>
          <o:OLEObject Type="Embed" ProgID="Equation.3" ShapeID="_x0000_i1170" DrawAspect="Content" ObjectID="_1663411999" r:id="rId66"/>
        </w:object>
      </w:r>
      <w:r w:rsidRPr="00F221DC">
        <w:rPr>
          <w:lang w:val="pl-PL"/>
        </w:rPr>
        <w:t xml:space="preserve"> AM</w:t>
      </w:r>
      <w:r w:rsidRPr="00F221DC">
        <w:rPr>
          <w:vertAlign w:val="superscript"/>
          <w:lang w:val="pl-PL"/>
        </w:rPr>
        <w:t>2</w:t>
      </w:r>
      <w:r w:rsidRPr="00F221DC">
        <w:rPr>
          <w:lang w:val="pl-PL"/>
        </w:rPr>
        <w:t xml:space="preserve">  = AB</w:t>
      </w:r>
      <w:r w:rsidRPr="00F221DC">
        <w:rPr>
          <w:vertAlign w:val="superscript"/>
          <w:lang w:val="pl-PL"/>
        </w:rPr>
        <w:t>2</w:t>
      </w:r>
      <w:r w:rsidRPr="00F221DC">
        <w:rPr>
          <w:lang w:val="pl-PL"/>
        </w:rPr>
        <w:t xml:space="preserve"> – BM</w:t>
      </w:r>
      <w:r w:rsidRPr="00F221DC">
        <w:rPr>
          <w:vertAlign w:val="superscript"/>
          <w:lang w:val="pl-PL"/>
        </w:rPr>
        <w:t>2</w:t>
      </w:r>
      <w:r w:rsidRPr="00F221DC">
        <w:rPr>
          <w:lang w:val="pl-PL"/>
        </w:rPr>
        <w:t xml:space="preserve"> = 4</w:t>
      </w:r>
      <w:r w:rsidRPr="00F221DC">
        <w:rPr>
          <w:vertAlign w:val="superscript"/>
          <w:lang w:val="pl-PL"/>
        </w:rPr>
        <w:t xml:space="preserve">2 </w:t>
      </w:r>
      <w:r w:rsidRPr="00F221DC">
        <w:rPr>
          <w:lang w:val="pl-PL"/>
        </w:rPr>
        <w:t>– 2</w:t>
      </w:r>
      <w:r w:rsidRPr="00F221DC">
        <w:rPr>
          <w:vertAlign w:val="superscript"/>
          <w:lang w:val="pl-PL"/>
        </w:rPr>
        <w:t>2</w:t>
      </w:r>
      <w:r w:rsidRPr="00F221DC">
        <w:rPr>
          <w:lang w:val="pl-PL"/>
        </w:rPr>
        <w:t xml:space="preserve"> = 12 (pi-ta-go)</w:t>
      </w:r>
    </w:p>
    <w:p w:rsidR="0071134B" w:rsidRPr="00F221DC" w:rsidRDefault="0071134B" w:rsidP="0071134B">
      <w:pPr>
        <w:ind w:left="720"/>
        <w:rPr>
          <w:lang w:val="pl-PL"/>
        </w:rPr>
      </w:pPr>
      <w:r w:rsidRPr="00F221DC">
        <w:rPr>
          <w:position w:val="-6"/>
        </w:rPr>
        <w:object w:dxaOrig="300" w:dyaOrig="240">
          <v:shape id="_x0000_i1171" type="#_x0000_t75" style="width:15pt;height:12pt" o:ole="">
            <v:imagedata r:id="rId57" o:title=""/>
          </v:shape>
          <o:OLEObject Type="Embed" ProgID="Equation.3" ShapeID="_x0000_i1171" DrawAspect="Content" ObjectID="_1663412000" r:id="rId67"/>
        </w:object>
      </w:r>
      <w:r w:rsidRPr="00F221DC">
        <w:rPr>
          <w:lang w:val="pl-PL"/>
        </w:rPr>
        <w:t xml:space="preserve"> AM  = </w:t>
      </w:r>
      <w:r w:rsidRPr="00F221DC">
        <w:rPr>
          <w:position w:val="-6"/>
        </w:rPr>
        <w:object w:dxaOrig="480" w:dyaOrig="340">
          <v:shape id="_x0000_i1172" type="#_x0000_t75" style="width:24pt;height:17pt" o:ole="">
            <v:imagedata r:id="rId68" o:title=""/>
          </v:shape>
          <o:OLEObject Type="Embed" ProgID="Equation.3" ShapeID="_x0000_i1172" DrawAspect="Content" ObjectID="_1663412001" r:id="rId69"/>
        </w:object>
      </w:r>
      <w:r w:rsidRPr="00F221DC">
        <w:rPr>
          <w:lang w:val="pl-PL"/>
        </w:rPr>
        <w:t>cm</w:t>
      </w:r>
    </w:p>
    <w:p w:rsidR="0071134B" w:rsidRPr="00F221DC" w:rsidRDefault="0071134B" w:rsidP="0071134B">
      <w:pPr>
        <w:rPr>
          <w:lang w:val="pl-PL"/>
        </w:rPr>
      </w:pPr>
      <w:r w:rsidRPr="00F221DC">
        <w:rPr>
          <w:lang w:val="pl-PL"/>
        </w:rPr>
        <w:t xml:space="preserve">Vậy AM ngắn nhất bằng </w:t>
      </w:r>
      <w:r w:rsidRPr="00F221DC">
        <w:rPr>
          <w:position w:val="-6"/>
        </w:rPr>
        <w:object w:dxaOrig="480" w:dyaOrig="340">
          <v:shape id="_x0000_i1173" type="#_x0000_t75" style="width:24pt;height:17pt" o:ole="">
            <v:imagedata r:id="rId68" o:title=""/>
          </v:shape>
          <o:OLEObject Type="Embed" ProgID="Equation.3" ShapeID="_x0000_i1173" DrawAspect="Content" ObjectID="_1663412002" r:id="rId70"/>
        </w:object>
      </w:r>
      <w:r w:rsidRPr="00F221DC">
        <w:rPr>
          <w:lang w:val="pl-PL"/>
        </w:rPr>
        <w:t xml:space="preserve">cm  </w:t>
      </w:r>
      <w:r w:rsidRPr="00F221DC">
        <w:rPr>
          <w:position w:val="-6"/>
        </w:rPr>
        <w:object w:dxaOrig="300" w:dyaOrig="240">
          <v:shape id="_x0000_i1174" type="#_x0000_t75" style="width:15pt;height:12pt" o:ole="">
            <v:imagedata r:id="rId57" o:title=""/>
          </v:shape>
          <o:OLEObject Type="Embed" ProgID="Equation.3" ShapeID="_x0000_i1174" DrawAspect="Content" ObjectID="_1663412003" r:id="rId71"/>
        </w:object>
      </w:r>
      <w:r w:rsidRPr="00F221DC">
        <w:rPr>
          <w:lang w:val="pl-PL"/>
        </w:rPr>
        <w:t xml:space="preserve"> DE  ngắn nhất bằng </w:t>
      </w:r>
      <w:r w:rsidRPr="00F221DC">
        <w:rPr>
          <w:position w:val="-6"/>
        </w:rPr>
        <w:object w:dxaOrig="480" w:dyaOrig="340">
          <v:shape id="_x0000_i1175" type="#_x0000_t75" style="width:24pt;height:17pt" o:ole="">
            <v:imagedata r:id="rId68" o:title=""/>
          </v:shape>
          <o:OLEObject Type="Embed" ProgID="Equation.3" ShapeID="_x0000_i1175" DrawAspect="Content" ObjectID="_1663412004" r:id="rId72"/>
        </w:object>
      </w:r>
      <w:r w:rsidRPr="00F221DC">
        <w:rPr>
          <w:lang w:val="pl-PL"/>
        </w:rPr>
        <w:t xml:space="preserve">cm  </w:t>
      </w:r>
    </w:p>
    <w:p w:rsidR="0071134B" w:rsidRPr="00F221DC" w:rsidRDefault="0071134B" w:rsidP="0071134B">
      <w:pPr>
        <w:rPr>
          <w:b/>
          <w:lang w:val="pl-PL"/>
        </w:rPr>
      </w:pPr>
    </w:p>
    <w:p w:rsidR="0071134B" w:rsidRPr="00F221DC" w:rsidRDefault="0071134B" w:rsidP="0071134B">
      <w:pPr>
        <w:pStyle w:val="BodyText"/>
        <w:rPr>
          <w:szCs w:val="26"/>
          <w:lang w:val="pt-BR"/>
        </w:rPr>
      </w:pPr>
      <w:r w:rsidRPr="00F221DC">
        <w:rPr>
          <w:b/>
          <w:szCs w:val="26"/>
          <w:lang w:val="pt-BR"/>
        </w:rPr>
        <w:t>Câu 6</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rPr>
          <w:lang w:val="nl-NL"/>
        </w:rPr>
      </w:pPr>
      <w:r w:rsidRPr="00F221DC">
        <w:rPr>
          <w:lang w:val="pl-PL"/>
        </w:rPr>
        <w:t xml:space="preserve">Ta có: </w:t>
      </w:r>
      <w:r w:rsidRPr="00F221DC">
        <w:rPr>
          <w:lang w:val="nl-NL"/>
        </w:rPr>
        <w:t>x</w:t>
      </w:r>
      <w:r w:rsidRPr="00F221DC">
        <w:rPr>
          <w:vertAlign w:val="superscript"/>
          <w:lang w:val="nl-NL"/>
        </w:rPr>
        <w:t>5</w:t>
      </w:r>
      <w:r w:rsidRPr="00F221DC">
        <w:rPr>
          <w:lang w:val="nl-NL"/>
        </w:rPr>
        <w:t>(3x – 1)</w:t>
      </w:r>
      <w:r w:rsidRPr="00F221DC">
        <w:rPr>
          <w:vertAlign w:val="superscript"/>
          <w:lang w:val="nl-NL"/>
        </w:rPr>
        <w:t xml:space="preserve">m+3 </w:t>
      </w:r>
      <w:r w:rsidRPr="00F221DC">
        <w:rPr>
          <w:lang w:val="nl-NL"/>
        </w:rPr>
        <w:t>: x</w:t>
      </w:r>
      <w:r w:rsidRPr="00F221DC">
        <w:rPr>
          <w:vertAlign w:val="superscript"/>
          <w:lang w:val="nl-NL"/>
        </w:rPr>
        <w:t>5</w:t>
      </w:r>
      <w:r w:rsidRPr="00F221DC">
        <w:rPr>
          <w:lang w:val="nl-NL"/>
        </w:rPr>
        <w:t>(3x – 1)</w:t>
      </w:r>
      <w:r w:rsidRPr="00F221DC">
        <w:rPr>
          <w:vertAlign w:val="superscript"/>
          <w:lang w:val="nl-NL"/>
        </w:rPr>
        <w:t>m-1</w:t>
      </w:r>
      <w:r w:rsidRPr="00F221DC">
        <w:rPr>
          <w:lang w:val="nl-NL"/>
        </w:rPr>
        <w:t xml:space="preserve"> – 5</w:t>
      </w:r>
      <w:r w:rsidRPr="00F221DC">
        <w:rPr>
          <w:vertAlign w:val="superscript"/>
          <w:lang w:val="nl-NL"/>
        </w:rPr>
        <w:t>6</w:t>
      </w:r>
      <w:r w:rsidRPr="00F221DC">
        <w:rPr>
          <w:lang w:val="nl-NL"/>
        </w:rPr>
        <w:t xml:space="preserve"> : 5</w:t>
      </w:r>
      <w:r w:rsidRPr="00F221DC">
        <w:rPr>
          <w:vertAlign w:val="superscript"/>
          <w:lang w:val="nl-NL"/>
        </w:rPr>
        <w:t>2</w:t>
      </w:r>
      <w:r w:rsidRPr="00F221DC">
        <w:rPr>
          <w:lang w:val="nl-NL"/>
        </w:rPr>
        <w:t xml:space="preserve"> = 0    ( với  x ≠ 0 ; x ≠ </w:t>
      </w:r>
      <w:r w:rsidRPr="00F221DC">
        <w:rPr>
          <w:position w:val="-24"/>
        </w:rPr>
        <w:object w:dxaOrig="220" w:dyaOrig="620">
          <v:shape id="_x0000_i1176" type="#_x0000_t75" style="width:11pt;height:31pt" o:ole="">
            <v:imagedata r:id="rId18" o:title=""/>
          </v:shape>
          <o:OLEObject Type="Embed" ProgID="Equation.3" ShapeID="_x0000_i1176" DrawAspect="Content" ObjectID="_1663412005" r:id="rId73"/>
        </w:object>
      </w:r>
      <w:r w:rsidRPr="00F221DC">
        <w:rPr>
          <w:lang w:val="nl-NL"/>
        </w:rPr>
        <w:t>)</w:t>
      </w:r>
    </w:p>
    <w:p w:rsidR="0071134B" w:rsidRPr="00F221DC" w:rsidRDefault="0071134B" w:rsidP="0071134B">
      <w:pPr>
        <w:ind w:firstLine="720"/>
      </w:pPr>
      <w:r w:rsidRPr="00F221DC">
        <w:t>(3x – 1)</w:t>
      </w:r>
      <w:r w:rsidRPr="00F221DC">
        <w:rPr>
          <w:vertAlign w:val="superscript"/>
        </w:rPr>
        <w:t>m+3 – (m-1)</w:t>
      </w:r>
      <w:r w:rsidRPr="00F221DC">
        <w:t xml:space="preserve"> – 5</w:t>
      </w:r>
      <w:r w:rsidRPr="00F221DC">
        <w:rPr>
          <w:vertAlign w:val="superscript"/>
        </w:rPr>
        <w:t>6 – 2</w:t>
      </w:r>
      <w:r w:rsidRPr="00F221DC">
        <w:t xml:space="preserve">  =  0</w:t>
      </w:r>
    </w:p>
    <w:p w:rsidR="0071134B" w:rsidRPr="00F221DC" w:rsidRDefault="0071134B" w:rsidP="0071134B">
      <w:pPr>
        <w:ind w:firstLine="720"/>
      </w:pPr>
      <w:r w:rsidRPr="00F221DC">
        <w:t>(3x – 1)</w:t>
      </w:r>
      <w:r w:rsidRPr="00F221DC">
        <w:rPr>
          <w:vertAlign w:val="superscript"/>
        </w:rPr>
        <w:t>4</w:t>
      </w:r>
      <w:r w:rsidRPr="00F221DC">
        <w:t xml:space="preserve">  =  5</w:t>
      </w:r>
      <w:r w:rsidRPr="00F221DC">
        <w:rPr>
          <w:vertAlign w:val="superscript"/>
        </w:rPr>
        <w:t>4</w:t>
      </w:r>
    </w:p>
    <w:p w:rsidR="0071134B" w:rsidRPr="00F221DC" w:rsidRDefault="0071134B" w:rsidP="0071134B">
      <w:pPr>
        <w:ind w:firstLine="720"/>
      </w:pPr>
      <w:r w:rsidRPr="00F221DC">
        <w:rPr>
          <w:position w:val="-6"/>
        </w:rPr>
        <w:object w:dxaOrig="340" w:dyaOrig="240">
          <v:shape id="_x0000_i1177" type="#_x0000_t75" style="width:17pt;height:12pt" o:ole="">
            <v:imagedata r:id="rId74" o:title=""/>
          </v:shape>
          <o:OLEObject Type="Embed" ProgID="Equation.3" ShapeID="_x0000_i1177" DrawAspect="Content" ObjectID="_1663412006" r:id="rId75"/>
        </w:object>
      </w:r>
      <w:r w:rsidRPr="00F221DC">
        <w:t xml:space="preserve">  3x – 1  = 5  hoặc  3x – 1  = –5  </w:t>
      </w:r>
    </w:p>
    <w:p w:rsidR="0071134B" w:rsidRPr="00F221DC" w:rsidRDefault="0071134B" w:rsidP="0071134B">
      <w:pPr>
        <w:ind w:firstLine="720"/>
      </w:pPr>
      <w:r w:rsidRPr="00F221DC">
        <w:tab/>
        <w:t xml:space="preserve">     x = 2</w:t>
      </w:r>
      <w:r w:rsidRPr="00F221DC">
        <w:tab/>
      </w:r>
      <w:r w:rsidRPr="00F221DC">
        <w:tab/>
        <w:t xml:space="preserve">   x = </w:t>
      </w:r>
      <w:r w:rsidRPr="00F221DC">
        <w:rPr>
          <w:position w:val="-24"/>
        </w:rPr>
        <w:object w:dxaOrig="420" w:dyaOrig="620">
          <v:shape id="_x0000_i1178" type="#_x0000_t75" style="width:21pt;height:31pt" o:ole="">
            <v:imagedata r:id="rId76" o:title=""/>
          </v:shape>
          <o:OLEObject Type="Embed" ProgID="Equation.3" ShapeID="_x0000_i1178" DrawAspect="Content" ObjectID="_1663412007" r:id="rId77"/>
        </w:object>
      </w:r>
    </w:p>
    <w:p w:rsidR="0071134B" w:rsidRPr="00F221DC" w:rsidRDefault="0071134B" w:rsidP="0071134B">
      <w:pPr>
        <w:ind w:firstLine="720"/>
      </w:pPr>
      <w:r w:rsidRPr="00F221DC">
        <w:t xml:space="preserve">Vậy </w:t>
      </w:r>
      <w:r w:rsidRPr="00F221DC">
        <w:tab/>
        <w:t xml:space="preserve">x = 2 ;       x = </w:t>
      </w:r>
      <w:r w:rsidRPr="00F221DC">
        <w:rPr>
          <w:position w:val="-24"/>
        </w:rPr>
        <w:object w:dxaOrig="420" w:dyaOrig="620">
          <v:shape id="_x0000_i1179" type="#_x0000_t75" style="width:21pt;height:31pt" o:ole="">
            <v:imagedata r:id="rId78" o:title=""/>
          </v:shape>
          <o:OLEObject Type="Embed" ProgID="Equation.3" ShapeID="_x0000_i1179" DrawAspect="Content" ObjectID="_1663412008" r:id="rId79"/>
        </w:object>
      </w:r>
    </w:p>
    <w:p w:rsidR="0071134B" w:rsidRPr="00F221DC" w:rsidRDefault="0071134B" w:rsidP="0071134B">
      <w:pPr>
        <w:jc w:val="center"/>
      </w:pPr>
      <w:r w:rsidRPr="00F221DC">
        <w:rPr>
          <w:sz w:val="26"/>
          <w:szCs w:val="26"/>
        </w:rPr>
        <w:t>----------- HẾT -------------</w:t>
      </w:r>
    </w:p>
    <w:p w:rsidR="0071134B" w:rsidRDefault="0071134B" w:rsidP="0071134B">
      <w:pPr>
        <w:ind w:firstLine="540"/>
        <w:jc w:val="both"/>
        <w:rPr>
          <w:i/>
          <w:iCs/>
          <w:lang w:val="pt-BR"/>
        </w:rPr>
      </w:pPr>
      <w:r w:rsidRPr="00F221DC">
        <w:rPr>
          <w:i/>
        </w:rPr>
        <w:t xml:space="preserve">Lưu ý: </w:t>
      </w:r>
      <w:r w:rsidRPr="00F221DC">
        <w:rPr>
          <w:i/>
          <w:iCs/>
        </w:rPr>
        <w:t xml:space="preserve">Hướng dẫn chấm này chỉ trình bày sơ lược một cách giải. </w:t>
      </w:r>
      <w:r w:rsidRPr="00F221DC">
        <w:rPr>
          <w:i/>
          <w:iCs/>
          <w:lang w:val="pt-BR"/>
        </w:rPr>
        <w:t>Bài làm của học sinh phải chi tiết, lập luận chặt chẽ, tính toán chính xác mới được điểm tối đa.</w:t>
      </w:r>
    </w:p>
    <w:p w:rsidR="0071134B" w:rsidRDefault="0071134B" w:rsidP="0071134B">
      <w:pPr>
        <w:jc w:val="both"/>
        <w:rPr>
          <w:b/>
        </w:rPr>
      </w:pPr>
      <w:r w:rsidRPr="00F038EE">
        <w:rPr>
          <w:b/>
          <w:w w:val="80"/>
        </w:rPr>
        <w:t>PHÒNG GD&amp;ĐT HẢI LĂNG</w:t>
      </w:r>
      <w:r w:rsidRPr="00F038EE">
        <w:rPr>
          <w:b/>
        </w:rPr>
        <w:t xml:space="preserve">     </w:t>
      </w: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71134B" w:rsidRPr="00F038EE" w:rsidRDefault="0071134B" w:rsidP="0071134B">
      <w:pPr>
        <w:jc w:val="center"/>
        <w:rPr>
          <w:b/>
        </w:rPr>
      </w:pPr>
      <w:r w:rsidRPr="00F038EE">
        <w:rPr>
          <w:b/>
        </w:rPr>
        <w:lastRenderedPageBreak/>
        <w:t>ĐỀ THI KHẢO SÁT HỌC SINH GIỎI LỚP 8</w:t>
      </w:r>
    </w:p>
    <w:p w:rsidR="0071134B" w:rsidRPr="00F038EE" w:rsidRDefault="0071134B" w:rsidP="0071134B">
      <w:pPr>
        <w:jc w:val="center"/>
        <w:rPr>
          <w:b/>
        </w:rPr>
      </w:pPr>
      <w:r w:rsidRPr="00F038EE">
        <w:rPr>
          <w:b/>
        </w:rPr>
        <w:t>Năm học: 201</w:t>
      </w:r>
      <w:r>
        <w:rPr>
          <w:b/>
        </w:rPr>
        <w:t>7</w:t>
      </w:r>
      <w:r w:rsidRPr="00F038EE">
        <w:rPr>
          <w:b/>
        </w:rPr>
        <w:t>-201</w:t>
      </w:r>
      <w:r>
        <w:rPr>
          <w:b/>
        </w:rPr>
        <w:t>8</w:t>
      </w:r>
    </w:p>
    <w:p w:rsidR="0071134B" w:rsidRDefault="0071134B" w:rsidP="0071134B">
      <w:pPr>
        <w:jc w:val="center"/>
      </w:pPr>
      <w:r w:rsidRPr="00F038EE">
        <w:t xml:space="preserve">Môn: </w:t>
      </w:r>
      <w:r w:rsidRPr="00F038EE">
        <w:rPr>
          <w:b/>
        </w:rPr>
        <w:t>TOÁN</w:t>
      </w:r>
    </w:p>
    <w:p w:rsidR="0071134B" w:rsidRPr="00F038EE" w:rsidRDefault="0071134B" w:rsidP="0071134B">
      <w:pPr>
        <w:jc w:val="center"/>
        <w:rPr>
          <w:i/>
        </w:rPr>
      </w:pP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20"/>
        <w:jc w:val="both"/>
      </w:pPr>
      <w:r>
        <w:t xml:space="preserve"> Chứng minh rằng biểu thức sau đây không phụ thuộc vào biến x</w:t>
      </w:r>
    </w:p>
    <w:p w:rsidR="0071134B" w:rsidRDefault="0071134B" w:rsidP="0071134B">
      <w:pPr>
        <w:jc w:val="both"/>
      </w:pPr>
      <w:r>
        <w:t xml:space="preserve"> </w:t>
      </w:r>
      <w:r>
        <w:tab/>
      </w:r>
      <w:r>
        <w:tab/>
        <w:t>4(6 - x) + x</w:t>
      </w:r>
      <w:r>
        <w:rPr>
          <w:vertAlign w:val="superscript"/>
        </w:rPr>
        <w:t>2</w:t>
      </w:r>
      <w:r>
        <w:t xml:space="preserve"> (2 + 3x) - x(5x - 4) + 3x</w:t>
      </w:r>
      <w:r>
        <w:rPr>
          <w:vertAlign w:val="superscript"/>
        </w:rPr>
        <w:t>2</w:t>
      </w:r>
      <w:r>
        <w:t xml:space="preserve"> (1 - x)</w:t>
      </w:r>
    </w:p>
    <w:p w:rsidR="0071134B" w:rsidRDefault="0071134B" w:rsidP="0071134B">
      <w:pPr>
        <w:jc w:val="both"/>
        <w:rPr>
          <w:lang w:val="es-ES_tradnl"/>
        </w:rPr>
      </w:pPr>
      <w:r w:rsidRPr="00F038EE">
        <w:rPr>
          <w:b/>
          <w:lang w:val="es-ES_tradnl"/>
        </w:rPr>
        <w:t xml:space="preserve">Câu 2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09"/>
        <w:jc w:val="both"/>
      </w:pPr>
      <w:r>
        <w:t>Phân tích đa thức sau đây thành nhân tử</w:t>
      </w:r>
    </w:p>
    <w:p w:rsidR="0071134B" w:rsidRDefault="0071134B" w:rsidP="0071134B">
      <w:pPr>
        <w:numPr>
          <w:ilvl w:val="0"/>
          <w:numId w:val="13"/>
        </w:numPr>
        <w:jc w:val="both"/>
      </w:pPr>
      <w:r>
        <w:t>x</w:t>
      </w:r>
      <w:r>
        <w:rPr>
          <w:vertAlign w:val="superscript"/>
        </w:rPr>
        <w:t>2</w:t>
      </w:r>
      <w:r>
        <w:t>y + xy</w:t>
      </w:r>
      <w:r>
        <w:rPr>
          <w:vertAlign w:val="superscript"/>
        </w:rPr>
        <w:t>2</w:t>
      </w:r>
      <w:r>
        <w:t xml:space="preserve"> - x - y </w:t>
      </w:r>
    </w:p>
    <w:p w:rsidR="0071134B" w:rsidRDefault="0071134B" w:rsidP="0071134B">
      <w:pPr>
        <w:numPr>
          <w:ilvl w:val="0"/>
          <w:numId w:val="13"/>
        </w:numPr>
        <w:jc w:val="both"/>
      </w:pPr>
      <w:r>
        <w:t>x</w:t>
      </w:r>
      <w:r>
        <w:rPr>
          <w:vertAlign w:val="superscript"/>
        </w:rPr>
        <w:t>2</w:t>
      </w:r>
      <w:r>
        <w:t xml:space="preserve"> + 5x - 50</w:t>
      </w:r>
    </w:p>
    <w:p w:rsidR="0071134B" w:rsidRDefault="0071134B" w:rsidP="0071134B">
      <w:pPr>
        <w:spacing w:before="120" w:after="120"/>
        <w:jc w:val="both"/>
        <w:rPr>
          <w:lang w:val="es-ES_tradnl"/>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w:t>
      </w:r>
    </w:p>
    <w:p w:rsidR="0071134B" w:rsidRPr="00EB06FC" w:rsidRDefault="0071134B" w:rsidP="0071134B">
      <w:pPr>
        <w:ind w:firstLine="709"/>
        <w:jc w:val="both"/>
      </w:pPr>
      <w:r>
        <w:t xml:space="preserve">Cho phân  thức  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numPr>
          <w:ilvl w:val="0"/>
          <w:numId w:val="12"/>
        </w:numPr>
        <w:jc w:val="both"/>
      </w:pPr>
      <w:r>
        <w:t>Tìm điều kiện của x để A xác định</w:t>
      </w:r>
    </w:p>
    <w:p w:rsidR="0071134B" w:rsidRDefault="0071134B" w:rsidP="0071134B">
      <w:pPr>
        <w:numPr>
          <w:ilvl w:val="0"/>
          <w:numId w:val="12"/>
        </w:numPr>
        <w:jc w:val="both"/>
      </w:pPr>
      <w:r>
        <w:t>Rút  gọn A</w:t>
      </w:r>
    </w:p>
    <w:p w:rsidR="0071134B" w:rsidRDefault="0071134B" w:rsidP="0071134B">
      <w:pPr>
        <w:numPr>
          <w:ilvl w:val="0"/>
          <w:numId w:val="12"/>
        </w:numPr>
        <w:jc w:val="both"/>
      </w:pPr>
      <w:r>
        <w:t xml:space="preserve">Tìm x đề  giá trị của A bằng 1 </w:t>
      </w:r>
      <w:r>
        <w:fldChar w:fldCharType="begin"/>
      </w:r>
      <w:r>
        <w:instrText xml:space="preserve"> </w:instrText>
      </w:r>
      <w:r>
        <w:fldChar w:fldCharType="end"/>
      </w:r>
      <w:r>
        <w:t xml:space="preserve">  </w:t>
      </w:r>
    </w:p>
    <w:p w:rsidR="0071134B"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p>
    <w:p w:rsidR="0071134B" w:rsidRDefault="0071134B" w:rsidP="0071134B">
      <w:pPr>
        <w:ind w:firstLine="709"/>
        <w:jc w:val="both"/>
      </w:pPr>
      <w:r>
        <w:t>Cho tam giác ABC. Trên tia đối của tia BC lấy điểm D sao cho BD = BA. Trên tia đối của tia CB lấy điểm G sao cho CG = CA. Kẽ BH vuông góc với AD, CK vuông góc với AG. Chứng minh rằng:</w:t>
      </w:r>
    </w:p>
    <w:p w:rsidR="0071134B" w:rsidRDefault="0071134B" w:rsidP="0071134B">
      <w:pPr>
        <w:numPr>
          <w:ilvl w:val="0"/>
          <w:numId w:val="14"/>
        </w:numPr>
        <w:jc w:val="both"/>
      </w:pPr>
      <w:r>
        <w:t>AH = HD</w:t>
      </w:r>
    </w:p>
    <w:p w:rsidR="0071134B" w:rsidRDefault="0071134B" w:rsidP="0071134B">
      <w:pPr>
        <w:numPr>
          <w:ilvl w:val="0"/>
          <w:numId w:val="14"/>
        </w:numPr>
        <w:jc w:val="both"/>
      </w:pPr>
      <w:r>
        <w:t>HK //BC</w:t>
      </w:r>
    </w:p>
    <w:p w:rsidR="0071134B" w:rsidRPr="000C2434" w:rsidRDefault="0071134B" w:rsidP="0071134B">
      <w:pPr>
        <w:pStyle w:val="BodyTextIndent"/>
        <w:spacing w:before="120" w:after="120" w:line="240" w:lineRule="auto"/>
        <w:ind w:firstLine="0"/>
        <w:rPr>
          <w:lang w:val="pt-BR"/>
        </w:rPr>
      </w:pPr>
      <w:r w:rsidRPr="000C2434">
        <w:rPr>
          <w:b/>
          <w:lang w:val="pt-BR"/>
        </w:rPr>
        <w:t xml:space="preserve">Câu 5 </w:t>
      </w:r>
      <w:r w:rsidRPr="000C2434">
        <w:rPr>
          <w:i/>
          <w:lang w:val="pt-BR"/>
        </w:rPr>
        <w:t>(3 điểm)</w:t>
      </w:r>
      <w:r w:rsidRPr="000C2434">
        <w:rPr>
          <w:lang w:val="pt-BR"/>
        </w:rPr>
        <w:t xml:space="preserve">: </w:t>
      </w:r>
    </w:p>
    <w:p w:rsidR="0071134B" w:rsidRPr="000C2434" w:rsidRDefault="0071134B" w:rsidP="0071134B">
      <w:pPr>
        <w:ind w:firstLine="709"/>
        <w:jc w:val="both"/>
      </w:pPr>
      <w:r w:rsidRPr="000C2434">
        <w:t xml:space="preserve">Cho tam giác đều ABC. M là điểm thuộc cạnh BC. I </w:t>
      </w:r>
      <w:r>
        <w:t xml:space="preserve">và D lần lượt </w:t>
      </w:r>
      <w:r w:rsidRPr="000C2434">
        <w:t>là trung điểm của AM</w:t>
      </w:r>
      <w:r>
        <w:t xml:space="preserve"> và</w:t>
      </w:r>
      <w:r w:rsidRPr="000C2434">
        <w:t xml:space="preserve"> BC; E</w:t>
      </w:r>
      <w:r>
        <w:t>, F</w:t>
      </w:r>
      <w:r w:rsidRPr="000C2434">
        <w:t xml:space="preserve"> là chân đường vuông góc kẽ từ M đến </w:t>
      </w:r>
      <w:r>
        <w:t>A</w:t>
      </w:r>
      <w:r w:rsidRPr="000C2434">
        <w:t>B</w:t>
      </w:r>
      <w:r>
        <w:t xml:space="preserve"> và</w:t>
      </w:r>
      <w:r w:rsidRPr="000C2434">
        <w:t xml:space="preserve"> AC. </w:t>
      </w:r>
    </w:p>
    <w:p w:rsidR="0071134B" w:rsidRPr="000C2434" w:rsidRDefault="0071134B" w:rsidP="0071134B">
      <w:pPr>
        <w:ind w:left="360" w:firstLine="360"/>
        <w:jc w:val="both"/>
      </w:pPr>
      <w:r w:rsidRPr="000C2434">
        <w:t>a. Tính số đo</w:t>
      </w:r>
      <w:r>
        <w:t xml:space="preserve"> các góc</w:t>
      </w:r>
      <w:r w:rsidRPr="000C2434">
        <w:t xml:space="preserve"> </w:t>
      </w:r>
      <w:r w:rsidRPr="000C2434">
        <w:rPr>
          <w:position w:val="-4"/>
        </w:rPr>
        <w:object w:dxaOrig="499" w:dyaOrig="320">
          <v:shape id="_x0000_i1180" type="#_x0000_t75" style="width:28.05pt;height:15.9pt" o:ole="">
            <v:imagedata r:id="rId80" o:title=""/>
          </v:shape>
          <o:OLEObject Type="Embed" ProgID="Equation.DSMT4" ShapeID="_x0000_i1180" DrawAspect="Content" ObjectID="_1663412009" r:id="rId81"/>
        </w:object>
      </w:r>
      <w:r w:rsidRPr="000C2434">
        <w:t xml:space="preserve"> </w:t>
      </w:r>
      <w:r>
        <w:t>và</w:t>
      </w:r>
      <w:r w:rsidRPr="000C2434">
        <w:t xml:space="preserve"> </w:t>
      </w:r>
      <w:r w:rsidRPr="000C2434">
        <w:rPr>
          <w:position w:val="-4"/>
        </w:rPr>
        <w:object w:dxaOrig="499" w:dyaOrig="320">
          <v:shape id="_x0000_i1181" type="#_x0000_t75" style="width:27.15pt;height:15.9pt" o:ole="">
            <v:imagedata r:id="rId82" o:title=""/>
          </v:shape>
          <o:OLEObject Type="Embed" ProgID="Equation.DSMT4" ShapeID="_x0000_i1181" DrawAspect="Content" ObjectID="_1663412010" r:id="rId83"/>
        </w:object>
      </w:r>
      <w:r w:rsidRPr="000C2434">
        <w:t>.</w:t>
      </w:r>
    </w:p>
    <w:p w:rsidR="0071134B" w:rsidRPr="000C2434" w:rsidRDefault="0071134B" w:rsidP="0071134B">
      <w:pPr>
        <w:ind w:left="360" w:firstLine="360"/>
        <w:jc w:val="both"/>
      </w:pPr>
      <w:r w:rsidRPr="000C2434">
        <w:t>b. Chứng minh</w:t>
      </w:r>
      <w:r>
        <w:t xml:space="preserve"> tứ giác</w:t>
      </w:r>
      <w:r w:rsidRPr="000C2434">
        <w:t xml:space="preserve"> DEIF là hình thoi.</w:t>
      </w:r>
    </w:p>
    <w:p w:rsidR="0071134B" w:rsidRDefault="0071134B" w:rsidP="0071134B">
      <w:pPr>
        <w:pStyle w:val="BodyTextIndent"/>
        <w:spacing w:before="120" w:after="120" w:line="240" w:lineRule="auto"/>
        <w:ind w:firstLine="0"/>
        <w:rPr>
          <w:lang w:val="pt-BR"/>
        </w:rPr>
      </w:pPr>
      <w:r w:rsidRPr="00F038EE">
        <w:rPr>
          <w:b/>
          <w:lang w:val="pt-BR"/>
        </w:rPr>
        <w:t>Câu 6</w:t>
      </w:r>
      <w:r w:rsidRPr="00F038EE">
        <w:rPr>
          <w:lang w:val="pt-BR"/>
        </w:rPr>
        <w:t xml:space="preserve"> </w:t>
      </w:r>
      <w:r w:rsidRPr="00F038EE">
        <w:rPr>
          <w:i/>
          <w:lang w:val="pt-BR"/>
        </w:rPr>
        <w:t>(</w:t>
      </w:r>
      <w:r>
        <w:rPr>
          <w:i/>
          <w:lang w:val="pt-BR"/>
        </w:rPr>
        <w:t>2</w:t>
      </w:r>
      <w:r w:rsidRPr="00F038EE">
        <w:rPr>
          <w:i/>
          <w:lang w:val="pt-BR"/>
        </w:rPr>
        <w:t xml:space="preserve"> điểm)</w:t>
      </w:r>
      <w:r w:rsidRPr="00F038EE">
        <w:rPr>
          <w:lang w:val="pt-BR"/>
        </w:rPr>
        <w:t xml:space="preserve">. </w:t>
      </w:r>
    </w:p>
    <w:p w:rsidR="0071134B" w:rsidRDefault="0071134B" w:rsidP="0071134B">
      <w:pPr>
        <w:ind w:firstLine="709"/>
        <w:jc w:val="both"/>
        <w:rPr>
          <w:lang w:val="es-MX"/>
        </w:rPr>
      </w:pPr>
      <w:r w:rsidRPr="0001187A">
        <w:rPr>
          <w:lang w:val="es-MX"/>
        </w:rPr>
        <w:t>Tìm tất cả các tam giác vuông có số đo các cạnh là các số nguyên dương và số đo diện tích bằng số đo chu vi .</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w:t>
      </w:r>
    </w:p>
    <w:p w:rsidR="0071134B" w:rsidRPr="00F038EE" w:rsidRDefault="0071134B" w:rsidP="0071134B">
      <w:pPr>
        <w:jc w:val="center"/>
        <w:rPr>
          <w:b/>
          <w:lang w:val="nl-NL"/>
        </w:rPr>
      </w:pPr>
      <w:r w:rsidRPr="00F038EE">
        <w:rPr>
          <w:b/>
          <w:lang w:val="nl-NL"/>
        </w:rPr>
        <w:t>HƯỚNG DẪN CHẤM KHẢO SÁT HSG LỚP 8</w:t>
      </w:r>
    </w:p>
    <w:p w:rsidR="0071134B" w:rsidRDefault="0071134B" w:rsidP="0071134B">
      <w:pPr>
        <w:jc w:val="center"/>
        <w:rPr>
          <w:b/>
          <w:lang w:val="nl-NL"/>
        </w:rPr>
      </w:pPr>
      <w:r w:rsidRPr="00F038EE">
        <w:rPr>
          <w:b/>
          <w:lang w:val="nl-NL"/>
        </w:rPr>
        <w:t>NĂM HỌC 201</w:t>
      </w:r>
      <w:r>
        <w:rPr>
          <w:b/>
          <w:lang w:val="nl-NL"/>
        </w:rPr>
        <w:t>7</w:t>
      </w:r>
      <w:r w:rsidRPr="00F038EE">
        <w:rPr>
          <w:b/>
          <w:lang w:val="nl-NL"/>
        </w:rPr>
        <w:t>-201</w:t>
      </w:r>
      <w:r>
        <w:rPr>
          <w:b/>
          <w:lang w:val="nl-NL"/>
        </w:rPr>
        <w:t>8</w:t>
      </w:r>
    </w:p>
    <w:p w:rsidR="0071134B" w:rsidRPr="00F038EE" w:rsidRDefault="0071134B" w:rsidP="0071134B">
      <w:pPr>
        <w:jc w:val="center"/>
        <w:rPr>
          <w:lang w:val="nl-NL"/>
        </w:rPr>
      </w:pPr>
      <w:r w:rsidRPr="00F038EE">
        <w:rPr>
          <w:lang w:val="nl-NL"/>
        </w:rPr>
        <w:t xml:space="preserve">Môn: </w:t>
      </w:r>
      <w:r w:rsidRPr="00F038EE">
        <w:rPr>
          <w:b/>
          <w:lang w:val="nl-NL"/>
        </w:rPr>
        <w:t>Toán</w:t>
      </w:r>
    </w:p>
    <w:p w:rsidR="0071134B" w:rsidRPr="00F038EE" w:rsidRDefault="0071134B" w:rsidP="0071134B">
      <w:pPr>
        <w:rPr>
          <w:b/>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7616"/>
        <w:gridCol w:w="958"/>
      </w:tblGrid>
      <w:tr w:rsidR="0071134B" w:rsidTr="00791A0C">
        <w:tc>
          <w:tcPr>
            <w:tcW w:w="997" w:type="dxa"/>
          </w:tcPr>
          <w:p w:rsidR="0071134B" w:rsidRDefault="0071134B" w:rsidP="00791A0C">
            <w:pPr>
              <w:jc w:val="center"/>
            </w:pPr>
            <w:r>
              <w:t>Câu</w:t>
            </w:r>
          </w:p>
        </w:tc>
        <w:tc>
          <w:tcPr>
            <w:tcW w:w="7616" w:type="dxa"/>
          </w:tcPr>
          <w:p w:rsidR="0071134B" w:rsidRDefault="0071134B" w:rsidP="00791A0C">
            <w:pPr>
              <w:jc w:val="center"/>
            </w:pPr>
            <w:r>
              <w:t xml:space="preserve">Nội dung </w:t>
            </w:r>
          </w:p>
        </w:tc>
        <w:tc>
          <w:tcPr>
            <w:tcW w:w="958" w:type="dxa"/>
          </w:tcPr>
          <w:p w:rsidR="0071134B" w:rsidRDefault="0071134B" w:rsidP="00791A0C">
            <w:pPr>
              <w:jc w:val="center"/>
            </w:pPr>
            <w:r>
              <w:t xml:space="preserve">Điểm </w:t>
            </w:r>
          </w:p>
        </w:tc>
      </w:tr>
      <w:tr w:rsidR="0071134B" w:rsidTr="00791A0C">
        <w:tc>
          <w:tcPr>
            <w:tcW w:w="997" w:type="dxa"/>
            <w:vAlign w:val="center"/>
          </w:tcPr>
          <w:p w:rsidR="0071134B" w:rsidRDefault="0071134B" w:rsidP="00791A0C">
            <w:pPr>
              <w:jc w:val="center"/>
            </w:pPr>
            <w:r>
              <w:t>Câu 1</w:t>
            </w:r>
          </w:p>
          <w:p w:rsidR="0071134B" w:rsidRDefault="0071134B" w:rsidP="00791A0C">
            <w:pPr>
              <w:jc w:val="center"/>
            </w:pPr>
            <w:r>
              <w:t>(4đ)</w:t>
            </w:r>
          </w:p>
        </w:tc>
        <w:tc>
          <w:tcPr>
            <w:tcW w:w="7616" w:type="dxa"/>
          </w:tcPr>
          <w:p w:rsidR="0071134B" w:rsidRDefault="0071134B" w:rsidP="00791A0C">
            <w:pPr>
              <w:jc w:val="both"/>
            </w:pPr>
            <w:r>
              <w:t xml:space="preserve">   4(6 - x) + x</w:t>
            </w:r>
            <w:r w:rsidRPr="0028734E">
              <w:rPr>
                <w:vertAlign w:val="superscript"/>
              </w:rPr>
              <w:t>2</w:t>
            </w:r>
            <w:r>
              <w:t>(2 + 3x) - x(5x - 4) + 3x</w:t>
            </w:r>
            <w:r w:rsidRPr="0028734E">
              <w:rPr>
                <w:vertAlign w:val="superscript"/>
              </w:rPr>
              <w:t>2</w:t>
            </w:r>
            <w:r>
              <w:t xml:space="preserve"> (1 - x)</w:t>
            </w:r>
          </w:p>
          <w:p w:rsidR="0071134B" w:rsidRDefault="0071134B" w:rsidP="00791A0C">
            <w:r>
              <w:t>= 24 - 4x + 2x</w:t>
            </w:r>
            <w:r w:rsidRPr="0028734E">
              <w:rPr>
                <w:vertAlign w:val="superscript"/>
              </w:rPr>
              <w:t>2</w:t>
            </w:r>
            <w:r>
              <w:t xml:space="preserve"> + 3x</w:t>
            </w:r>
            <w:r w:rsidRPr="0028734E">
              <w:rPr>
                <w:vertAlign w:val="superscript"/>
              </w:rPr>
              <w:t>3</w:t>
            </w:r>
            <w:r>
              <w:t xml:space="preserve"> – 5x</w:t>
            </w:r>
            <w:r w:rsidRPr="0028734E">
              <w:rPr>
                <w:vertAlign w:val="superscript"/>
              </w:rPr>
              <w:t>2</w:t>
            </w:r>
            <w:r>
              <w:t xml:space="preserve"> + 4x + 3x</w:t>
            </w:r>
            <w:r w:rsidRPr="0028734E">
              <w:rPr>
                <w:vertAlign w:val="superscript"/>
              </w:rPr>
              <w:t>2</w:t>
            </w:r>
            <w:r>
              <w:t xml:space="preserve"> – 3x</w:t>
            </w:r>
            <w:r w:rsidRPr="0028734E">
              <w:rPr>
                <w:vertAlign w:val="superscript"/>
              </w:rPr>
              <w:t>3</w:t>
            </w:r>
            <w:r>
              <w:t xml:space="preserve"> </w:t>
            </w:r>
          </w:p>
          <w:p w:rsidR="0071134B" w:rsidRPr="00A87984" w:rsidRDefault="0071134B" w:rsidP="00791A0C">
            <w:r>
              <w:t>= 24</w:t>
            </w:r>
          </w:p>
        </w:tc>
        <w:tc>
          <w:tcPr>
            <w:tcW w:w="958" w:type="dxa"/>
          </w:tcPr>
          <w:p w:rsidR="0071134B" w:rsidRDefault="0071134B" w:rsidP="00791A0C">
            <w:pPr>
              <w:jc w:val="center"/>
            </w:pPr>
          </w:p>
          <w:p w:rsidR="0071134B" w:rsidRDefault="0071134B" w:rsidP="00791A0C">
            <w:pPr>
              <w:jc w:val="center"/>
            </w:pPr>
            <w:r>
              <w:t xml:space="preserve">2đ </w:t>
            </w:r>
          </w:p>
          <w:p w:rsidR="0071134B" w:rsidRDefault="0071134B" w:rsidP="00791A0C">
            <w:pPr>
              <w:jc w:val="center"/>
            </w:pPr>
            <w:r>
              <w:t xml:space="preserve">2đ </w:t>
            </w:r>
          </w:p>
        </w:tc>
      </w:tr>
      <w:tr w:rsidR="0071134B" w:rsidTr="00791A0C">
        <w:tc>
          <w:tcPr>
            <w:tcW w:w="997" w:type="dxa"/>
            <w:vAlign w:val="center"/>
          </w:tcPr>
          <w:p w:rsidR="0071134B" w:rsidRDefault="0071134B" w:rsidP="00791A0C">
            <w:pPr>
              <w:jc w:val="center"/>
            </w:pPr>
            <w:r>
              <w:t>Câu 2</w:t>
            </w:r>
          </w:p>
          <w:p w:rsidR="0071134B" w:rsidRDefault="0071134B" w:rsidP="00791A0C">
            <w:pPr>
              <w:jc w:val="center"/>
            </w:pPr>
            <w:r>
              <w:t>(4đ)</w:t>
            </w:r>
          </w:p>
        </w:tc>
        <w:tc>
          <w:tcPr>
            <w:tcW w:w="7616" w:type="dxa"/>
          </w:tcPr>
          <w:p w:rsidR="0071134B" w:rsidRDefault="0071134B" w:rsidP="00791A0C">
            <w:pPr>
              <w:numPr>
                <w:ilvl w:val="0"/>
                <w:numId w:val="15"/>
              </w:numPr>
              <w:tabs>
                <w:tab w:val="clear" w:pos="720"/>
                <w:tab w:val="num" w:pos="279"/>
              </w:tabs>
              <w:ind w:left="421" w:hanging="421"/>
              <w:jc w:val="both"/>
            </w:pPr>
            <w:r>
              <w:t>x</w:t>
            </w:r>
            <w:r w:rsidRPr="0028734E">
              <w:rPr>
                <w:vertAlign w:val="superscript"/>
              </w:rPr>
              <w:t>2</w:t>
            </w:r>
            <w:r>
              <w:t>y + xy</w:t>
            </w:r>
            <w:r w:rsidRPr="0028734E">
              <w:rPr>
                <w:vertAlign w:val="superscript"/>
              </w:rPr>
              <w:t>2</w:t>
            </w:r>
            <w:r>
              <w:t xml:space="preserve"> - x - y </w:t>
            </w:r>
          </w:p>
          <w:p w:rsidR="0071134B" w:rsidRDefault="0071134B" w:rsidP="00791A0C">
            <w:pPr>
              <w:ind w:left="360"/>
              <w:jc w:val="both"/>
            </w:pPr>
            <w:r>
              <w:t>= (x</w:t>
            </w:r>
            <w:r w:rsidRPr="0028734E">
              <w:rPr>
                <w:vertAlign w:val="superscript"/>
              </w:rPr>
              <w:t>2</w:t>
            </w:r>
            <w:r>
              <w:t>y + xy</w:t>
            </w:r>
            <w:r w:rsidRPr="0028734E">
              <w:rPr>
                <w:vertAlign w:val="superscript"/>
              </w:rPr>
              <w:t>2</w:t>
            </w:r>
            <w:r>
              <w:t xml:space="preserve">) – (x + y) = xy(x + y ) – ( x + y ) </w:t>
            </w:r>
          </w:p>
          <w:p w:rsidR="0071134B" w:rsidRDefault="0071134B" w:rsidP="00791A0C">
            <w:pPr>
              <w:ind w:left="360"/>
              <w:jc w:val="both"/>
            </w:pPr>
            <w:r>
              <w:t>= (xy – 1)( x + y)</w:t>
            </w:r>
          </w:p>
          <w:p w:rsidR="0071134B" w:rsidRDefault="0071134B" w:rsidP="00791A0C">
            <w:pPr>
              <w:numPr>
                <w:ilvl w:val="0"/>
                <w:numId w:val="15"/>
              </w:numPr>
              <w:tabs>
                <w:tab w:val="clear" w:pos="720"/>
                <w:tab w:val="num" w:pos="279"/>
              </w:tabs>
              <w:ind w:hanging="720"/>
              <w:jc w:val="both"/>
            </w:pPr>
            <w:r>
              <w:t>x</w:t>
            </w:r>
            <w:r w:rsidRPr="0028734E">
              <w:rPr>
                <w:vertAlign w:val="superscript"/>
              </w:rPr>
              <w:t>2</w:t>
            </w:r>
            <w:r>
              <w:t xml:space="preserve"> + 5x - 50 = x</w:t>
            </w:r>
            <w:r w:rsidRPr="0028734E">
              <w:rPr>
                <w:vertAlign w:val="superscript"/>
              </w:rPr>
              <w:t>2</w:t>
            </w:r>
            <w:r>
              <w:t xml:space="preserve"> + 10x – 5x – 50</w:t>
            </w:r>
          </w:p>
          <w:p w:rsidR="0071134B" w:rsidRDefault="0071134B" w:rsidP="00791A0C">
            <w:pPr>
              <w:ind w:left="360"/>
              <w:jc w:val="both"/>
            </w:pPr>
            <w:r>
              <w:t>= (x</w:t>
            </w:r>
            <w:r w:rsidRPr="0028734E">
              <w:rPr>
                <w:vertAlign w:val="superscript"/>
              </w:rPr>
              <w:t>2</w:t>
            </w:r>
            <w:r>
              <w:t xml:space="preserve"> + 10x) - (5x +50) = x(x + 10) – 5(x + 10)</w:t>
            </w:r>
          </w:p>
          <w:p w:rsidR="0071134B" w:rsidRDefault="0071134B" w:rsidP="00791A0C">
            <w:r>
              <w:t xml:space="preserve">   = (x – 5)(x + 10) </w:t>
            </w:r>
          </w:p>
        </w:tc>
        <w:tc>
          <w:tcPr>
            <w:tcW w:w="958" w:type="dxa"/>
          </w:tcPr>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r>
              <w:t>1đ</w:t>
            </w:r>
          </w:p>
          <w:p w:rsidR="0071134B" w:rsidRDefault="0071134B" w:rsidP="00791A0C">
            <w:pPr>
              <w:jc w:val="center"/>
            </w:pPr>
            <w:r>
              <w:t xml:space="preserve">1đ </w:t>
            </w:r>
          </w:p>
          <w:p w:rsidR="0071134B" w:rsidRDefault="0071134B" w:rsidP="00791A0C">
            <w:pPr>
              <w:jc w:val="center"/>
            </w:pPr>
            <w:r>
              <w:t xml:space="preserve">0.5đ </w:t>
            </w:r>
          </w:p>
          <w:p w:rsidR="0071134B" w:rsidRDefault="0071134B" w:rsidP="00791A0C">
            <w:pPr>
              <w:jc w:val="center"/>
            </w:pPr>
            <w:r>
              <w:t xml:space="preserve">0.5đ </w:t>
            </w:r>
          </w:p>
        </w:tc>
      </w:tr>
      <w:tr w:rsidR="0071134B" w:rsidTr="00791A0C">
        <w:tc>
          <w:tcPr>
            <w:tcW w:w="997" w:type="dxa"/>
            <w:vAlign w:val="center"/>
          </w:tcPr>
          <w:p w:rsidR="0071134B" w:rsidRDefault="0071134B" w:rsidP="00791A0C">
            <w:pPr>
              <w:jc w:val="center"/>
            </w:pPr>
            <w:r>
              <w:t>Câu 3</w:t>
            </w:r>
          </w:p>
          <w:p w:rsidR="0071134B" w:rsidRDefault="0071134B" w:rsidP="00791A0C">
            <w:pPr>
              <w:jc w:val="center"/>
            </w:pPr>
            <w:r>
              <w:t>(3đ)</w:t>
            </w:r>
          </w:p>
        </w:tc>
        <w:tc>
          <w:tcPr>
            <w:tcW w:w="7616" w:type="dxa"/>
          </w:tcPr>
          <w:p w:rsidR="0071134B" w:rsidRPr="00EB06FC" w:rsidRDefault="0071134B" w:rsidP="00791A0C">
            <w:pPr>
              <w:ind w:firstLine="360"/>
              <w:jc w:val="both"/>
            </w:pPr>
            <w:r>
              <w:t xml:space="preserve">A = </w:t>
            </w:r>
            <w:r>
              <w:fldChar w:fldCharType="begin"/>
            </w:r>
            <w:r>
              <w:instrText>eq \s\don1(\f(x-1,x</w:instrText>
            </w:r>
            <w:r w:rsidRPr="0028734E">
              <w:rPr>
                <w:vertAlign w:val="superscript"/>
              </w:rPr>
              <w:instrText>2</w:instrText>
            </w:r>
            <w:r>
              <w:instrText>-3x+2))</w:instrText>
            </w:r>
            <w:r>
              <w:fldChar w:fldCharType="end"/>
            </w:r>
            <w:r>
              <w:t xml:space="preserve"> </w:t>
            </w:r>
          </w:p>
          <w:p w:rsidR="0071134B" w:rsidRDefault="0071134B" w:rsidP="00791A0C">
            <w:r>
              <w:t>a. Để A xác định khi x</w:t>
            </w:r>
            <w:r w:rsidRPr="0028734E">
              <w:rPr>
                <w:vertAlign w:val="superscript"/>
              </w:rPr>
              <w:t>2</w:t>
            </w:r>
            <w:r>
              <w:t xml:space="preserve"> – 3x + 2 </w:t>
            </w:r>
            <w:r w:rsidRPr="0028734E">
              <w:rPr>
                <w:position w:val="-6"/>
              </w:rPr>
              <w:object w:dxaOrig="380" w:dyaOrig="279">
                <v:shape id="_x0000_i1182" type="#_x0000_t75" style="width:19pt;height:13.95pt" o:ole="">
                  <v:imagedata r:id="rId84" o:title=""/>
                </v:shape>
                <o:OLEObject Type="Embed" ProgID="Equation.DSMT4" ShapeID="_x0000_i1182" DrawAspect="Content" ObjectID="_1663412011" r:id="rId85"/>
              </w:object>
            </w:r>
            <w:r w:rsidRPr="0028734E">
              <w:rPr>
                <w:position w:val="-6"/>
              </w:rPr>
              <w:object w:dxaOrig="800" w:dyaOrig="279">
                <v:shape id="_x0000_i1183" type="#_x0000_t75" style="width:40pt;height:13.95pt" o:ole="">
                  <v:imagedata r:id="rId86" o:title=""/>
                </v:shape>
                <o:OLEObject Type="Embed" ProgID="Equation.DSMT4" ShapeID="_x0000_i1183" DrawAspect="Content" ObjectID="_1663412012" r:id="rId87"/>
              </w:object>
            </w:r>
            <w:r>
              <w:t xml:space="preserve"> và </w:t>
            </w:r>
            <w:r w:rsidRPr="0028734E">
              <w:rPr>
                <w:position w:val="-6"/>
              </w:rPr>
              <w:object w:dxaOrig="560" w:dyaOrig="279">
                <v:shape id="_x0000_i1184" type="#_x0000_t75" style="width:28pt;height:13.95pt" o:ole="">
                  <v:imagedata r:id="rId88" o:title=""/>
                </v:shape>
                <o:OLEObject Type="Embed" ProgID="Equation.DSMT4" ShapeID="_x0000_i1184" DrawAspect="Content" ObjectID="_1663412013" r:id="rId89"/>
              </w:object>
            </w:r>
          </w:p>
          <w:p w:rsidR="0071134B" w:rsidRDefault="0071134B" w:rsidP="00791A0C">
            <w:r>
              <w:t xml:space="preserve">b. A = </w:t>
            </w:r>
            <w:r>
              <w:fldChar w:fldCharType="begin"/>
            </w:r>
            <w:r>
              <w:instrText>eq \s\don1(\f(x-1,x</w:instrText>
            </w:r>
            <w:r w:rsidRPr="0028734E">
              <w:rPr>
                <w:vertAlign w:val="superscript"/>
              </w:rPr>
              <w:instrText>2</w:instrText>
            </w:r>
            <w:r>
              <w:instrText>-3x+2))</w:instrText>
            </w:r>
            <w:r>
              <w:fldChar w:fldCharType="end"/>
            </w:r>
            <w:r>
              <w:t>=</w:t>
            </w:r>
            <w:r w:rsidRPr="0028734E">
              <w:rPr>
                <w:position w:val="-28"/>
              </w:rPr>
              <w:object w:dxaOrig="2040" w:dyaOrig="660">
                <v:shape id="_x0000_i1185" type="#_x0000_t75" style="width:102pt;height:33pt" o:ole="">
                  <v:imagedata r:id="rId90" o:title=""/>
                </v:shape>
                <o:OLEObject Type="Embed" ProgID="Equation.DSMT4" ShapeID="_x0000_i1185" DrawAspect="Content" ObjectID="_1663412014" r:id="rId91"/>
              </w:object>
            </w:r>
          </w:p>
          <w:p w:rsidR="0071134B" w:rsidRDefault="0071134B" w:rsidP="00791A0C">
            <w:r>
              <w:t xml:space="preserve">c. để A = 1 </w:t>
            </w:r>
            <w:r w:rsidRPr="0028734E">
              <w:rPr>
                <w:position w:val="-24"/>
              </w:rPr>
              <w:object w:dxaOrig="3140" w:dyaOrig="620">
                <v:shape id="_x0000_i1186" type="#_x0000_t75" style="width:157pt;height:31pt" o:ole="">
                  <v:imagedata r:id="rId92" o:title=""/>
                </v:shape>
                <o:OLEObject Type="Embed" ProgID="Equation.DSMT4" ShapeID="_x0000_i1186" DrawAspect="Content" ObjectID="_1663412015" r:id="rId93"/>
              </w:object>
            </w:r>
          </w:p>
        </w:tc>
        <w:tc>
          <w:tcPr>
            <w:tcW w:w="958" w:type="dxa"/>
          </w:tcPr>
          <w:p w:rsidR="0071134B" w:rsidRDefault="0071134B" w:rsidP="00791A0C">
            <w:pPr>
              <w:jc w:val="center"/>
            </w:pP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tc>
      </w:tr>
      <w:tr w:rsidR="0071134B" w:rsidTr="00791A0C">
        <w:tc>
          <w:tcPr>
            <w:tcW w:w="997" w:type="dxa"/>
            <w:vAlign w:val="center"/>
          </w:tcPr>
          <w:p w:rsidR="0071134B" w:rsidRDefault="0071134B" w:rsidP="00791A0C">
            <w:pPr>
              <w:jc w:val="center"/>
            </w:pPr>
            <w:r>
              <w:t>Câu 4</w:t>
            </w:r>
          </w:p>
          <w:p w:rsidR="0071134B" w:rsidRDefault="0071134B" w:rsidP="00791A0C">
            <w:pPr>
              <w:jc w:val="center"/>
            </w:pPr>
            <w:r>
              <w:t>(4đ)</w:t>
            </w:r>
          </w:p>
        </w:tc>
        <w:tc>
          <w:tcPr>
            <w:tcW w:w="7616" w:type="dxa"/>
          </w:tcPr>
          <w:p w:rsidR="0071134B" w:rsidRDefault="0071134B" w:rsidP="00791A0C">
            <w:r>
              <w:t xml:space="preserve">a. </w:t>
            </w:r>
            <w:r w:rsidRPr="0028734E">
              <w:rPr>
                <w:position w:val="-4"/>
              </w:rPr>
              <w:object w:dxaOrig="700" w:dyaOrig="260">
                <v:shape id="_x0000_i1187" type="#_x0000_t75" style="width:35pt;height:13pt" o:ole="">
                  <v:imagedata r:id="rId94" o:title=""/>
                </v:shape>
                <o:OLEObject Type="Embed" ProgID="Equation.DSMT4" ShapeID="_x0000_i1187" DrawAspect="Content" ObjectID="_1663412016" r:id="rId95"/>
              </w:object>
            </w:r>
            <w:r>
              <w:t xml:space="preserve"> cân B, BH là đường cao nên AH = HD </w:t>
            </w:r>
          </w:p>
          <w:p w:rsidR="0071134B" w:rsidRDefault="0071134B" w:rsidP="00791A0C">
            <w:r>
              <w:t xml:space="preserve">b. tương tự câu a ta có AK = KG </w:t>
            </w:r>
          </w:p>
          <w:p w:rsidR="0071134B" w:rsidRDefault="001722C4" w:rsidP="00791A0C">
            <w:r>
              <w:rPr>
                <w:noProof/>
              </w:rPr>
              <w:drawing>
                <wp:anchor distT="0" distB="0" distL="114300" distR="114300" simplePos="0" relativeHeight="251698688" behindDoc="0" locked="0" layoutInCell="1" allowOverlap="1">
                  <wp:simplePos x="0" y="0"/>
                  <wp:positionH relativeFrom="column">
                    <wp:posOffset>760095</wp:posOffset>
                  </wp:positionH>
                  <wp:positionV relativeFrom="paragraph">
                    <wp:posOffset>36195</wp:posOffset>
                  </wp:positionV>
                  <wp:extent cx="3686175" cy="149034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8617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 xml:space="preserve">HK là đường trung bình của </w:t>
            </w:r>
            <w:r w:rsidR="0071134B" w:rsidRPr="0032629E">
              <w:rPr>
                <w:position w:val="-6"/>
              </w:rPr>
              <w:object w:dxaOrig="720" w:dyaOrig="279">
                <v:shape id="_x0000_i1188" type="#_x0000_t75" style="width:36pt;height:13.95pt" o:ole="">
                  <v:imagedata r:id="rId97" o:title=""/>
                </v:shape>
                <o:OLEObject Type="Embed" ProgID="Equation.DSMT4" ShapeID="_x0000_i1188" DrawAspect="Content" ObjectID="_1663412017" r:id="rId98"/>
              </w:object>
            </w:r>
            <w:r w:rsidR="0071134B">
              <w:t xml:space="preserve"> nên HK //DG. Vậy HK // BC </w:t>
            </w:r>
          </w:p>
          <w:p w:rsidR="0071134B" w:rsidRDefault="0071134B" w:rsidP="00791A0C"/>
          <w:p w:rsidR="0071134B" w:rsidRDefault="0071134B" w:rsidP="00791A0C"/>
          <w:p w:rsidR="0071134B" w:rsidRPr="00CA7650" w:rsidRDefault="0071134B" w:rsidP="00791A0C"/>
          <w:p w:rsidR="0071134B" w:rsidRDefault="0071134B" w:rsidP="00791A0C"/>
          <w:p w:rsidR="0071134B" w:rsidRDefault="0071134B" w:rsidP="00791A0C"/>
          <w:p w:rsidR="0071134B" w:rsidRPr="00734268" w:rsidRDefault="0071134B" w:rsidP="00791A0C"/>
        </w:tc>
        <w:tc>
          <w:tcPr>
            <w:tcW w:w="958" w:type="dxa"/>
          </w:tcPr>
          <w:p w:rsidR="0071134B" w:rsidRDefault="0071134B" w:rsidP="00791A0C">
            <w:pPr>
              <w:jc w:val="center"/>
            </w:pPr>
            <w:r>
              <w:t xml:space="preserve">2đ </w:t>
            </w:r>
          </w:p>
          <w:p w:rsidR="0071134B" w:rsidRDefault="0071134B" w:rsidP="00791A0C">
            <w:pPr>
              <w:jc w:val="center"/>
            </w:pPr>
            <w:r>
              <w:t xml:space="preserve">1đ </w:t>
            </w: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p>
        </w:tc>
      </w:tr>
      <w:tr w:rsidR="0071134B" w:rsidTr="00791A0C">
        <w:tc>
          <w:tcPr>
            <w:tcW w:w="997" w:type="dxa"/>
            <w:vAlign w:val="center"/>
          </w:tcPr>
          <w:p w:rsidR="0071134B" w:rsidRDefault="0071134B" w:rsidP="00791A0C">
            <w:pPr>
              <w:jc w:val="center"/>
            </w:pPr>
            <w:r>
              <w:t>Câu 5</w:t>
            </w:r>
          </w:p>
          <w:p w:rsidR="0071134B" w:rsidRDefault="0071134B" w:rsidP="00791A0C">
            <w:pPr>
              <w:jc w:val="center"/>
            </w:pPr>
            <w:r>
              <w:t>(3đ)</w:t>
            </w:r>
          </w:p>
        </w:tc>
        <w:tc>
          <w:tcPr>
            <w:tcW w:w="7616" w:type="dxa"/>
          </w:tcPr>
          <w:p w:rsidR="0071134B" w:rsidRDefault="0071134B" w:rsidP="00791A0C">
            <w:pPr>
              <w:ind w:right="-108"/>
            </w:pPr>
            <w:r>
              <w:t xml:space="preserve">a. Tam giác AEM vuông tại E , EI là đường trung tuyến nên ta có IE = IA = IM khi đó  </w:t>
            </w:r>
            <w:r w:rsidRPr="0028734E">
              <w:rPr>
                <w:position w:val="-6"/>
              </w:rPr>
              <w:object w:dxaOrig="1359" w:dyaOrig="340">
                <v:shape id="_x0000_i1189" type="#_x0000_t75" style="width:73.45pt;height:18.25pt" o:ole="">
                  <v:imagedata r:id="rId99" o:title=""/>
                </v:shape>
                <o:OLEObject Type="Embed" ProgID="Equation.DSMT4" ShapeID="_x0000_i1189" DrawAspect="Content" ObjectID="_1663412018" r:id="rId100"/>
              </w:object>
            </w:r>
            <w:r>
              <w:t>(1)</w:t>
            </w:r>
          </w:p>
          <w:p w:rsidR="0071134B" w:rsidRDefault="0071134B" w:rsidP="00791A0C">
            <w:r>
              <w:t xml:space="preserve">Ta lại có tam giác ADM vuông tại D, DI là đường trung tuyến </w:t>
            </w:r>
          </w:p>
          <w:p w:rsidR="0071134B" w:rsidRDefault="0071134B" w:rsidP="00791A0C">
            <w:r>
              <w:t xml:space="preserve">Nên ID = IA = IM , </w:t>
            </w:r>
            <w:r w:rsidRPr="00522F5D">
              <w:rPr>
                <w:position w:val="-4"/>
              </w:rPr>
              <w:object w:dxaOrig="1380" w:dyaOrig="320">
                <v:shape id="_x0000_i1190" type="#_x0000_t75" style="width:77.15pt;height:17.75pt" o:ole="">
                  <v:imagedata r:id="rId101" o:title=""/>
                </v:shape>
                <o:OLEObject Type="Embed" ProgID="Equation.DSMT4" ShapeID="_x0000_i1190" DrawAspect="Content" ObjectID="_1663412019" r:id="rId102"/>
              </w:object>
            </w:r>
            <w:r>
              <w:t xml:space="preserve"> (2)</w:t>
            </w:r>
          </w:p>
          <w:p w:rsidR="0071134B" w:rsidRDefault="0071134B" w:rsidP="00791A0C">
            <w:r>
              <w:t xml:space="preserve">Từ (1) và (2) ta có: </w:t>
            </w:r>
            <w:r w:rsidRPr="00522F5D">
              <w:rPr>
                <w:position w:val="-6"/>
              </w:rPr>
              <w:object w:dxaOrig="1880" w:dyaOrig="340">
                <v:shape id="_x0000_i1191" type="#_x0000_t75" style="width:107.45pt;height:19.15pt" o:ole="">
                  <v:imagedata r:id="rId103" o:title=""/>
                </v:shape>
                <o:OLEObject Type="Embed" ProgID="Equation.DSMT4" ShapeID="_x0000_i1191" DrawAspect="Content" ObjectID="_1663412020" r:id="rId104"/>
              </w:object>
            </w:r>
          </w:p>
          <w:p w:rsidR="0071134B" w:rsidRDefault="001722C4" w:rsidP="00791A0C">
            <w:r>
              <w:rPr>
                <w:noProof/>
              </w:rPr>
              <w:drawing>
                <wp:anchor distT="0" distB="0" distL="114300" distR="114300" simplePos="0" relativeHeight="251700736" behindDoc="0" locked="0" layoutInCell="1" allowOverlap="1">
                  <wp:simplePos x="0" y="0"/>
                  <wp:positionH relativeFrom="column">
                    <wp:posOffset>3273425</wp:posOffset>
                  </wp:positionH>
                  <wp:positionV relativeFrom="paragraph">
                    <wp:posOffset>32385</wp:posOffset>
                  </wp:positionV>
                  <wp:extent cx="1494155" cy="1614170"/>
                  <wp:effectExtent l="0" t="0" r="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94155"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Vậy góc DIE bằng 60</w:t>
            </w:r>
            <w:r w:rsidR="0071134B" w:rsidRPr="0028734E">
              <w:rPr>
                <w:vertAlign w:val="superscript"/>
              </w:rPr>
              <w:t>0</w:t>
            </w:r>
            <w:r w:rsidR="0071134B">
              <w:t>, tương tự góc DIF bằng 60</w:t>
            </w:r>
            <w:r w:rsidR="0071134B" w:rsidRPr="0028734E">
              <w:rPr>
                <w:vertAlign w:val="superscript"/>
              </w:rPr>
              <w:t>0</w:t>
            </w:r>
            <w:r w:rsidR="0071134B">
              <w:t xml:space="preserve"> </w:t>
            </w:r>
          </w:p>
          <w:p w:rsidR="0071134B" w:rsidRDefault="0071134B" w:rsidP="00791A0C">
            <w:r>
              <w:t xml:space="preserve">b. </w:t>
            </w:r>
            <w:r w:rsidRPr="0028734E">
              <w:rPr>
                <w:position w:val="-4"/>
              </w:rPr>
              <w:object w:dxaOrig="639" w:dyaOrig="260">
                <v:shape id="_x0000_i1192" type="#_x0000_t75" style="width:35.55pt;height:14.65pt" o:ole="">
                  <v:imagedata r:id="rId106" o:title=""/>
                </v:shape>
                <o:OLEObject Type="Embed" ProgID="Equation.DSMT4" ShapeID="_x0000_i1192" DrawAspect="Content" ObjectID="_1663412021" r:id="rId107"/>
              </w:object>
            </w:r>
            <w:r>
              <w:t xml:space="preserve">cân tại I, mà </w:t>
            </w:r>
            <w:r w:rsidRPr="0028734E">
              <w:rPr>
                <w:position w:val="-6"/>
              </w:rPr>
              <w:object w:dxaOrig="1040" w:dyaOrig="340">
                <v:shape id="_x0000_i1193" type="#_x0000_t75" style="width:59.4pt;height:19.3pt" o:ole="">
                  <v:imagedata r:id="rId108" o:title=""/>
                </v:shape>
                <o:OLEObject Type="Embed" ProgID="Equation.DSMT4" ShapeID="_x0000_i1193" DrawAspect="Content" ObjectID="_1663412022" r:id="rId109"/>
              </w:object>
            </w:r>
            <w:r>
              <w:t xml:space="preserve"> nên </w:t>
            </w:r>
            <w:r w:rsidRPr="0028734E">
              <w:rPr>
                <w:position w:val="-4"/>
              </w:rPr>
              <w:object w:dxaOrig="639" w:dyaOrig="260">
                <v:shape id="_x0000_i1194" type="#_x0000_t75" style="width:36.4pt;height:15pt" o:ole="">
                  <v:imagedata r:id="rId106" o:title=""/>
                </v:shape>
                <o:OLEObject Type="Embed" ProgID="Equation.DSMT4" ShapeID="_x0000_i1194" DrawAspect="Content" ObjectID="_1663412023" r:id="rId110"/>
              </w:object>
            </w:r>
            <w:r>
              <w:t xml:space="preserve"> đều </w:t>
            </w:r>
          </w:p>
          <w:p w:rsidR="0071134B" w:rsidRPr="00C1093C" w:rsidRDefault="0071134B" w:rsidP="00791A0C">
            <w:r>
              <w:t xml:space="preserve">tương tự </w:t>
            </w:r>
            <w:r w:rsidRPr="0028734E">
              <w:rPr>
                <w:position w:val="-4"/>
              </w:rPr>
              <w:object w:dxaOrig="639" w:dyaOrig="260">
                <v:shape id="_x0000_i1195" type="#_x0000_t75" style="width:35.55pt;height:14.65pt" o:ole="">
                  <v:imagedata r:id="rId111" o:title=""/>
                </v:shape>
                <o:OLEObject Type="Embed" ProgID="Equation.DSMT4" ShapeID="_x0000_i1195" DrawAspect="Content" ObjectID="_1663412024" r:id="rId112"/>
              </w:object>
            </w:r>
            <w:r>
              <w:t xml:space="preserve"> đều từ đó DEIF là hình thoi</w:t>
            </w:r>
          </w:p>
          <w:p w:rsidR="0071134B" w:rsidRDefault="0071134B" w:rsidP="00791A0C"/>
          <w:p w:rsidR="0071134B" w:rsidRDefault="001722C4" w:rsidP="00791A0C">
            <w:r>
              <w:rPr>
                <w:noProof/>
              </w:rPr>
              <mc:AlternateContent>
                <mc:Choice Requires="wps">
                  <w:drawing>
                    <wp:anchor distT="0" distB="0" distL="114300" distR="114300" simplePos="0" relativeHeight="251699712" behindDoc="0" locked="0" layoutInCell="1" allowOverlap="1">
                      <wp:simplePos x="0" y="0"/>
                      <wp:positionH relativeFrom="column">
                        <wp:posOffset>4439285</wp:posOffset>
                      </wp:positionH>
                      <wp:positionV relativeFrom="paragraph">
                        <wp:posOffset>3175</wp:posOffset>
                      </wp:positionV>
                      <wp:extent cx="177800" cy="286385"/>
                      <wp:effectExtent l="0" t="0" r="0" b="3810"/>
                      <wp:wrapNone/>
                      <wp:docPr id="141"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rsidRPr="00703F9E">
                                    <w:rPr>
                                      <w:sz w:val="24"/>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28" type="#_x0000_t202" style="position:absolute;margin-left:349.55pt;margin-top:.25pt;width:14pt;height:22.5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uMYZugIAAMMFAAAOAAAAZHJzL2Uyb0RvYy54bWysVNtu2zAMfR+wfxD07vpSJb6gTtHG8TCg uwDtPkCx5ViYLXmSEqcb9u+j5CRNWwwYtvnBkETqkIc84tX1vu/QjinNpchxeBFgxEQlay42Of7y UHoJRtpQUdNOCpbjR6bx9eLtm6txyFgkW9nVTCEAETobhxy3xgyZ7+uqZT3VF3JgAoyNVD01sFUb v1Z0BPS+86MgmPujVPWgZMW0htNiMuKFw28aVplPTaOZQV2OITfj/sr91/bvL65otlF0aHl1SIP+ RRY95QKCnqAKaijaKv4KqueVklo25qKSvS+bhlfMcQA2YfCCzX1LB+a4QHH0cCqT/n+w1cfdZ4V4 Db0jIUaC9tCkB7Y36FbuURRf2gqNg87A8X4AV7MHA3g7tnq4k9VXjYRctlRs2I1ScmwZrSHD0N70 z65OONqCrMcPsoZAdGukA9o3qrflg4IgQIdOPZ66Y5OpbMg4TgKwVGCKkvllMnMRaHa8PCht3jHZ I7vIsYLmO3C6u9PGJkOzo4uNJWTJu84JoBPPDsBxOoHQcNXabBKunz/SIF0lq4R4JJqvPBIUhXdT Lok3L8N4VlwWy2UR/rRxQ5K1vK6ZsGGO2grJn/XuoPJJFSd1adnx2sLZlLTarJedQjsK2i7ddyjI mZv/PA1XBODyglIYkeA2Sr1ynsQeKcnMS+Mg8YIwvU3nAUlJUT6ndMcF+3dKaMxxOotmk5Z+yy1w 32tuNOu5genR8T7HIA34rBPNrAJXonZrQ3k3rc9KYdN/KgW0+9hop1cr0UmsZr/eu8cRWWCr5bWs H0HASoLAQIsw+WDRSvUdoxGmSI71ty1VDKPuvYBHkIaE2LHjNmQWR7BR55b1uYWKCqBybDCalksz jartoPimhUjTsxPyBh5Ow52on7I6PDeYFI7bYarZUXS+d15Ps3fxCwAA//8DAFBLAwQUAAYACAAA ACEAHH5049sAAAAHAQAADwAAAGRycy9kb3ducmV2LnhtbEyOTU/DMBBE70j8B2uRuFG7VZOSkE2F QFxBlA+Jm5tsk4h4HcVuE/49y4keRzN684rt7Hp1ojF0nhGWCwOKuPJ1xw3C+9vTzS2oEC3XtvdM CD8UYFteXhQ2r/3Er3TaxUYJhENuEdoYh1zrULXkbFj4gVi6gx+djRLHRtejnQTuer0yJtXOdiwP rR3ooaXqe3d0CB/Ph6/PtXlpHl0yTH42ml2mEa+v5vs7UJHm+D+GP31Rh1Kc9v7IdVA9QpplS5ki JKCk3qw2EvcI6yQFXRb63L/8BQAA//8DAFBLAQItABQABgAIAAAAIQC2gziS/gAAAOEBAAATAAAA AAAAAAAAAAAAAAAAAABbQ29udGVudF9UeXBlc10ueG1sUEsBAi0AFAAGAAgAAAAhADj9If/WAAAA lAEAAAsAAAAAAAAAAAAAAAAALwEAAF9yZWxzLy5yZWxzUEsBAi0AFAAGAAgAAAAhAM24xhm6AgAA wwUAAA4AAAAAAAAAAAAAAAAALgIAAGRycy9lMm9Eb2MueG1sUEsBAi0AFAAGAAgAAAAhABx+dOPb AAAABwEAAA8AAAAAAAAAAAAAAAAAFAUAAGRycy9kb3ducmV2LnhtbFBLBQYAAAAABAAEAPMAAAAc BgAAAAA= " filled="f" stroked="f">
                      <v:textbox>
                        <w:txbxContent>
                          <w:p w:rsidR="0071134B" w:rsidRDefault="0071134B" w:rsidP="0071134B">
                            <w:r w:rsidRPr="00703F9E">
                              <w:rPr>
                                <w:sz w:val="24"/>
                              </w:rPr>
                              <w:t>F</w:t>
                            </w:r>
                          </w:p>
                        </w:txbxContent>
                      </v:textbox>
                    </v:shape>
                  </w:pict>
                </mc:Fallback>
              </mc:AlternateContent>
            </w:r>
          </w:p>
          <w:p w:rsidR="0071134B" w:rsidRDefault="0071134B" w:rsidP="00791A0C"/>
          <w:p w:rsidR="0071134B" w:rsidRDefault="0071134B" w:rsidP="00791A0C"/>
          <w:p w:rsidR="0071134B" w:rsidRPr="001D2B9E" w:rsidRDefault="0071134B" w:rsidP="00791A0C"/>
        </w:tc>
        <w:tc>
          <w:tcPr>
            <w:tcW w:w="958" w:type="dxa"/>
          </w:tcPr>
          <w:p w:rsidR="0071134B" w:rsidRDefault="0071134B" w:rsidP="00791A0C">
            <w:pPr>
              <w:jc w:val="center"/>
            </w:pPr>
          </w:p>
          <w:p w:rsidR="0071134B" w:rsidRDefault="0071134B" w:rsidP="00791A0C">
            <w:pPr>
              <w:jc w:val="center"/>
            </w:pPr>
            <w:r>
              <w:t xml:space="preserve">0.5đ </w:t>
            </w:r>
          </w:p>
          <w:p w:rsidR="0071134B" w:rsidRDefault="0071134B" w:rsidP="00791A0C">
            <w:pPr>
              <w:jc w:val="center"/>
            </w:pPr>
          </w:p>
          <w:p w:rsidR="0071134B" w:rsidRDefault="0071134B" w:rsidP="00791A0C">
            <w:pPr>
              <w:jc w:val="center"/>
            </w:pPr>
            <w:r>
              <w:t xml:space="preserve">0.5đ </w:t>
            </w:r>
          </w:p>
          <w:p w:rsidR="0071134B" w:rsidRPr="006103C3" w:rsidRDefault="0071134B" w:rsidP="00791A0C">
            <w:pPr>
              <w:jc w:val="center"/>
              <w:rPr>
                <w:sz w:val="18"/>
              </w:rPr>
            </w:pPr>
          </w:p>
          <w:p w:rsidR="0071134B" w:rsidRDefault="0071134B" w:rsidP="00791A0C">
            <w:pPr>
              <w:jc w:val="center"/>
            </w:pPr>
            <w:r>
              <w:t xml:space="preserve">0.5đ </w:t>
            </w:r>
          </w:p>
          <w:p w:rsidR="0071134B" w:rsidRDefault="0071134B" w:rsidP="00791A0C">
            <w:pPr>
              <w:jc w:val="center"/>
            </w:pPr>
            <w:r>
              <w:t xml:space="preserve">0.5đ </w:t>
            </w:r>
          </w:p>
          <w:p w:rsidR="0071134B" w:rsidRPr="006103C3" w:rsidRDefault="0071134B" w:rsidP="00791A0C">
            <w:pPr>
              <w:jc w:val="center"/>
              <w:rPr>
                <w:sz w:val="14"/>
              </w:rPr>
            </w:pPr>
          </w:p>
          <w:p w:rsidR="0071134B" w:rsidRDefault="0071134B" w:rsidP="00791A0C">
            <w:pPr>
              <w:jc w:val="center"/>
            </w:pPr>
            <w:r>
              <w:t xml:space="preserve">0.5đ </w:t>
            </w:r>
          </w:p>
          <w:p w:rsidR="0071134B" w:rsidRDefault="0071134B" w:rsidP="00791A0C">
            <w:pPr>
              <w:jc w:val="center"/>
            </w:pPr>
            <w:r>
              <w:t xml:space="preserve">0.5đ </w:t>
            </w:r>
          </w:p>
        </w:tc>
      </w:tr>
      <w:tr w:rsidR="0071134B" w:rsidRPr="00B65C98" w:rsidTr="00791A0C">
        <w:tc>
          <w:tcPr>
            <w:tcW w:w="997" w:type="dxa"/>
            <w:vAlign w:val="center"/>
          </w:tcPr>
          <w:p w:rsidR="0071134B" w:rsidRDefault="0071134B" w:rsidP="00791A0C">
            <w:pPr>
              <w:jc w:val="center"/>
            </w:pPr>
            <w:r w:rsidRPr="00B65C98">
              <w:lastRenderedPageBreak/>
              <w:t>Câu 6</w:t>
            </w:r>
          </w:p>
          <w:p w:rsidR="0071134B" w:rsidRPr="00B65C98" w:rsidRDefault="0071134B" w:rsidP="00791A0C">
            <w:pPr>
              <w:jc w:val="center"/>
            </w:pPr>
            <w:r>
              <w:t>(2đ)</w:t>
            </w:r>
          </w:p>
        </w:tc>
        <w:tc>
          <w:tcPr>
            <w:tcW w:w="7616" w:type="dxa"/>
          </w:tcPr>
          <w:p w:rsidR="0071134B" w:rsidRPr="0001187A" w:rsidRDefault="0071134B" w:rsidP="00791A0C">
            <w:pPr>
              <w:jc w:val="both"/>
              <w:rPr>
                <w:lang w:val="es-MX"/>
              </w:rPr>
            </w:pPr>
            <w:r w:rsidRPr="0001187A">
              <w:t>Gọi các cạnh củ</w:t>
            </w:r>
            <w:r>
              <w:t>a tam giác vuông là x, y, z</w:t>
            </w:r>
            <w:r w:rsidRPr="0001187A">
              <w:t>; trong đó cạnh huyền là z</w:t>
            </w:r>
            <w:r>
              <w:t xml:space="preserve"> </w:t>
            </w:r>
            <w:r w:rsidRPr="0001187A">
              <w:rPr>
                <w:lang w:val="es-MX"/>
              </w:rPr>
              <w:t>(x, y, z là các số nguyên dương )</w:t>
            </w:r>
          </w:p>
          <w:p w:rsidR="0071134B" w:rsidRPr="0001187A" w:rsidRDefault="0071134B" w:rsidP="00791A0C">
            <w:pPr>
              <w:tabs>
                <w:tab w:val="left" w:pos="7725"/>
              </w:tabs>
              <w:rPr>
                <w:lang w:val="es-MX"/>
              </w:rPr>
            </w:pPr>
            <w:r w:rsidRPr="0001187A">
              <w:rPr>
                <w:lang w:val="es-MX"/>
              </w:rPr>
              <w:t xml:space="preserve">   Ta có xy = 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 (1) và  x</w:t>
            </w:r>
            <w:r w:rsidRPr="0001187A">
              <w:rPr>
                <w:vertAlign w:val="superscript"/>
                <w:lang w:val="es-MX"/>
              </w:rPr>
              <w:t>2</w:t>
            </w:r>
            <w:r w:rsidRPr="0001187A">
              <w:rPr>
                <w:lang w:val="es-MX"/>
              </w:rPr>
              <w:t xml:space="preserve"> + y</w:t>
            </w:r>
            <w:r w:rsidRPr="0001187A">
              <w:rPr>
                <w:vertAlign w:val="superscript"/>
                <w:lang w:val="es-MX"/>
              </w:rPr>
              <w:t>2</w:t>
            </w:r>
            <w:r w:rsidRPr="0001187A">
              <w:rPr>
                <w:lang w:val="es-MX"/>
              </w:rPr>
              <w:t xml:space="preserve"> = z</w:t>
            </w:r>
            <w:r w:rsidRPr="0001187A">
              <w:rPr>
                <w:vertAlign w:val="superscript"/>
                <w:lang w:val="es-MX"/>
              </w:rPr>
              <w:t>2</w:t>
            </w:r>
            <w:r w:rsidRPr="0001187A">
              <w:rPr>
                <w:lang w:val="es-MX"/>
              </w:rPr>
              <w:t xml:space="preserve"> (2)</w:t>
            </w:r>
            <w:r w:rsidRPr="0001187A">
              <w:rPr>
                <w:lang w:val="es-MX"/>
              </w:rPr>
              <w:tab/>
              <w:t xml:space="preserve">      0,25</w:t>
            </w:r>
          </w:p>
          <w:p w:rsidR="0071134B" w:rsidRPr="0001187A" w:rsidRDefault="0071134B" w:rsidP="00791A0C">
            <w:pPr>
              <w:rPr>
                <w:lang w:val="es-MX"/>
              </w:rPr>
            </w:pPr>
            <w:r w:rsidRPr="0001187A">
              <w:rPr>
                <w:lang w:val="es-MX"/>
              </w:rPr>
              <w:t xml:space="preserve">   Từ (2) suy ra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w:t>
            </w:r>
            <w:r>
              <w:rPr>
                <w:lang w:val="es-MX"/>
              </w:rPr>
              <w:t xml:space="preserve"> </w:t>
            </w:r>
            <w:r w:rsidRPr="0001187A">
              <w:rPr>
                <w:lang w:val="es-MX"/>
              </w:rPr>
              <w:t>2xy , thay (1) vào ta có :</w:t>
            </w:r>
          </w:p>
          <w:p w:rsidR="0071134B" w:rsidRPr="0001187A" w:rsidRDefault="0071134B" w:rsidP="00791A0C">
            <w:pPr>
              <w:rPr>
                <w:lang w:val="es-MX"/>
              </w:rPr>
            </w:pPr>
            <w:r w:rsidRPr="0001187A">
              <w:rPr>
                <w:lang w:val="es-MX"/>
              </w:rPr>
              <w:t xml:space="preserve">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Default="0071134B" w:rsidP="00791A0C">
            <w:pPr>
              <w:tabs>
                <w:tab w:val="left" w:pos="1905"/>
              </w:tabs>
              <w:rPr>
                <w:lang w:val="es-MX"/>
              </w:rPr>
            </w:pPr>
            <w:r w:rsidRPr="0001187A">
              <w:rPr>
                <w:lang w:val="es-MX"/>
              </w:rPr>
              <w:tab/>
              <w:t>(z</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 xml:space="preserve"> , suy ra  z</w:t>
            </w:r>
            <w:r>
              <w:rPr>
                <w:lang w:val="es-MX"/>
              </w:rPr>
              <w:t xml:space="preserve"> </w:t>
            </w:r>
            <w:r w:rsidRPr="0001187A">
              <w:rPr>
                <w:lang w:val="es-MX"/>
              </w:rPr>
              <w:t>+</w:t>
            </w:r>
            <w:r>
              <w:rPr>
                <w:lang w:val="es-MX"/>
              </w:rPr>
              <w:t xml:space="preserve"> </w:t>
            </w:r>
            <w:r w:rsidRPr="0001187A">
              <w:rPr>
                <w:lang w:val="es-MX"/>
              </w:rPr>
              <w:t>2 = 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lang w:val="es-MX"/>
              </w:rPr>
              <w:tab/>
              <w:t xml:space="preserve">             </w:t>
            </w:r>
            <w:r w:rsidRPr="0001187A">
              <w:rPr>
                <w:position w:val="-10"/>
                <w:lang w:val="es-MX"/>
              </w:rPr>
              <w:object w:dxaOrig="180" w:dyaOrig="340">
                <v:shape id="_x0000_i1196" type="#_x0000_t75" style="width:9pt;height:17pt" o:ole="">
                  <v:imagedata r:id="rId113" o:title=""/>
                </v:shape>
                <o:OLEObject Type="Embed" ProgID="Equation.DSMT4" ShapeID="_x0000_i1196" DrawAspect="Content" ObjectID="_1663412025" r:id="rId114"/>
              </w:object>
            </w:r>
            <w:r w:rsidRPr="0001187A">
              <w:rPr>
                <w:lang w:val="es-MX"/>
              </w:rPr>
              <w:t xml:space="preserve">         </w:t>
            </w:r>
            <w:r w:rsidRPr="0001187A">
              <w:rPr>
                <w:lang w:val="es-MX"/>
              </w:rPr>
              <w:tab/>
              <w:t>z</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 xml:space="preserve">4  ; </w:t>
            </w:r>
          </w:p>
          <w:p w:rsidR="0071134B" w:rsidRPr="0001187A" w:rsidRDefault="0071134B" w:rsidP="00791A0C">
            <w:pPr>
              <w:tabs>
                <w:tab w:val="left" w:pos="1905"/>
              </w:tabs>
              <w:rPr>
                <w:lang w:val="es-MX"/>
              </w:rPr>
            </w:pPr>
            <w:r w:rsidRPr="0001187A">
              <w:rPr>
                <w:lang w:val="es-MX"/>
              </w:rPr>
              <w:t>thay vào (1)  ta được :</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4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8</w:t>
            </w:r>
          </w:p>
          <w:p w:rsidR="0071134B" w:rsidRPr="0001187A" w:rsidRDefault="0071134B" w:rsidP="00791A0C">
            <w:pPr>
              <w:tabs>
                <w:tab w:val="left" w:pos="1905"/>
                <w:tab w:val="left" w:pos="2160"/>
                <w:tab w:val="left" w:pos="2880"/>
                <w:tab w:val="left" w:pos="3600"/>
                <w:tab w:val="left" w:pos="4320"/>
                <w:tab w:val="left" w:pos="7710"/>
              </w:tabs>
              <w:rPr>
                <w:lang w:val="es-MX"/>
              </w:rPr>
            </w:pPr>
            <w:r w:rsidRPr="0001187A">
              <w:rPr>
                <w:lang w:val="es-MX"/>
              </w:rPr>
              <w:tab/>
              <w:t>(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8</w:t>
            </w:r>
            <w:r>
              <w:rPr>
                <w:lang w:val="es-MX"/>
              </w:rPr>
              <w:t xml:space="preserve"> </w:t>
            </w:r>
            <w:r w:rsidRPr="0001187A">
              <w:rPr>
                <w:lang w:val="es-MX"/>
              </w:rPr>
              <w:t>=</w:t>
            </w:r>
            <w:r>
              <w:rPr>
                <w:lang w:val="es-MX"/>
              </w:rPr>
              <w:t xml:space="preserve"> </w:t>
            </w:r>
            <w:r w:rsidRPr="0001187A">
              <w:rPr>
                <w:lang w:val="es-MX"/>
              </w:rPr>
              <w:t>1.8</w:t>
            </w:r>
            <w:r>
              <w:rPr>
                <w:lang w:val="es-MX"/>
              </w:rPr>
              <w:t xml:space="preserve"> </w:t>
            </w:r>
            <w:r w:rsidRPr="0001187A">
              <w:rPr>
                <w:lang w:val="es-MX"/>
              </w:rPr>
              <w:t>=</w:t>
            </w:r>
            <w:r>
              <w:rPr>
                <w:lang w:val="es-MX"/>
              </w:rPr>
              <w:t xml:space="preserve"> </w:t>
            </w:r>
            <w:r w:rsidRPr="0001187A">
              <w:rPr>
                <w:lang w:val="es-MX"/>
              </w:rPr>
              <w:t>2.4</w:t>
            </w:r>
            <w:r w:rsidRPr="0001187A">
              <w:rPr>
                <w:lang w:val="es-MX"/>
              </w:rPr>
              <w:tab/>
              <w:t xml:space="preserve">       0,25</w:t>
            </w:r>
          </w:p>
          <w:p w:rsidR="0071134B" w:rsidRPr="0001187A" w:rsidRDefault="0071134B" w:rsidP="00791A0C">
            <w:pPr>
              <w:tabs>
                <w:tab w:val="left" w:pos="1905"/>
              </w:tabs>
              <w:rPr>
                <w:lang w:val="es-MX"/>
              </w:rPr>
            </w:pPr>
            <w:r w:rsidRPr="0001187A">
              <w:rPr>
                <w:lang w:val="es-MX"/>
              </w:rPr>
              <w:t xml:space="preserve">  Từ đó ta tìm được các giá trị của x , y , z là :</w:t>
            </w:r>
          </w:p>
          <w:p w:rsidR="0071134B" w:rsidRPr="0001187A" w:rsidRDefault="0071134B" w:rsidP="00791A0C">
            <w:pPr>
              <w:tabs>
                <w:tab w:val="left" w:pos="1905"/>
              </w:tabs>
              <w:rPr>
                <w:lang w:val="es-MX"/>
              </w:rPr>
            </w:pPr>
            <w:r w:rsidRPr="0001187A">
              <w:rPr>
                <w:lang w:val="es-MX"/>
              </w:rPr>
              <w:t xml:space="preserve">                   (x=5,y=12,z=13) ; (x=12,y=5,z=13) ; </w:t>
            </w:r>
          </w:p>
          <w:p w:rsidR="0071134B" w:rsidRPr="00C81379" w:rsidRDefault="0071134B" w:rsidP="00791A0C">
            <w:pPr>
              <w:tabs>
                <w:tab w:val="left" w:pos="1905"/>
                <w:tab w:val="left" w:pos="7665"/>
              </w:tabs>
              <w:rPr>
                <w:lang w:val="es-MX"/>
              </w:rPr>
            </w:pPr>
            <w:r w:rsidRPr="0001187A">
              <w:rPr>
                <w:lang w:val="es-MX"/>
              </w:rPr>
              <w:t xml:space="preserve">                   (x=6,y=8,z=10) ; (x=8,y=6,z=10)</w:t>
            </w:r>
            <w:r w:rsidRPr="0001187A">
              <w:rPr>
                <w:lang w:val="es-MX"/>
              </w:rPr>
              <w:tab/>
              <w:t xml:space="preserve">        0,25</w:t>
            </w:r>
          </w:p>
        </w:tc>
        <w:tc>
          <w:tcPr>
            <w:tcW w:w="958" w:type="dxa"/>
          </w:tcPr>
          <w:p w:rsidR="0071134B" w:rsidRDefault="0071134B" w:rsidP="00791A0C">
            <w:pPr>
              <w:jc w:val="center"/>
              <w:rPr>
                <w:lang w:val="pt-BR"/>
              </w:rPr>
            </w:pPr>
          </w:p>
          <w:p w:rsidR="0071134B" w:rsidRDefault="0071134B" w:rsidP="00791A0C">
            <w:pPr>
              <w:jc w:val="center"/>
              <w:rPr>
                <w:lang w:val="pt-BR"/>
              </w:rPr>
            </w:pPr>
          </w:p>
          <w:p w:rsidR="0071134B" w:rsidRPr="00B65C98" w:rsidRDefault="0071134B" w:rsidP="00791A0C">
            <w:pPr>
              <w:jc w:val="center"/>
              <w:rPr>
                <w:lang w:val="pt-BR"/>
              </w:rPr>
            </w:pPr>
            <w:r w:rsidRPr="00B65C98">
              <w:rPr>
                <w:lang w:val="pt-BR"/>
              </w:rPr>
              <w:t>0,5đ</w:t>
            </w:r>
          </w:p>
          <w:p w:rsidR="0071134B" w:rsidRPr="00B65C98"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Pr="00B65C98" w:rsidRDefault="0071134B" w:rsidP="00791A0C">
            <w:pPr>
              <w:jc w:val="center"/>
              <w:rPr>
                <w:lang w:val="fr-FR"/>
              </w:rPr>
            </w:pPr>
          </w:p>
          <w:p w:rsidR="0071134B" w:rsidRPr="00B65C98"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Default="0071134B" w:rsidP="00791A0C">
            <w:pPr>
              <w:jc w:val="center"/>
            </w:pPr>
          </w:p>
          <w:p w:rsidR="0071134B" w:rsidRDefault="0071134B" w:rsidP="00791A0C">
            <w:pPr>
              <w:jc w:val="center"/>
            </w:pPr>
          </w:p>
          <w:p w:rsidR="0071134B" w:rsidRPr="00B65C98" w:rsidRDefault="0071134B" w:rsidP="00791A0C">
            <w:pPr>
              <w:jc w:val="center"/>
            </w:pPr>
            <w:r w:rsidRPr="00B65C98">
              <w:t>0,5đ</w:t>
            </w:r>
          </w:p>
        </w:tc>
      </w:tr>
    </w:tbl>
    <w:p w:rsidR="0071134B" w:rsidRPr="00BA01B0" w:rsidRDefault="0071134B" w:rsidP="0071134B">
      <w:pPr>
        <w:ind w:left="360"/>
        <w:jc w:val="center"/>
      </w:pPr>
    </w:p>
    <w:p w:rsidR="0071134B" w:rsidRPr="00F038EE" w:rsidRDefault="0071134B" w:rsidP="0071134B">
      <w:pPr>
        <w:jc w:val="center"/>
      </w:pPr>
      <w:r w:rsidRPr="00F038EE">
        <w:rPr>
          <w:sz w:val="26"/>
          <w:szCs w:val="26"/>
        </w:rPr>
        <w:t>----------- HẾT -------------</w:t>
      </w:r>
    </w:p>
    <w:p w:rsidR="0071134B" w:rsidRPr="00F038EE"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Pr="00D008E7" w:rsidRDefault="0071134B" w:rsidP="0071134B">
      <w:pPr>
        <w:rPr>
          <w:i/>
          <w:lang w:val="fr-FR"/>
        </w:rPr>
      </w:pPr>
    </w:p>
    <w:p w:rsidR="0071134B" w:rsidRPr="00F221DC" w:rsidRDefault="0071134B" w:rsidP="0071134B">
      <w:pPr>
        <w:jc w:val="both"/>
        <w:rPr>
          <w:i/>
          <w:iCs/>
          <w:lang w:val="pt-BR"/>
        </w:rPr>
      </w:pPr>
    </w:p>
    <w:p w:rsidR="0071134B" w:rsidRDefault="0071134B" w:rsidP="0071134B">
      <w:pPr>
        <w:tabs>
          <w:tab w:val="center" w:pos="5103"/>
        </w:tabs>
        <w:rPr>
          <w:lang w:val="fr-FR"/>
        </w:rPr>
      </w:pPr>
      <w:r w:rsidRPr="006966A7">
        <w:rPr>
          <w:sz w:val="26"/>
          <w:lang w:val="fr-FR"/>
        </w:rPr>
        <w:t xml:space="preserve">PHÒNG </w:t>
      </w:r>
      <w:r>
        <w:rPr>
          <w:sz w:val="26"/>
          <w:lang w:val="fr-FR"/>
        </w:rPr>
        <w:t xml:space="preserve">GD&amp;ĐT </w:t>
      </w:r>
      <w:r w:rsidRPr="006966A7">
        <w:rPr>
          <w:sz w:val="26"/>
          <w:lang w:val="fr-FR"/>
        </w:rPr>
        <w:t>HẢI LĂNG</w:t>
      </w:r>
    </w:p>
    <w:p w:rsidR="0071134B" w:rsidRPr="00A22464" w:rsidRDefault="0071134B" w:rsidP="0071134B">
      <w:pPr>
        <w:jc w:val="center"/>
        <w:rPr>
          <w:b/>
        </w:rPr>
      </w:pPr>
      <w:r w:rsidRPr="00A22464">
        <w:rPr>
          <w:b/>
        </w:rPr>
        <w:t>ĐỀ THI KHẢO SÁT HỌC SINH GIỎI LỚP 8</w:t>
      </w:r>
    </w:p>
    <w:p w:rsidR="0071134B" w:rsidRPr="00A22464" w:rsidRDefault="001722C4" w:rsidP="0071134B">
      <w:pPr>
        <w:jc w:val="center"/>
        <w:rPr>
          <w:b/>
        </w:rPr>
      </w:pPr>
      <w:r>
        <w:rPr>
          <w:noProof/>
        </w:rPr>
        <mc:AlternateContent>
          <mc:Choice Requires="wps">
            <w:drawing>
              <wp:anchor distT="0" distB="0" distL="114300" distR="114300" simplePos="0" relativeHeight="251702784" behindDoc="0" locked="0" layoutInCell="1" allowOverlap="1">
                <wp:simplePos x="0" y="0"/>
                <wp:positionH relativeFrom="column">
                  <wp:posOffset>-45720</wp:posOffset>
                </wp:positionH>
                <wp:positionV relativeFrom="paragraph">
                  <wp:posOffset>47625</wp:posOffset>
                </wp:positionV>
                <wp:extent cx="1424305" cy="272415"/>
                <wp:effectExtent l="11430" t="9525" r="12065" b="13335"/>
                <wp:wrapNone/>
                <wp:docPr id="140"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5" o:spid="_x0000_s1029" type="#_x0000_t202" style="position:absolute;left:0;text-align:left;margin-left:-3.6pt;margin-top:3.75pt;width:112.15pt;height:21.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1sJLgIAAFsEAAAOAAAAZHJzL2Uyb0RvYy54bWysVMtu2zAQvBfoPxC815IVuU4Ey0Hq1EWB 9AEk/QCKoiSiFJclaUvu12dJ2a6RtpeiOhCkdzk7O7P06nbsFdkL6yToks5nKSVCc6ilbkv67Wn7 5poS55mumQItSnoQjt6uX79aDaYQGXSgamEJgmhXDKaknfemSBLHO9EzNwMjNAYbsD3zeLRtUls2 IHqvkixN3yYD2NpY4MI5/PV+CtJ1xG8awf2XpnHCE1VS5ObjauNahTVZr1jRWmY6yY802D+w6JnU WPQMdc88Izsrf4PqJbfgoPEzDn0CTSO5iD1gN/P0RTePHTMi9oLiOHOWyf0/WP55/9USWaN3Oeqj WY8mPYnRk3cwkmy5CAoNxhWY+Ggw1Y8YwOzYrTMPwL87omHTMd2KO2th6ASrkeE83Ewurk44LoBU wyeosRDbeYhAY2P7IB8KQhAdmRzO7gQyPJTMs/wqXVDCMZYts3weySWsON021vkPAnoSNiW16H5E Z/sH5wMbVpxSQjEHStZbqVQ82LbaKEv2DCdlG7/YwIs0pclQ0ptFtpgE+CtEGr8/QfTS48gr2Zf0 +pzEiiDbe13HgfRMqmmPlJU+6hikm0T0YzVG065O9lRQH1BYC9OE44vETQf2JyUDTndJ3Y8ds4IS 9VGjOTfzPNjt4yFfLDM82MtIdRlhmiNUST0l03bjpye0M1a2HVaaxkHDHRrayKh1cH5idaSPExwt OL628EQuzzHr13/C+hkAAP//AwBQSwMEFAAGAAgAAAAhAJv/javeAAAABwEAAA8AAABkcnMvZG93 bnJldi54bWxMjsFOwzAQRO9I/IO1SFxQ6yS0TQnZVAgJRG9QEFzdeJtE2OsQu2n4e8wJjqMZvXnl ZrJGjDT4zjFCOk9AENdOd9wgvL0+zNYgfFCslXFMCN/kYVOdn5Wq0O7ELzTuQiMihH2hENoQ+kJK X7dklZ+7njh2BzdYFWIcGqkHdYpwa2SWJCtpVcfxoVU93bdUf+6OFmG9eBo//Pb6+b1eHcxNuMrH x68B8fJiursFEWgKf2P41Y/qUEWnvTuy9sIgzPIsLhHyJYhYZ2megtgjLJMFyKqU//2rHwAAAP// AwBQSwECLQAUAAYACAAAACEAtoM4kv4AAADhAQAAEwAAAAAAAAAAAAAAAAAAAAAAW0NvbnRlbnRf VHlwZXNdLnhtbFBLAQItABQABgAIAAAAIQA4/SH/1gAAAJQBAAALAAAAAAAAAAAAAAAAAC8BAABf cmVscy8ucmVsc1BLAQItABQABgAIAAAAIQBEW1sJLgIAAFsEAAAOAAAAAAAAAAAAAAAAAC4CAABk cnMvZTJvRG9jLnhtbFBLAQItABQABgAIAAAAIQCb/42r3gAAAAcBAAAPAAAAAAAAAAAAAAAAAIgE AABkcnMvZG93bnJldi54bWxQSwUGAAAAAAQABADzAAAAkwUAAAAA ">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A22464">
        <w:rPr>
          <w:b/>
        </w:rPr>
        <w:t>Năm học: 2017-2018</w:t>
      </w:r>
    </w:p>
    <w:p w:rsidR="0071134B" w:rsidRPr="00A22464" w:rsidRDefault="0071134B" w:rsidP="0071134B">
      <w:pPr>
        <w:jc w:val="center"/>
      </w:pPr>
      <w:r w:rsidRPr="00A22464">
        <w:t xml:space="preserve">Môn: </w:t>
      </w:r>
      <w:r w:rsidRPr="00A22464">
        <w:rPr>
          <w:b/>
        </w:rPr>
        <w:t>TOÁN</w:t>
      </w:r>
    </w:p>
    <w:p w:rsidR="0071134B" w:rsidRPr="00A22464" w:rsidRDefault="0071134B" w:rsidP="0071134B">
      <w:pPr>
        <w:jc w:val="center"/>
        <w:rPr>
          <w:i/>
        </w:rPr>
      </w:pPr>
      <w:r w:rsidRPr="00A22464">
        <w:rPr>
          <w:i/>
        </w:rPr>
        <w:t>Thời gian làm bài 120 phút (không kể giao đề)</w:t>
      </w:r>
    </w:p>
    <w:p w:rsidR="0071134B" w:rsidRPr="00A22464" w:rsidRDefault="0071134B" w:rsidP="0071134B">
      <w:pPr>
        <w:jc w:val="center"/>
        <w:rPr>
          <w:lang w:val="pt-BR"/>
        </w:rPr>
      </w:pPr>
      <w:r w:rsidRPr="00A22464">
        <w:rPr>
          <w:lang w:val="pt-BR"/>
        </w:rPr>
        <w:t>_____________________________</w:t>
      </w:r>
    </w:p>
    <w:p w:rsidR="0071134B" w:rsidRPr="00A22464" w:rsidRDefault="0071134B" w:rsidP="0071134B">
      <w:pPr>
        <w:jc w:val="both"/>
        <w:rPr>
          <w:b/>
          <w:lang w:val="pt-BR"/>
        </w:rPr>
      </w:pPr>
    </w:p>
    <w:p w:rsidR="0071134B" w:rsidRPr="00A22464" w:rsidRDefault="0071134B" w:rsidP="0071134B">
      <w:pPr>
        <w:spacing w:line="288" w:lineRule="auto"/>
        <w:jc w:val="both"/>
        <w:rPr>
          <w:rFonts w:cs="Arial"/>
        </w:rPr>
      </w:pPr>
      <w:r w:rsidRPr="00A22464">
        <w:rPr>
          <w:b/>
          <w:lang w:val="es-ES_tradnl"/>
        </w:rPr>
        <w:t>Bài 1</w:t>
      </w:r>
      <w:r w:rsidRPr="00A22464">
        <w:rPr>
          <w:lang w:val="es-ES_tradnl"/>
        </w:rPr>
        <w:t xml:space="preserve"> </w:t>
      </w:r>
      <w:r w:rsidRPr="00A22464">
        <w:rPr>
          <w:i/>
          <w:lang w:val="es-ES_tradnl"/>
        </w:rPr>
        <w:t>(3 điểm)</w:t>
      </w:r>
      <w:r w:rsidRPr="00A22464">
        <w:rPr>
          <w:lang w:val="es-ES_tradnl"/>
        </w:rPr>
        <w:t xml:space="preserve">. </w:t>
      </w:r>
      <w:r w:rsidRPr="00A22464">
        <w:rPr>
          <w:rFonts w:cs="Arial"/>
        </w:rPr>
        <w:t>Chứng minh rằng:</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chia hết cho 17</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19</w:t>
      </w:r>
      <w:r w:rsidRPr="00A22464">
        <w:rPr>
          <w:rFonts w:cs="Arial"/>
          <w:vertAlign w:val="superscript"/>
        </w:rPr>
        <w:t>19</w:t>
      </w:r>
      <w:r w:rsidRPr="00A22464">
        <w:rPr>
          <w:rFonts w:cs="Arial"/>
        </w:rPr>
        <w:t xml:space="preserve"> + 69</w:t>
      </w:r>
      <w:r w:rsidRPr="00A22464">
        <w:rPr>
          <w:rFonts w:cs="Arial"/>
          <w:vertAlign w:val="superscript"/>
        </w:rPr>
        <w:t>19</w:t>
      </w:r>
      <w:r w:rsidRPr="00A22464">
        <w:rPr>
          <w:rFonts w:cs="Arial"/>
        </w:rPr>
        <w:t xml:space="preserve"> chia hết cho 44</w:t>
      </w:r>
    </w:p>
    <w:p w:rsidR="0071134B" w:rsidRPr="00DF608C" w:rsidRDefault="0071134B" w:rsidP="0071134B">
      <w:pPr>
        <w:spacing w:line="288" w:lineRule="auto"/>
        <w:jc w:val="both"/>
      </w:pPr>
      <w:r w:rsidRPr="00DF608C">
        <w:rPr>
          <w:b/>
          <w:lang w:val="es-ES_tradnl"/>
        </w:rPr>
        <w:t xml:space="preserve">Bài 2 </w:t>
      </w:r>
      <w:r w:rsidRPr="00DF608C">
        <w:rPr>
          <w:i/>
          <w:lang w:val="es-ES_tradnl"/>
        </w:rPr>
        <w:t>(3 điểm)</w:t>
      </w:r>
      <w:r w:rsidRPr="00DF608C">
        <w:rPr>
          <w:lang w:val="es-ES_tradnl"/>
        </w:rPr>
        <w:t xml:space="preserve">. </w:t>
      </w:r>
      <w:r w:rsidRPr="00DF608C">
        <w:t>Tìm x biết:</w:t>
      </w:r>
    </w:p>
    <w:p w:rsidR="0071134B" w:rsidRPr="00C758F3" w:rsidRDefault="0071134B" w:rsidP="0071134B">
      <w:pPr>
        <w:tabs>
          <w:tab w:val="left" w:pos="567"/>
          <w:tab w:val="left" w:pos="1134"/>
        </w:tabs>
        <w:spacing w:line="480" w:lineRule="auto"/>
        <w:jc w:val="both"/>
      </w:pPr>
      <w:r w:rsidRPr="00C758F3">
        <w:tab/>
      </w:r>
      <w:r w:rsidRPr="00C758F3">
        <w:tab/>
      </w:r>
      <w:r w:rsidRPr="00C758F3">
        <w:rPr>
          <w:position w:val="-40"/>
        </w:rPr>
        <w:object w:dxaOrig="6240" w:dyaOrig="940">
          <v:shape id="_x0000_i1197" type="#_x0000_t75" style="width:305.45pt;height:44.45pt" o:ole="">
            <v:imagedata r:id="rId115" o:title=""/>
          </v:shape>
          <o:OLEObject Type="Embed" ProgID="Equation.DSMT4" ShapeID="_x0000_i1197" DrawAspect="Content" ObjectID="_1663412026" r:id="rId116"/>
        </w:object>
      </w:r>
      <w:r>
        <w:t>.</w:t>
      </w:r>
    </w:p>
    <w:p w:rsidR="0071134B" w:rsidRPr="001807DA" w:rsidRDefault="0071134B" w:rsidP="0071134B">
      <w:pPr>
        <w:tabs>
          <w:tab w:val="left" w:pos="567"/>
          <w:tab w:val="left" w:pos="1134"/>
        </w:tabs>
        <w:spacing w:line="480" w:lineRule="auto"/>
        <w:jc w:val="both"/>
        <w:rPr>
          <w:color w:val="FF0000"/>
        </w:rPr>
      </w:pPr>
      <w:r w:rsidRPr="00A22464">
        <w:rPr>
          <w:b/>
          <w:lang w:val="es-ES_tradnl"/>
        </w:rPr>
        <w:t>Bài 3</w:t>
      </w:r>
      <w:r w:rsidRPr="00A22464">
        <w:rPr>
          <w:lang w:val="es-ES_tradnl"/>
        </w:rPr>
        <w:t xml:space="preserve"> </w:t>
      </w:r>
      <w:r w:rsidRPr="00A22464">
        <w:rPr>
          <w:i/>
          <w:lang w:val="es-ES_tradnl"/>
        </w:rPr>
        <w:t>(</w:t>
      </w:r>
      <w:r>
        <w:rPr>
          <w:i/>
          <w:lang w:val="es-ES_tradnl"/>
        </w:rPr>
        <w:t>4</w:t>
      </w:r>
      <w:r w:rsidRPr="00A22464">
        <w:rPr>
          <w:i/>
          <w:lang w:val="es-ES_tradnl"/>
        </w:rPr>
        <w:t xml:space="preserve"> điểm)</w:t>
      </w:r>
      <w:r w:rsidRPr="00A22464">
        <w:rPr>
          <w:lang w:val="es-ES_tradnl"/>
        </w:rPr>
        <w:t xml:space="preserve">. </w:t>
      </w:r>
      <w:r w:rsidRPr="00A22464">
        <w:rPr>
          <w:rFonts w:cs="Arial"/>
        </w:rPr>
        <w:t xml:space="preserve">Cho biểu thức A = </w:t>
      </w:r>
      <w:r w:rsidRPr="00A22464">
        <w:rPr>
          <w:rFonts w:cs="Arial"/>
          <w:position w:val="-32"/>
        </w:rPr>
        <w:object w:dxaOrig="4480" w:dyaOrig="760">
          <v:shape id="_x0000_i1198" type="#_x0000_t75" style="width:224pt;height:38pt" fillcolor="window">
            <v:imagedata r:id="rId117" o:title=""/>
          </v:shape>
        </w:object>
      </w:r>
    </w:p>
    <w:p w:rsidR="0071134B" w:rsidRPr="00B068E2" w:rsidRDefault="0071134B" w:rsidP="0071134B">
      <w:pPr>
        <w:spacing w:line="288" w:lineRule="auto"/>
        <w:jc w:val="both"/>
        <w:rPr>
          <w:rFonts w:cs="Arial"/>
        </w:rPr>
      </w:pPr>
      <w:r w:rsidRPr="00B068E2">
        <w:rPr>
          <w:rFonts w:cs="Arial"/>
        </w:rPr>
        <w:tab/>
        <w:t>a</w:t>
      </w:r>
      <w:r w:rsidRPr="00A22464">
        <w:rPr>
          <w:rFonts w:cs="Arial"/>
        </w:rPr>
        <w:t>)</w:t>
      </w:r>
      <w:r w:rsidRPr="00B068E2">
        <w:rPr>
          <w:rFonts w:cs="Arial"/>
        </w:rPr>
        <w:t xml:space="preserve"> Tìm điều kiện của x để A xác định .</w:t>
      </w:r>
    </w:p>
    <w:p w:rsidR="0071134B" w:rsidRPr="00B068E2" w:rsidRDefault="0071134B" w:rsidP="0071134B">
      <w:pPr>
        <w:spacing w:line="288" w:lineRule="auto"/>
        <w:jc w:val="both"/>
        <w:rPr>
          <w:rFonts w:cs="Arial"/>
        </w:rPr>
      </w:pPr>
      <w:r w:rsidRPr="00B068E2">
        <w:rPr>
          <w:rFonts w:cs="Arial"/>
        </w:rPr>
        <w:tab/>
        <w:t>b</w:t>
      </w:r>
      <w:r w:rsidRPr="00A22464">
        <w:rPr>
          <w:rFonts w:cs="Arial"/>
        </w:rPr>
        <w:t>)</w:t>
      </w:r>
      <w:r w:rsidRPr="00B068E2">
        <w:rPr>
          <w:rFonts w:cs="Arial"/>
        </w:rPr>
        <w:t xml:space="preserve"> Rút gọn biểu thức A .</w:t>
      </w:r>
    </w:p>
    <w:p w:rsidR="0071134B" w:rsidRPr="00B068E2" w:rsidRDefault="0071134B" w:rsidP="0071134B">
      <w:pPr>
        <w:spacing w:line="288" w:lineRule="auto"/>
        <w:jc w:val="both"/>
        <w:rPr>
          <w:rFonts w:cs="Arial"/>
          <w:lang w:val="fr-FR"/>
        </w:rPr>
      </w:pPr>
      <w:r w:rsidRPr="00B068E2">
        <w:rPr>
          <w:rFonts w:cs="Arial"/>
        </w:rPr>
        <w:lastRenderedPageBreak/>
        <w:tab/>
      </w:r>
      <w:r w:rsidRPr="00B068E2">
        <w:rPr>
          <w:rFonts w:cs="Arial"/>
          <w:lang w:val="fr-FR"/>
        </w:rPr>
        <w:t>c</w:t>
      </w:r>
      <w:r w:rsidRPr="00A22464">
        <w:rPr>
          <w:rFonts w:cs="Arial"/>
          <w:lang w:val="fr-FR"/>
        </w:rPr>
        <w:t>)</w:t>
      </w:r>
      <w:r w:rsidRPr="00B068E2">
        <w:rPr>
          <w:rFonts w:cs="Arial"/>
          <w:lang w:val="fr-FR"/>
        </w:rPr>
        <w:t xml:space="preserve"> Tìm giá trị của x để A &gt; O</w:t>
      </w:r>
    </w:p>
    <w:p w:rsidR="0071134B" w:rsidRPr="003A79A4" w:rsidRDefault="0071134B" w:rsidP="0071134B">
      <w:pPr>
        <w:spacing w:before="120" w:after="120"/>
        <w:jc w:val="both"/>
        <w:rPr>
          <w:lang w:val="pt-BR"/>
        </w:rPr>
      </w:pPr>
      <w:r w:rsidRPr="00A22464">
        <w:rPr>
          <w:b/>
          <w:lang w:val="pt-BR"/>
        </w:rPr>
        <w:t>Bài 4</w:t>
      </w:r>
      <w:r w:rsidRPr="00A22464">
        <w:rPr>
          <w:lang w:val="pt-BR"/>
        </w:rPr>
        <w:t xml:space="preserve"> </w:t>
      </w:r>
      <w:r w:rsidRPr="00A22464">
        <w:rPr>
          <w:i/>
          <w:lang w:val="pt-BR"/>
        </w:rPr>
        <w:t>(4 điểm)</w:t>
      </w:r>
      <w:r w:rsidRPr="00A22464">
        <w:rPr>
          <w:lang w:val="pt-BR"/>
        </w:rPr>
        <w:t>.</w:t>
      </w:r>
      <w:r w:rsidRPr="00A22464">
        <w:rPr>
          <w:iCs/>
          <w:lang w:val="pt-BR"/>
        </w:rPr>
        <w:t xml:space="preserve"> </w:t>
      </w:r>
      <w:r w:rsidRPr="003A79A4">
        <w:rPr>
          <w:rFonts w:cs="Arial"/>
        </w:rPr>
        <w:t xml:space="preserve">Tìm giá trị nguyên của x để </w:t>
      </w:r>
      <w:r w:rsidRPr="00A22464">
        <w:rPr>
          <w:rFonts w:cs="Arial"/>
        </w:rPr>
        <w:t>A có giá trị nguyên:</w:t>
      </w:r>
    </w:p>
    <w:p w:rsidR="0071134B" w:rsidRPr="003A79A4" w:rsidRDefault="0071134B" w:rsidP="0071134B">
      <w:pPr>
        <w:spacing w:line="288" w:lineRule="auto"/>
        <w:jc w:val="both"/>
        <w:rPr>
          <w:rFonts w:cs="Arial"/>
        </w:rPr>
      </w:pPr>
      <w:r w:rsidRPr="003A79A4">
        <w:rPr>
          <w:rFonts w:cs="Arial"/>
        </w:rPr>
        <w:tab/>
      </w:r>
      <w:r w:rsidRPr="003A79A4">
        <w:rPr>
          <w:rFonts w:cs="Arial"/>
        </w:rPr>
        <w:tab/>
      </w:r>
      <w:r w:rsidRPr="003A79A4">
        <w:rPr>
          <w:rFonts w:cs="Arial"/>
        </w:rPr>
        <w:tab/>
        <w:t xml:space="preserve">A = </w:t>
      </w:r>
      <w:r w:rsidRPr="00A22464">
        <w:rPr>
          <w:rFonts w:cs="Arial"/>
          <w:position w:val="-24"/>
        </w:rPr>
        <w:object w:dxaOrig="1939" w:dyaOrig="660">
          <v:shape id="_x0000_i1199" type="#_x0000_t75" style="width:109.55pt;height:37.5pt">
            <v:imagedata r:id="rId118" o:title=""/>
          </v:shape>
        </w:object>
      </w:r>
    </w:p>
    <w:p w:rsidR="0071134B" w:rsidRPr="00A22464" w:rsidRDefault="0071134B" w:rsidP="0071134B">
      <w:pPr>
        <w:spacing w:line="360" w:lineRule="auto"/>
        <w:jc w:val="both"/>
      </w:pPr>
      <w:r w:rsidRPr="00A22464">
        <w:rPr>
          <w:b/>
          <w:lang w:val="pt-BR"/>
        </w:rPr>
        <w:t xml:space="preserve">Bài 5 </w:t>
      </w:r>
      <w:r w:rsidRPr="00A22464">
        <w:rPr>
          <w:i/>
          <w:lang w:val="pt-BR"/>
        </w:rPr>
        <w:t>(</w:t>
      </w:r>
      <w:r>
        <w:rPr>
          <w:i/>
          <w:lang w:val="pt-BR"/>
        </w:rPr>
        <w:t>3</w:t>
      </w:r>
      <w:r w:rsidRPr="00A22464">
        <w:rPr>
          <w:i/>
          <w:lang w:val="pt-BR"/>
        </w:rPr>
        <w:t xml:space="preserve"> điểm)</w:t>
      </w:r>
      <w:r w:rsidRPr="00A22464">
        <w:rPr>
          <w:lang w:val="pt-BR"/>
        </w:rPr>
        <w:t xml:space="preserve">: </w:t>
      </w:r>
      <w:r w:rsidRPr="00A22464">
        <w:t>Cho tam giác ABC, đường cao AH, vẽ phân giác Hx của góc</w:t>
      </w:r>
      <w:r>
        <w:t xml:space="preserve"> </w:t>
      </w:r>
      <w:r w:rsidRPr="00A22464">
        <w:rPr>
          <w:position w:val="-4"/>
        </w:rPr>
        <w:object w:dxaOrig="580" w:dyaOrig="340">
          <v:shape id="_x0000_i1200" type="#_x0000_t75" style="width:29pt;height:17pt" o:ole="">
            <v:imagedata r:id="rId119" o:title=""/>
          </v:shape>
          <o:OLEObject Type="Embed" ProgID="Equation.DSMT4" ShapeID="_x0000_i1200" DrawAspect="Content" ObjectID="_1663412027" r:id="rId120"/>
        </w:object>
      </w:r>
      <w:r>
        <w:t xml:space="preserve"> </w:t>
      </w:r>
      <w:r w:rsidRPr="00A22464">
        <w:t>và phân giác Hy của góc</w:t>
      </w:r>
      <w:r>
        <w:t xml:space="preserve"> </w:t>
      </w:r>
      <w:r w:rsidRPr="00A22464">
        <w:rPr>
          <w:position w:val="-6"/>
        </w:rPr>
        <w:object w:dxaOrig="580" w:dyaOrig="360">
          <v:shape id="_x0000_i1201" type="#_x0000_t75" style="width:29pt;height:18pt" o:ole="">
            <v:imagedata r:id="rId121" o:title=""/>
          </v:shape>
          <o:OLEObject Type="Embed" ProgID="Equation.DSMT4" ShapeID="_x0000_i1201" DrawAspect="Content" ObjectID="_1663412028" r:id="rId122"/>
        </w:object>
      </w:r>
      <w:r w:rsidRPr="00A22464">
        <w:t>. Kẻ AD vuông góc với Hx, AE vuông góc Hy.</w:t>
      </w:r>
    </w:p>
    <w:p w:rsidR="0071134B" w:rsidRPr="00A22464" w:rsidRDefault="0071134B" w:rsidP="0071134B">
      <w:pPr>
        <w:spacing w:line="360" w:lineRule="auto"/>
        <w:ind w:firstLine="709"/>
        <w:rPr>
          <w:b/>
          <w:lang w:val="pt-BR"/>
        </w:rPr>
      </w:pPr>
      <w:r w:rsidRPr="00A22464">
        <w:t>Chứng minh rằng tứ giác ADHE là hình vuông</w:t>
      </w:r>
      <w:r w:rsidRPr="00A22464">
        <w:rPr>
          <w:b/>
          <w:lang w:val="pt-BR"/>
        </w:rPr>
        <w:t>.</w:t>
      </w:r>
    </w:p>
    <w:p w:rsidR="0071134B" w:rsidRPr="00A22464" w:rsidRDefault="0071134B" w:rsidP="0071134B">
      <w:pPr>
        <w:spacing w:line="288" w:lineRule="auto"/>
        <w:jc w:val="both"/>
        <w:rPr>
          <w:rFonts w:cs="Arial"/>
        </w:rPr>
      </w:pPr>
      <w:r w:rsidRPr="00A22464">
        <w:rPr>
          <w:b/>
          <w:lang w:val="pt-BR"/>
        </w:rPr>
        <w:t>Bài 6</w:t>
      </w:r>
      <w:r w:rsidRPr="00A22464">
        <w:rPr>
          <w:lang w:val="pt-BR"/>
        </w:rPr>
        <w:t xml:space="preserve"> </w:t>
      </w:r>
      <w:r w:rsidRPr="00A22464">
        <w:rPr>
          <w:i/>
          <w:lang w:val="pt-BR"/>
        </w:rPr>
        <w:t>(</w:t>
      </w:r>
      <w:r>
        <w:rPr>
          <w:i/>
          <w:lang w:val="pt-BR"/>
        </w:rPr>
        <w:t>3</w:t>
      </w:r>
      <w:r w:rsidRPr="00A22464">
        <w:rPr>
          <w:i/>
          <w:lang w:val="pt-BR"/>
        </w:rPr>
        <w:t xml:space="preserve"> điểm)</w:t>
      </w:r>
      <w:r w:rsidRPr="00A22464">
        <w:rPr>
          <w:lang w:val="pt-BR"/>
        </w:rPr>
        <w:t xml:space="preserve">. </w:t>
      </w:r>
      <w:r w:rsidRPr="00A22464">
        <w:rPr>
          <w:rFonts w:cs="Arial"/>
        </w:rPr>
        <w:t>Cho góc vuông</w:t>
      </w:r>
      <w:r>
        <w:rPr>
          <w:rFonts w:cs="Arial"/>
        </w:rPr>
        <w:t xml:space="preserve"> </w:t>
      </w:r>
      <w:r w:rsidRPr="00DB76EE">
        <w:rPr>
          <w:position w:val="-10"/>
        </w:rPr>
        <w:object w:dxaOrig="499" w:dyaOrig="400">
          <v:shape id="_x0000_i1202" type="#_x0000_t75" style="width:24.95pt;height:20pt" o:ole="">
            <v:imagedata r:id="rId123" o:title=""/>
          </v:shape>
          <o:OLEObject Type="Embed" ProgID="Equation.DSMT4" ShapeID="_x0000_i1202" DrawAspect="Content" ObjectID="_1663412029" r:id="rId124"/>
        </w:object>
      </w:r>
      <w:r w:rsidRPr="00A22464">
        <w:rPr>
          <w:rFonts w:cs="Arial"/>
        </w:rPr>
        <w:t xml:space="preserve"> và điểm I nằm trong góc đó. Kẻ IC vuông góc với Ox; ID vuông góc với Oy. Biết IC = ID = a. Đường thẳng kẻ qua I cắt Ox ở A cắt Oy ở B.</w:t>
      </w:r>
    </w:p>
    <w:p w:rsidR="0071134B" w:rsidRPr="0015134D" w:rsidRDefault="0071134B" w:rsidP="0071134B">
      <w:pPr>
        <w:spacing w:line="288" w:lineRule="auto"/>
        <w:ind w:firstLine="709"/>
        <w:jc w:val="both"/>
        <w:rPr>
          <w:rFonts w:cs="Arial"/>
        </w:rPr>
      </w:pPr>
      <w:r w:rsidRPr="0015134D">
        <w:rPr>
          <w:rFonts w:cs="Arial"/>
        </w:rPr>
        <w:t>a) Chứng minh rằng tích AC.DB không đổi khi đường thẳng đi qua I thay đổi.</w:t>
      </w:r>
    </w:p>
    <w:p w:rsidR="0071134B" w:rsidRPr="0015134D" w:rsidRDefault="0071134B" w:rsidP="0071134B">
      <w:pPr>
        <w:spacing w:line="288" w:lineRule="auto"/>
        <w:ind w:firstLine="709"/>
        <w:jc w:val="both"/>
        <w:rPr>
          <w:rFonts w:cs="Arial"/>
        </w:rPr>
      </w:pPr>
      <w:r w:rsidRPr="00A22464">
        <w:rPr>
          <w:rFonts w:cs="Arial"/>
        </w:rPr>
        <w:t>b)</w:t>
      </w:r>
      <w:r w:rsidRPr="0015134D">
        <w:rPr>
          <w:rFonts w:cs="Arial"/>
        </w:rPr>
        <w:t xml:space="preserve"> Biết </w:t>
      </w:r>
      <w:r w:rsidRPr="00A22464">
        <w:rPr>
          <w:rFonts w:cs="Arial"/>
        </w:rPr>
        <w:t xml:space="preserve">diện tích tam giác AOB là </w:t>
      </w:r>
      <w:r w:rsidRPr="0015134D">
        <w:rPr>
          <w:rFonts w:cs="Arial"/>
        </w:rPr>
        <w:t>S</w:t>
      </w:r>
      <w:r w:rsidRPr="0015134D">
        <w:rPr>
          <w:rFonts w:cs="Arial"/>
          <w:vertAlign w:val="subscript"/>
        </w:rPr>
        <w:t>AOB</w:t>
      </w:r>
      <w:r w:rsidRPr="0015134D">
        <w:rPr>
          <w:rFonts w:cs="Arial"/>
        </w:rPr>
        <w:t xml:space="preserve"> = </w:t>
      </w:r>
      <w:r w:rsidRPr="0015134D">
        <w:rPr>
          <w:rFonts w:cs="Arial"/>
          <w:position w:val="-24"/>
        </w:rPr>
        <w:object w:dxaOrig="480" w:dyaOrig="660">
          <v:shape id="_x0000_i1203" type="#_x0000_t75" style="width:24pt;height:33pt">
            <v:imagedata r:id="rId125" o:title=""/>
          </v:shape>
        </w:object>
      </w:r>
      <w:r w:rsidRPr="0015134D">
        <w:rPr>
          <w:rFonts w:cs="Arial"/>
        </w:rPr>
        <w:t xml:space="preserve">. Tính CA </w:t>
      </w:r>
      <w:r>
        <w:rPr>
          <w:rFonts w:cs="Arial"/>
        </w:rPr>
        <w:t>và</w:t>
      </w:r>
      <w:r w:rsidRPr="0015134D">
        <w:rPr>
          <w:rFonts w:cs="Arial"/>
        </w:rPr>
        <w:t xml:space="preserve"> DB theo a.</w:t>
      </w:r>
    </w:p>
    <w:p w:rsidR="0071134B" w:rsidRPr="00A22464" w:rsidRDefault="0071134B" w:rsidP="0071134B">
      <w:pPr>
        <w:spacing w:line="288" w:lineRule="auto"/>
        <w:jc w:val="center"/>
        <w:rPr>
          <w:lang w:val="nl-NL"/>
        </w:rPr>
      </w:pPr>
      <w:r w:rsidRPr="00A22464">
        <w:rPr>
          <w:lang w:val="nl-NL"/>
        </w:rPr>
        <w:t>---------------  HẾT ----------------</w:t>
      </w:r>
    </w:p>
    <w:p w:rsidR="0071134B" w:rsidRPr="00A22464" w:rsidRDefault="0071134B" w:rsidP="0071134B">
      <w:pPr>
        <w:jc w:val="center"/>
        <w:rPr>
          <w:i/>
          <w:lang w:val="nl-NL"/>
        </w:rPr>
      </w:pPr>
      <w:r w:rsidRPr="00A22464">
        <w:rPr>
          <w:i/>
          <w:lang w:val="nl-NL"/>
        </w:rPr>
        <w:t>Lưu ý : Cán bộ coi thi  không được giải thích gì thêm.</w:t>
      </w:r>
    </w:p>
    <w:p w:rsidR="003B02D0" w:rsidRDefault="003B02D0" w:rsidP="0071134B">
      <w:pPr>
        <w:rPr>
          <w:b/>
          <w:w w:val="80"/>
          <w:lang w:val="nl-NL"/>
        </w:rPr>
      </w:pPr>
    </w:p>
    <w:p w:rsidR="0071134B" w:rsidRDefault="0071134B" w:rsidP="0071134B">
      <w:pPr>
        <w:rPr>
          <w:b/>
          <w:lang w:val="nl-NL"/>
        </w:rPr>
      </w:pPr>
      <w:r w:rsidRPr="00A22464">
        <w:rPr>
          <w:b/>
          <w:w w:val="80"/>
          <w:lang w:val="nl-NL"/>
        </w:rPr>
        <w:t>PHÒNG GD&amp;ĐT HẢI LĂNG</w:t>
      </w:r>
      <w:r w:rsidRPr="00A22464">
        <w:rPr>
          <w:b/>
          <w:lang w:val="nl-NL"/>
        </w:rPr>
        <w:t xml:space="preserve">     </w:t>
      </w:r>
    </w:p>
    <w:p w:rsidR="0071134B" w:rsidRPr="00A22464" w:rsidRDefault="0071134B" w:rsidP="0071134B">
      <w:pPr>
        <w:jc w:val="center"/>
        <w:rPr>
          <w:b/>
          <w:lang w:val="nl-NL"/>
        </w:rPr>
      </w:pPr>
      <w:r w:rsidRPr="00A22464">
        <w:rPr>
          <w:b/>
          <w:lang w:val="nl-NL"/>
        </w:rPr>
        <w:t xml:space="preserve">HƯỚNG DẪN CHẤM KHẢO SÁT </w:t>
      </w:r>
      <w:r>
        <w:rPr>
          <w:b/>
          <w:lang w:val="nl-NL"/>
        </w:rPr>
        <w:t>TOÁN</w:t>
      </w:r>
      <w:r w:rsidRPr="00A22464">
        <w:rPr>
          <w:b/>
          <w:lang w:val="nl-NL"/>
        </w:rPr>
        <w:t xml:space="preserve"> LỚP 8</w:t>
      </w:r>
    </w:p>
    <w:p w:rsidR="0071134B" w:rsidRPr="00A22464" w:rsidRDefault="001722C4" w:rsidP="0071134B">
      <w:pPr>
        <w:jc w:val="center"/>
        <w:rPr>
          <w:b/>
          <w:lang w:val="nl-NL"/>
        </w:rPr>
      </w:pPr>
      <w:r>
        <w:rPr>
          <w:noProof/>
        </w:rPr>
        <mc:AlternateContent>
          <mc:Choice Requires="wps">
            <w:drawing>
              <wp:anchor distT="0" distB="0" distL="114300" distR="114300" simplePos="0" relativeHeight="251703808" behindDoc="0" locked="0" layoutInCell="1" allowOverlap="1">
                <wp:simplePos x="0" y="0"/>
                <wp:positionH relativeFrom="column">
                  <wp:posOffset>7620</wp:posOffset>
                </wp:positionH>
                <wp:positionV relativeFrom="paragraph">
                  <wp:posOffset>47625</wp:posOffset>
                </wp:positionV>
                <wp:extent cx="1431925" cy="272415"/>
                <wp:effectExtent l="7620" t="13335" r="8255" b="9525"/>
                <wp:wrapNone/>
                <wp:docPr id="139"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6" o:spid="_x0000_s1030" type="#_x0000_t202" style="position:absolute;left:0;text-align:left;margin-left:.6pt;margin-top:3.75pt;width:112.75pt;height:21.4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TUTPLgIAAFsEAAAOAAAAZHJzL2Uyb0RvYy54bWysVNtu2zAMfR+wfxD0vjh2nbYx4hRdugwD ugvQ7gNkWbaFyaImKbGzry8lp2l2wR6G+UEQQ+rw8JDM6mbsFdkL6yTokqazOSVCc6ilbkv69XH7 5poS55mumQItSnoQjt6sX79aDaYQGXSgamEJgmhXDKaknfemSBLHO9EzNwMjNDobsD3zaNo2qS0b EL1XSTafXyYD2NpY4MI5/PVuctJ1xG8awf3npnHCE1VS5ObjaeNZhTNZr1jRWmY6yY802D+w6JnU mPQEdcc8Izsrf4PqJbfgoPEzDn0CTSO5iDVgNen8l2oeOmZErAXFceYkk/t/sPzT/oslssbeXSwp 0azHJj2K0ZO3MJLs6jIoNBhXYOCDwVA/ogOjY7XO3AP/5oiGTcd0K26thaETrEaGaXiZnD2dcFwA qYaPUGMitvMQgcbG9kE+FIQgOnbqcOpOIMNDyvwiXWYLSjj6sqssTxcxBSueXxvr/HsBPQmXklrs fkRn+3vnAxtWPIeEZA6UrLdSqWjYttooS/YMJ2UbvyP6T2FKk6GkywXy+DvEPH5/guilx5FXsi/p 9SmIFUG2d7qOA+mZVNMdKSt91DFIN4nox2qMTctDgqBxBfUBhbUwTThuJF46sD8oGXC6S+q+75gV lKgPGpuzTPM8rEM08sVVhoY991TnHqY5QpXUUzJdN35aoZ2xsu0w0zQOGm6xoY2MWr+wOtLHCY4t OG5bWJFzO0a9/CesnwAAAP//AwBQSwMEFAAGAAgAAAAhAL2ZHiDcAAAABgEAAA8AAABkcnMvZG93 bnJldi54bWxMjsFOwzAQRO9I/IO1SFxQ6xDapIQ4FUIC0Ru0CK5usk0i7HWw3TT8PcsJjqMZvXnl erJGjOhD70jB9TwBgVS7pqdWwdvucbYCEaKmRhtHqOAbA6yr87NSF4070SuO29gKhlAotIIuxqGQ MtQdWh3mbkDi7uC81ZGjb2Xj9Ynh1sg0STJpdU/80OkBHzqsP7dHq2C1eB4/wubm5b3ODuY2XuXj 05dX6vJiur8DEXGKf2P41Wd1qNhp747UBGE4pzxUkC9BcJumWQ5ir2CZLEBWpfyvX/0AAAD//wMA UEsBAi0AFAAGAAgAAAAhALaDOJL+AAAA4QEAABMAAAAAAAAAAAAAAAAAAAAAAFtDb250ZW50X1R5 cGVzXS54bWxQSwECLQAUAAYACAAAACEAOP0h/9YAAACUAQAACwAAAAAAAAAAAAAAAAAvAQAAX3Jl bHMvLnJlbHNQSwECLQAUAAYACAAAACEALU1Ezy4CAABbBAAADgAAAAAAAAAAAAAAAAAuAgAAZHJz L2Uyb0RvYy54bWxQSwECLQAUAAYACAAAACEAvZkeINwAAAAGAQAADwAAAAAAAAAAAAAAAACIBAAA ZHJzL2Rvd25yZXYueG1sUEsFBgAAAAAEAAQA8wAAAJEFAAAAAA== ">
                <v:textbox>
                  <w:txbxContent>
                    <w:p w:rsidR="0071134B" w:rsidRDefault="0071134B" w:rsidP="0071134B">
                      <w:pPr>
                        <w:jc w:val="center"/>
                      </w:pPr>
                      <w:r w:rsidRPr="00D66F77">
                        <w:rPr>
                          <w:sz w:val="24"/>
                        </w:rPr>
                        <w:t>ĐỀ CHÍNH THỨC</w:t>
                      </w:r>
                    </w:p>
                  </w:txbxContent>
                </v:textbox>
              </v:shape>
            </w:pict>
          </mc:Fallback>
        </mc:AlternateContent>
      </w:r>
      <w:r w:rsidR="0071134B" w:rsidRPr="00A22464">
        <w:rPr>
          <w:b/>
          <w:lang w:val="nl-NL"/>
        </w:rPr>
        <w:t>NĂM HỌC 201</w:t>
      </w:r>
      <w:r w:rsidR="0071134B">
        <w:rPr>
          <w:b/>
          <w:lang w:val="nl-NL"/>
        </w:rPr>
        <w:t>7</w:t>
      </w:r>
      <w:r w:rsidR="0071134B" w:rsidRPr="00A22464">
        <w:rPr>
          <w:b/>
          <w:lang w:val="nl-NL"/>
        </w:rPr>
        <w:t>-201</w:t>
      </w:r>
      <w:r w:rsidR="0071134B">
        <w:rPr>
          <w:b/>
          <w:lang w:val="nl-NL"/>
        </w:rPr>
        <w:t>8</w:t>
      </w:r>
    </w:p>
    <w:p w:rsidR="0071134B" w:rsidRPr="00A22464" w:rsidRDefault="0071134B" w:rsidP="0071134B">
      <w:pPr>
        <w:rPr>
          <w:b/>
          <w:szCs w:val="26"/>
          <w:lang w:val="pt-BR"/>
        </w:rPr>
      </w:pPr>
    </w:p>
    <w:p w:rsidR="0071134B" w:rsidRPr="00A22464" w:rsidRDefault="0071134B" w:rsidP="0071134B">
      <w:pPr>
        <w:tabs>
          <w:tab w:val="left" w:pos="7920"/>
        </w:tabs>
        <w:rPr>
          <w:szCs w:val="26"/>
          <w:lang w:val="pt-BR"/>
        </w:rPr>
      </w:pPr>
      <w:r w:rsidRPr="00A22464">
        <w:rPr>
          <w:b/>
          <w:szCs w:val="26"/>
          <w:lang w:val="pt-BR"/>
        </w:rPr>
        <w:t>Câu 1</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B226E1">
        <w:rPr>
          <w:rFonts w:cs="Arial"/>
          <w:i/>
        </w:rPr>
        <w:t>(</w:t>
      </w:r>
      <w:r>
        <w:rPr>
          <w:rFonts w:cs="Arial"/>
          <w:i/>
        </w:rPr>
        <w:t>1,5</w:t>
      </w:r>
      <w:r w:rsidRPr="00B226E1">
        <w:rPr>
          <w:rFonts w:cs="Arial"/>
          <w:i/>
        </w:rPr>
        <w:t>đ)</w:t>
      </w:r>
      <w:r w:rsidRPr="00A22464">
        <w:rPr>
          <w:rFonts w:cs="Arial"/>
        </w:rPr>
        <w:t xml:space="preserve"> Ta có: 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3</w:t>
      </w:r>
      <w:r w:rsidRPr="00A22464">
        <w:rPr>
          <w:rFonts w:cs="Arial"/>
        </w:rPr>
        <w:t>)</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15</w:t>
      </w:r>
      <w:r w:rsidRPr="00A22464">
        <w:rPr>
          <w:rFonts w:cs="Arial"/>
        </w:rPr>
        <w:t xml:space="preserve"> + 2</w:t>
      </w:r>
      <w:r w:rsidRPr="00A22464">
        <w:rPr>
          <w:rFonts w:cs="Arial"/>
          <w:vertAlign w:val="superscript"/>
        </w:rPr>
        <w:t>11</w:t>
      </w:r>
      <w:r w:rsidRPr="00A22464">
        <w:rPr>
          <w:rFonts w:cs="Arial"/>
        </w:rPr>
        <w:t xml:space="preserve"> =2</w:t>
      </w:r>
      <w:r w:rsidRPr="00A22464">
        <w:rPr>
          <w:rFonts w:cs="Arial"/>
          <w:vertAlign w:val="superscript"/>
        </w:rPr>
        <w:t>11</w:t>
      </w:r>
      <w:r w:rsidRPr="00A22464">
        <w:rPr>
          <w:rFonts w:cs="Arial"/>
        </w:rPr>
        <w:t>(2</w:t>
      </w:r>
      <w:r w:rsidRPr="00A22464">
        <w:rPr>
          <w:rFonts w:cs="Arial"/>
          <w:vertAlign w:val="superscript"/>
        </w:rPr>
        <w:t>4</w:t>
      </w:r>
      <w:r w:rsidRPr="00A22464">
        <w:rPr>
          <w:rFonts w:cs="Arial"/>
        </w:rPr>
        <w:t xml:space="preserve"> + 1) = 2</w:t>
      </w:r>
      <w:r w:rsidRPr="00A22464">
        <w:rPr>
          <w:rFonts w:cs="Arial"/>
          <w:vertAlign w:val="superscript"/>
        </w:rPr>
        <w:t>11</w:t>
      </w:r>
      <w:r w:rsidRPr="00A22464">
        <w:rPr>
          <w:rFonts w:cs="Arial"/>
        </w:rPr>
        <w:t>.17</w:t>
      </w:r>
    </w:p>
    <w:p w:rsidR="0071134B" w:rsidRPr="00A22464" w:rsidRDefault="0071134B" w:rsidP="0071134B">
      <w:pPr>
        <w:spacing w:line="288" w:lineRule="auto"/>
        <w:ind w:firstLine="851"/>
        <w:jc w:val="both"/>
        <w:rPr>
          <w:rFonts w:cs="Arial"/>
        </w:rPr>
      </w:pPr>
      <w:r w:rsidRPr="00A22464">
        <w:rPr>
          <w:rFonts w:cs="Arial"/>
        </w:rPr>
        <w:t>Nên kết quả trên chia hết cho 17.</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355F21">
        <w:rPr>
          <w:rFonts w:cs="Arial"/>
          <w:i/>
        </w:rPr>
        <w:t>(1,5đ)</w:t>
      </w:r>
      <w:r w:rsidRPr="00A22464">
        <w:rPr>
          <w:rFonts w:cs="Arial"/>
        </w:rPr>
        <w:t xml:space="preserve"> </w:t>
      </w:r>
      <w:r>
        <w:rPr>
          <w:rFonts w:cs="Arial"/>
        </w:rPr>
        <w:t>Á</w:t>
      </w:r>
      <w:r w:rsidRPr="00A22464">
        <w:rPr>
          <w:rFonts w:cs="Arial"/>
        </w:rPr>
        <w:t>p dụng hằng đẳng thức:</w:t>
      </w:r>
    </w:p>
    <w:p w:rsidR="0071134B" w:rsidRPr="00A22464" w:rsidRDefault="0071134B" w:rsidP="0071134B">
      <w:pPr>
        <w:tabs>
          <w:tab w:val="num" w:pos="993"/>
        </w:tabs>
        <w:spacing w:line="288" w:lineRule="auto"/>
        <w:ind w:left="360" w:hanging="11"/>
        <w:jc w:val="both"/>
        <w:rPr>
          <w:rFonts w:cs="Arial"/>
        </w:rPr>
      </w:pPr>
      <w:r w:rsidRPr="00A22464">
        <w:rPr>
          <w:rFonts w:cs="Arial"/>
        </w:rPr>
        <w:t xml:space="preserve"> a</w:t>
      </w:r>
      <w:r w:rsidRPr="00A22464">
        <w:rPr>
          <w:rFonts w:cs="Arial"/>
          <w:vertAlign w:val="superscript"/>
        </w:rPr>
        <w:t>n</w:t>
      </w:r>
      <w:r w:rsidRPr="00A22464">
        <w:rPr>
          <w:rFonts w:cs="Arial"/>
        </w:rPr>
        <w:t xml:space="preserve"> + b</w:t>
      </w:r>
      <w:r w:rsidRPr="00A22464">
        <w:rPr>
          <w:rFonts w:cs="Arial"/>
          <w:vertAlign w:val="superscript"/>
        </w:rPr>
        <w:t>n</w:t>
      </w:r>
      <w:r w:rsidRPr="00A22464">
        <w:rPr>
          <w:rFonts w:cs="Arial"/>
        </w:rPr>
        <w:t xml:space="preserve"> = (a</w:t>
      </w:r>
      <w:r>
        <w:rPr>
          <w:rFonts w:cs="Arial"/>
        </w:rPr>
        <w:t xml:space="preserve"> </w:t>
      </w:r>
      <w:r w:rsidRPr="00A22464">
        <w:rPr>
          <w:rFonts w:cs="Arial"/>
        </w:rPr>
        <w:t>+</w:t>
      </w:r>
      <w:r>
        <w:rPr>
          <w:rFonts w:cs="Arial"/>
        </w:rPr>
        <w:t xml:space="preserve"> </w:t>
      </w:r>
      <w:r w:rsidRPr="00A22464">
        <w:rPr>
          <w:rFonts w:cs="Arial"/>
        </w:rPr>
        <w:t>b)(a</w:t>
      </w:r>
      <w:r w:rsidRPr="00A22464">
        <w:rPr>
          <w:rFonts w:cs="Arial"/>
          <w:vertAlign w:val="superscript"/>
        </w:rPr>
        <w:t xml:space="preserve">n-1 </w:t>
      </w:r>
      <w:r w:rsidRPr="00A22464">
        <w:rPr>
          <w:rFonts w:cs="Arial"/>
        </w:rPr>
        <w:t>- a</w:t>
      </w:r>
      <w:r w:rsidRPr="00A22464">
        <w:rPr>
          <w:rFonts w:cs="Arial"/>
          <w:vertAlign w:val="superscript"/>
        </w:rPr>
        <w:t>n-2</w:t>
      </w:r>
      <w:r w:rsidRPr="00A22464">
        <w:rPr>
          <w:rFonts w:cs="Arial"/>
        </w:rPr>
        <w:t>b + a</w:t>
      </w:r>
      <w:r w:rsidRPr="00A22464">
        <w:rPr>
          <w:rFonts w:cs="Arial"/>
          <w:vertAlign w:val="superscript"/>
        </w:rPr>
        <w:t>n-3</w:t>
      </w:r>
      <w:r w:rsidRPr="00A22464">
        <w:rPr>
          <w:rFonts w:cs="Arial"/>
        </w:rPr>
        <w:t>b</w:t>
      </w:r>
      <w:r w:rsidRPr="00A22464">
        <w:rPr>
          <w:rFonts w:cs="Arial"/>
          <w:vertAlign w:val="superscript"/>
        </w:rPr>
        <w:t xml:space="preserve">2 </w:t>
      </w:r>
      <w:r w:rsidRPr="00A22464">
        <w:rPr>
          <w:rFonts w:cs="Arial"/>
        </w:rPr>
        <w:t>- …- ab</w:t>
      </w:r>
      <w:r w:rsidRPr="00A22464">
        <w:rPr>
          <w:rFonts w:cs="Arial"/>
          <w:vertAlign w:val="superscript"/>
        </w:rPr>
        <w:t>n-2</w:t>
      </w:r>
      <w:r w:rsidRPr="00A22464">
        <w:rPr>
          <w:rFonts w:cs="Arial"/>
        </w:rPr>
        <w:t xml:space="preserve"> + b</w:t>
      </w:r>
      <w:r w:rsidRPr="00A22464">
        <w:rPr>
          <w:rFonts w:cs="Arial"/>
          <w:vertAlign w:val="superscript"/>
        </w:rPr>
        <w:t>n-1</w:t>
      </w:r>
      <w:r w:rsidRPr="00A22464">
        <w:rPr>
          <w:rFonts w:cs="Arial"/>
        </w:rPr>
        <w:t>) với mọi n lẽ.</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Ta có: 19</w:t>
      </w:r>
      <w:r w:rsidRPr="00A22464">
        <w:rPr>
          <w:rFonts w:cs="Arial"/>
          <w:vertAlign w:val="superscript"/>
          <w:lang w:val="fr-FR"/>
        </w:rPr>
        <w:t>19</w:t>
      </w:r>
      <w:r w:rsidRPr="00A22464">
        <w:rPr>
          <w:rFonts w:cs="Arial"/>
          <w:lang w:val="fr-FR"/>
        </w:rPr>
        <w:t xml:space="preserve"> + 69</w:t>
      </w:r>
      <w:r w:rsidRPr="00A22464">
        <w:rPr>
          <w:rFonts w:cs="Arial"/>
          <w:vertAlign w:val="superscript"/>
          <w:lang w:val="fr-FR"/>
        </w:rPr>
        <w:t>19</w:t>
      </w:r>
      <w:r w:rsidRPr="00A22464">
        <w:rPr>
          <w:rFonts w:cs="Arial"/>
          <w:lang w:val="fr-FR"/>
        </w:rPr>
        <w:t xml:space="preserve"> = (19 + 69)(19</w:t>
      </w:r>
      <w:r w:rsidRPr="00A22464">
        <w:rPr>
          <w:rFonts w:cs="Arial"/>
          <w:vertAlign w:val="superscript"/>
          <w:lang w:val="fr-FR"/>
        </w:rPr>
        <w:t>18</w:t>
      </w:r>
      <w:r w:rsidRPr="00A22464">
        <w:rPr>
          <w:rFonts w:cs="Arial"/>
          <w:lang w:val="fr-FR"/>
        </w:rPr>
        <w:t xml:space="preserve"> – 19</w:t>
      </w:r>
      <w:r w:rsidRPr="00A22464">
        <w:rPr>
          <w:rFonts w:cs="Arial"/>
          <w:vertAlign w:val="superscript"/>
          <w:lang w:val="fr-FR"/>
        </w:rPr>
        <w:t>17</w:t>
      </w:r>
      <w:r w:rsidRPr="00A22464">
        <w:rPr>
          <w:rFonts w:cs="Arial"/>
          <w:lang w:val="fr-FR"/>
        </w:rPr>
        <w:t>.69 +…+ 69</w:t>
      </w:r>
      <w:r w:rsidRPr="00A22464">
        <w:rPr>
          <w:rFonts w:cs="Arial"/>
          <w:vertAlign w:val="superscript"/>
          <w:lang w:val="fr-FR"/>
        </w:rPr>
        <w:t>18</w:t>
      </w:r>
      <w:r w:rsidRPr="00A22464">
        <w:rPr>
          <w:rFonts w:cs="Arial"/>
          <w:lang w:val="fr-FR"/>
        </w:rPr>
        <w:t xml:space="preserve">) </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 xml:space="preserve">                            = 88(19</w:t>
      </w:r>
      <w:r w:rsidRPr="00A22464">
        <w:rPr>
          <w:rFonts w:cs="Arial"/>
          <w:vertAlign w:val="superscript"/>
          <w:lang w:val="fr-FR"/>
        </w:rPr>
        <w:t xml:space="preserve">18 </w:t>
      </w:r>
      <w:r w:rsidRPr="00A22464">
        <w:rPr>
          <w:rFonts w:cs="Arial"/>
          <w:lang w:val="fr-FR"/>
        </w:rPr>
        <w:t>– 19</w:t>
      </w:r>
      <w:r w:rsidRPr="00A22464">
        <w:rPr>
          <w:rFonts w:cs="Arial"/>
          <w:vertAlign w:val="superscript"/>
          <w:lang w:val="fr-FR"/>
        </w:rPr>
        <w:t>17</w:t>
      </w:r>
      <w:r w:rsidRPr="00A22464">
        <w:rPr>
          <w:rFonts w:cs="Arial"/>
          <w:lang w:val="fr-FR"/>
        </w:rPr>
        <w:t>.69 + …+ 69</w:t>
      </w:r>
      <w:r w:rsidRPr="00A22464">
        <w:rPr>
          <w:rFonts w:cs="Arial"/>
          <w:vertAlign w:val="superscript"/>
          <w:lang w:val="fr-FR"/>
        </w:rPr>
        <w:t>18</w:t>
      </w:r>
      <w:r w:rsidRPr="00A22464">
        <w:rPr>
          <w:rFonts w:cs="Arial"/>
          <w:lang w:val="fr-FR"/>
        </w:rPr>
        <w:t>) chia hết cho 44.</w:t>
      </w:r>
    </w:p>
    <w:p w:rsidR="0071134B" w:rsidRPr="00A22464" w:rsidRDefault="0071134B" w:rsidP="0071134B">
      <w:pPr>
        <w:tabs>
          <w:tab w:val="left" w:pos="7920"/>
        </w:tabs>
        <w:rPr>
          <w:szCs w:val="26"/>
          <w:lang w:val="pt-BR"/>
        </w:rPr>
      </w:pPr>
      <w:r w:rsidRPr="00A22464">
        <w:rPr>
          <w:b/>
          <w:szCs w:val="26"/>
          <w:lang w:val="pt-BR"/>
        </w:rPr>
        <w:t xml:space="preserve">Câu 2 </w:t>
      </w:r>
      <w:r w:rsidRPr="00A22464">
        <w:rPr>
          <w:i/>
          <w:szCs w:val="26"/>
          <w:lang w:val="pt-BR"/>
        </w:rPr>
        <w:t>(3 điểm)</w:t>
      </w:r>
      <w:r w:rsidRPr="00A22464">
        <w:rPr>
          <w:szCs w:val="26"/>
          <w:lang w:val="pt-BR"/>
        </w:rPr>
        <w:t>:</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6240" w:dyaOrig="940">
          <v:shape id="_x0000_i1204" type="#_x0000_t75" style="width:312pt;height:47.25pt" o:ole="">
            <v:imagedata r:id="rId115" o:title=""/>
          </v:shape>
          <o:OLEObject Type="Embed" ProgID="Equation.DSMT4" ShapeID="_x0000_i1204" DrawAspect="Content" ObjectID="_1663412030" r:id="rId126"/>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KXĐ: </w:t>
      </w:r>
      <w:r w:rsidRPr="0035633F">
        <w:rPr>
          <w:position w:val="-10"/>
        </w:rPr>
        <w:object w:dxaOrig="2260" w:dyaOrig="400">
          <v:shape id="_x0000_i1205" type="#_x0000_t75" style="width:113.25pt;height:20.25pt" o:ole="">
            <v:imagedata r:id="rId127" o:title=""/>
          </v:shape>
          <o:OLEObject Type="Embed" ProgID="Equation.DSMT4" ShapeID="_x0000_i1205" DrawAspect="Content" ObjectID="_1663412031" r:id="rId128"/>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ặt a = x – 2010 </w:t>
      </w:r>
      <w:r w:rsidRPr="0035633F">
        <w:tab/>
        <w:t xml:space="preserve">(a </w:t>
      </w:r>
      <w:r w:rsidRPr="0035633F">
        <w:rPr>
          <w:position w:val="-4"/>
        </w:rPr>
        <w:object w:dxaOrig="240" w:dyaOrig="240">
          <v:shape id="_x0000_i1206" type="#_x0000_t75" style="width:12pt;height:12pt" o:ole="">
            <v:imagedata r:id="rId129" o:title=""/>
          </v:shape>
          <o:OLEObject Type="Embed" ProgID="Equation.DSMT4" ShapeID="_x0000_i1206" DrawAspect="Content" ObjectID="_1663412032" r:id="rId130"/>
        </w:object>
      </w:r>
      <w:r w:rsidRPr="0035633F">
        <w:t xml:space="preserve"> 0), ta có hệ thức:</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3160" w:dyaOrig="940">
          <v:shape id="_x0000_i1207" type="#_x0000_t75" style="width:158.3pt;height:47.25pt" o:ole="">
            <v:imagedata r:id="rId131" o:title=""/>
          </v:shape>
          <o:OLEObject Type="Embed" ProgID="Equation.DSMT4" ShapeID="_x0000_i1207" DrawAspect="Content" ObjectID="_1663412033" r:id="rId132"/>
        </w:object>
      </w:r>
      <w:r w:rsidRPr="0035633F">
        <w:t xml:space="preserve"> </w:t>
      </w:r>
      <w:r w:rsidRPr="0035633F">
        <w:rPr>
          <w:position w:val="-28"/>
        </w:rPr>
        <w:object w:dxaOrig="2320" w:dyaOrig="760">
          <v:shape id="_x0000_i1208" type="#_x0000_t75" style="width:116.25pt;height:38.25pt" o:ole="">
            <v:imagedata r:id="rId133" o:title=""/>
          </v:shape>
          <o:OLEObject Type="Embed" ProgID="Equation.DSMT4" ShapeID="_x0000_i1208" DrawAspect="Content" ObjectID="_1663412034" r:id="rId134"/>
        </w:object>
      </w:r>
    </w:p>
    <w:p w:rsidR="0071134B" w:rsidRPr="0035633F" w:rsidRDefault="0071134B" w:rsidP="0071134B">
      <w:pPr>
        <w:tabs>
          <w:tab w:val="left" w:pos="284"/>
          <w:tab w:val="left" w:pos="567"/>
          <w:tab w:val="left" w:pos="1134"/>
        </w:tabs>
        <w:jc w:val="both"/>
      </w:pPr>
      <w:r w:rsidRPr="0035633F">
        <w:tab/>
      </w:r>
      <w:r w:rsidRPr="0035633F">
        <w:tab/>
      </w:r>
      <w:r w:rsidRPr="0035633F">
        <w:rPr>
          <w:position w:val="-6"/>
        </w:rPr>
        <w:object w:dxaOrig="4180" w:dyaOrig="360">
          <v:shape id="_x0000_i1209" type="#_x0000_t75" style="width:209.2pt;height:18pt" o:ole="">
            <v:imagedata r:id="rId135" o:title=""/>
          </v:shape>
          <o:OLEObject Type="Embed" ProgID="Equation.DSMT4" ShapeID="_x0000_i1209" DrawAspect="Content" ObjectID="_1663412035" r:id="rId136"/>
        </w:object>
      </w:r>
      <w:r w:rsidRPr="0035633F">
        <w:t xml:space="preserve"> </w:t>
      </w:r>
      <w:r w:rsidRPr="0035633F">
        <w:rPr>
          <w:position w:val="-6"/>
        </w:rPr>
        <w:object w:dxaOrig="2280" w:dyaOrig="360">
          <v:shape id="_x0000_i1210" type="#_x0000_t75" style="width:114pt;height:18pt" o:ole="">
            <v:imagedata r:id="rId137" o:title=""/>
          </v:shape>
          <o:OLEObject Type="Embed" ProgID="Equation.DSMT4" ShapeID="_x0000_i1210" DrawAspect="Content" ObjectID="_1663412036" r:id="rId138"/>
        </w:object>
      </w:r>
    </w:p>
    <w:p w:rsidR="0071134B" w:rsidRPr="0035633F" w:rsidRDefault="0071134B" w:rsidP="0071134B">
      <w:pPr>
        <w:tabs>
          <w:tab w:val="left" w:pos="284"/>
          <w:tab w:val="left" w:pos="567"/>
          <w:tab w:val="left" w:pos="1134"/>
        </w:tabs>
        <w:jc w:val="both"/>
      </w:pPr>
      <w:r w:rsidRPr="0035633F">
        <w:lastRenderedPageBreak/>
        <w:tab/>
      </w:r>
      <w:r w:rsidRPr="0035633F">
        <w:tab/>
      </w:r>
      <w:r w:rsidRPr="0035633F">
        <w:rPr>
          <w:position w:val="-14"/>
        </w:rPr>
        <w:object w:dxaOrig="5020" w:dyaOrig="480">
          <v:shape id="_x0000_i1211" type="#_x0000_t75" style="width:251.25pt;height:24pt" o:ole="">
            <v:imagedata r:id="rId139" o:title=""/>
          </v:shape>
          <o:OLEObject Type="Embed" ProgID="Equation.DSMT4" ShapeID="_x0000_i1211" DrawAspect="Content" ObjectID="_1663412037" r:id="rId140"/>
        </w:object>
      </w:r>
      <w:r w:rsidRPr="0035633F">
        <w:t xml:space="preserve"> </w:t>
      </w:r>
      <w:r w:rsidRPr="0035633F">
        <w:rPr>
          <w:position w:val="-68"/>
        </w:rPr>
        <w:object w:dxaOrig="1319" w:dyaOrig="1499">
          <v:shape id="_x0000_i1212" type="#_x0000_t75" style="width:66pt;height:75pt" o:ole="">
            <v:imagedata r:id="rId141" o:title=""/>
          </v:shape>
          <o:OLEObject Type="Embed" ProgID="Equation.DSMT4" ShapeID="_x0000_i1212" DrawAspect="Content" ObjectID="_1663412038" r:id="rId142"/>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Suy ra x =</w:t>
      </w:r>
      <w:r w:rsidRPr="0035633F">
        <w:rPr>
          <w:position w:val="-26"/>
        </w:rPr>
        <w:object w:dxaOrig="660" w:dyaOrig="700">
          <v:shape id="_x0000_i1213" type="#_x0000_t75" style="width:33pt;height:35.25pt" o:ole="">
            <v:imagedata r:id="rId143" o:title=""/>
          </v:shape>
          <o:OLEObject Type="Embed" ProgID="Equation.DSMT4" ShapeID="_x0000_i1213" DrawAspect="Content" ObjectID="_1663412039" r:id="rId144"/>
        </w:object>
      </w:r>
      <w:r w:rsidRPr="0035633F">
        <w:t xml:space="preserve"> hoặc x = </w:t>
      </w:r>
      <w:r w:rsidRPr="0035633F">
        <w:rPr>
          <w:position w:val="-26"/>
        </w:rPr>
        <w:object w:dxaOrig="660" w:dyaOrig="700">
          <v:shape id="_x0000_i1214" type="#_x0000_t75" style="width:33pt;height:35.25pt" o:ole="">
            <v:imagedata r:id="rId145" o:title=""/>
          </v:shape>
          <o:OLEObject Type="Embed" ProgID="Equation.DSMT4" ShapeID="_x0000_i1214" DrawAspect="Content" ObjectID="_1663412040" r:id="rId146"/>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Vậy x =</w:t>
      </w:r>
      <w:r w:rsidRPr="0035633F">
        <w:rPr>
          <w:position w:val="-26"/>
        </w:rPr>
        <w:object w:dxaOrig="660" w:dyaOrig="700">
          <v:shape id="_x0000_i1215" type="#_x0000_t75" style="width:33pt;height:35.25pt" o:ole="">
            <v:imagedata r:id="rId143" o:title=""/>
          </v:shape>
          <o:OLEObject Type="Embed" ProgID="Equation.DSMT4" ShapeID="_x0000_i1215" DrawAspect="Content" ObjectID="_1663412041" r:id="rId147"/>
        </w:object>
      </w:r>
      <w:r w:rsidRPr="0035633F">
        <w:t xml:space="preserve"> và x = </w:t>
      </w:r>
      <w:r w:rsidRPr="0035633F">
        <w:rPr>
          <w:position w:val="-26"/>
        </w:rPr>
        <w:object w:dxaOrig="660" w:dyaOrig="700">
          <v:shape id="_x0000_i1216" type="#_x0000_t75" style="width:33pt;height:35.25pt" o:ole="">
            <v:imagedata r:id="rId145" o:title=""/>
          </v:shape>
          <o:OLEObject Type="Embed" ProgID="Equation.DSMT4" ShapeID="_x0000_i1216" DrawAspect="Content" ObjectID="_1663412042" r:id="rId148"/>
        </w:object>
      </w:r>
      <w:r w:rsidRPr="0035633F">
        <w:t xml:space="preserve"> là giá trị cần tìm.</w:t>
      </w:r>
    </w:p>
    <w:p w:rsidR="0071134B" w:rsidRPr="00A22464" w:rsidRDefault="0071134B" w:rsidP="0071134B">
      <w:pPr>
        <w:spacing w:line="288" w:lineRule="auto"/>
        <w:jc w:val="both"/>
        <w:rPr>
          <w:rFonts w:cs="Arial"/>
          <w:lang w:val="nl-NL"/>
        </w:rPr>
      </w:pPr>
      <w:r w:rsidRPr="00A22464">
        <w:rPr>
          <w:b/>
          <w:szCs w:val="26"/>
          <w:lang w:val="pt-BR"/>
        </w:rPr>
        <w:t xml:space="preserve">Câu </w:t>
      </w:r>
      <w:r w:rsidRPr="00A22464">
        <w:rPr>
          <w:szCs w:val="26"/>
          <w:lang w:val="pt-BR"/>
        </w:rPr>
        <w:t xml:space="preserve">3 </w:t>
      </w:r>
      <w:r w:rsidRPr="00A22464">
        <w:rPr>
          <w:i/>
          <w:szCs w:val="26"/>
          <w:lang w:val="pt-BR"/>
        </w:rPr>
        <w:t>(</w:t>
      </w:r>
      <w:r>
        <w:rPr>
          <w:i/>
          <w:szCs w:val="26"/>
          <w:lang w:val="pt-BR"/>
        </w:rPr>
        <w:t>4</w:t>
      </w:r>
      <w:r w:rsidRPr="00A22464">
        <w:rPr>
          <w:i/>
          <w:szCs w:val="26"/>
          <w:lang w:val="pt-BR"/>
        </w:rPr>
        <w:t xml:space="preserve"> điểm)</w:t>
      </w:r>
      <w:r w:rsidRPr="00A22464">
        <w:rPr>
          <w:szCs w:val="26"/>
          <w:lang w:val="pt-BR"/>
        </w:rPr>
        <w:t xml:space="preserve">: </w:t>
      </w:r>
      <w:r w:rsidRPr="00A22464">
        <w:rPr>
          <w:rFonts w:cs="Arial"/>
          <w:lang w:val="nl-NL"/>
        </w:rPr>
        <w:tab/>
      </w:r>
    </w:p>
    <w:p w:rsidR="0071134B" w:rsidRPr="00A22464" w:rsidRDefault="0071134B" w:rsidP="0071134B">
      <w:pPr>
        <w:spacing w:line="288" w:lineRule="auto"/>
        <w:ind w:firstLine="720"/>
        <w:jc w:val="both"/>
        <w:rPr>
          <w:rFonts w:cs="Arial"/>
        </w:rPr>
      </w:pPr>
      <w:r w:rsidRPr="00A22464">
        <w:rPr>
          <w:rFonts w:cs="Arial"/>
        </w:rPr>
        <w:t xml:space="preserve">a) x  # 2 , x # -2 , x # 0                               </w:t>
      </w:r>
      <w:r>
        <w:rPr>
          <w:rFonts w:cs="Arial"/>
        </w:rPr>
        <w:tab/>
      </w:r>
      <w:r w:rsidRPr="00EC791A">
        <w:rPr>
          <w:rFonts w:cs="Arial"/>
          <w:i/>
        </w:rPr>
        <w:t>(0,75đ)</w:t>
      </w:r>
      <w:r w:rsidRPr="00A22464">
        <w:rPr>
          <w:rFonts w:cs="Arial"/>
        </w:rPr>
        <w:t xml:space="preserve">  </w:t>
      </w:r>
    </w:p>
    <w:p w:rsidR="0071134B" w:rsidRPr="004E6CB2" w:rsidRDefault="0071134B" w:rsidP="0071134B">
      <w:pPr>
        <w:spacing w:line="288" w:lineRule="auto"/>
        <w:jc w:val="both"/>
        <w:rPr>
          <w:rFonts w:cs="Arial"/>
        </w:rPr>
      </w:pPr>
      <w:r w:rsidRPr="004E6CB2">
        <w:rPr>
          <w:rFonts w:cs="Arial"/>
        </w:rPr>
        <w:tab/>
        <w:t>b</w:t>
      </w:r>
      <w:r w:rsidRPr="00A22464">
        <w:rPr>
          <w:rFonts w:cs="Arial"/>
        </w:rPr>
        <w:t>)</w:t>
      </w:r>
      <w:r w:rsidRPr="004E6CB2">
        <w:rPr>
          <w:rFonts w:cs="Arial"/>
        </w:rPr>
        <w:t xml:space="preserve">  A = </w:t>
      </w:r>
      <w:r w:rsidRPr="004E6CB2">
        <w:rPr>
          <w:rFonts w:cs="Arial"/>
          <w:position w:val="-28"/>
        </w:rPr>
        <w:object w:dxaOrig="3080" w:dyaOrig="680">
          <v:shape id="_x0000_i1217" type="#_x0000_t75" style="width:152.45pt;height:33.65pt" fillcolor="window">
            <v:imagedata r:id="rId149" o:title=""/>
          </v:shape>
        </w:object>
      </w:r>
      <w:r>
        <w:rPr>
          <w:rFonts w:cs="Arial"/>
        </w:rPr>
        <w:tab/>
      </w:r>
      <w:r>
        <w:rPr>
          <w:rFonts w:cs="Arial"/>
        </w:rPr>
        <w:tab/>
      </w:r>
      <w:r w:rsidRPr="00EC791A">
        <w:rPr>
          <w:rFonts w:cs="Arial"/>
          <w:i/>
        </w:rPr>
        <w:t>(2đ)</w: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Pr="004E6CB2">
        <w:rPr>
          <w:rFonts w:cs="Arial"/>
          <w:position w:val="-28"/>
        </w:rPr>
        <w:object w:dxaOrig="2560" w:dyaOrig="660">
          <v:shape id="_x0000_i1218" type="#_x0000_t75" style="width:128pt;height:33pt" fillcolor="window">
            <v:imagedata r:id="rId150" o:title=""/>
          </v:shape>
        </w:objec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Pr="004E6CB2">
        <w:rPr>
          <w:rFonts w:cs="Arial"/>
          <w:position w:val="-10"/>
        </w:rPr>
        <w:object w:dxaOrig="180" w:dyaOrig="340">
          <v:shape id="_x0000_i1219" type="#_x0000_t75" style="width:9pt;height:17.15pt">
            <v:imagedata r:id="rId151" o:title=""/>
          </v:shape>
        </w:object>
      </w:r>
      <w:r w:rsidRPr="004E6CB2">
        <w:rPr>
          <w:rFonts w:cs="Arial"/>
          <w:position w:val="-10"/>
        </w:rPr>
        <w:object w:dxaOrig="180" w:dyaOrig="340">
          <v:shape id="_x0000_i1220" type="#_x0000_t75" style="width:9pt;height:17.15pt">
            <v:imagedata r:id="rId151" o:title=""/>
          </v:shape>
        </w:object>
      </w:r>
      <w:r w:rsidRPr="004E6CB2">
        <w:rPr>
          <w:rFonts w:cs="Arial"/>
          <w:position w:val="-10"/>
        </w:rPr>
        <w:object w:dxaOrig="180" w:dyaOrig="340">
          <v:shape id="_x0000_i1221" type="#_x0000_t75" style="width:9pt;height:17.15pt">
            <v:imagedata r:id="rId151" o:title=""/>
          </v:shape>
        </w:object>
      </w:r>
      <w:r w:rsidRPr="004E6CB2">
        <w:rPr>
          <w:rFonts w:cs="Arial"/>
          <w:position w:val="-28"/>
        </w:rPr>
        <w:object w:dxaOrig="2720" w:dyaOrig="660">
          <v:shape id="_x0000_i1222" type="#_x0000_t75" style="width:134.65pt;height:33pt" fillcolor="window">
            <v:imagedata r:id="rId152" o:title=""/>
          </v:shape>
        </w:object>
      </w:r>
    </w:p>
    <w:p w:rsidR="0071134B" w:rsidRPr="004E6CB2" w:rsidRDefault="0071134B" w:rsidP="0071134B">
      <w:pPr>
        <w:spacing w:line="288" w:lineRule="auto"/>
        <w:jc w:val="both"/>
        <w:rPr>
          <w:rFonts w:cs="Arial"/>
        </w:rPr>
      </w:pPr>
      <w:r w:rsidRPr="004E6CB2">
        <w:rPr>
          <w:rFonts w:cs="Arial"/>
        </w:rPr>
        <w:tab/>
        <w:t>c</w:t>
      </w:r>
      <w:r w:rsidRPr="00A22464">
        <w:rPr>
          <w:rFonts w:cs="Arial"/>
        </w:rPr>
        <w:t>)</w:t>
      </w:r>
      <w:r w:rsidRPr="004E6CB2">
        <w:rPr>
          <w:rFonts w:cs="Arial"/>
        </w:rPr>
        <w:t xml:space="preserve"> Để A &gt; 0 thì </w:t>
      </w:r>
      <w:r w:rsidRPr="004E6CB2">
        <w:rPr>
          <w:rFonts w:cs="Arial"/>
          <w:position w:val="-24"/>
        </w:rPr>
        <w:object w:dxaOrig="960" w:dyaOrig="620">
          <v:shape id="_x0000_i1223" type="#_x0000_t75" style="width:48pt;height:30.7pt" fillcolor="window">
            <v:imagedata r:id="rId153" o:title=""/>
          </v:shape>
        </w:object>
      </w:r>
      <w:r w:rsidRPr="004E6CB2">
        <w:rPr>
          <w:rFonts w:cs="Arial"/>
          <w:position w:val="-10"/>
        </w:rPr>
        <w:object w:dxaOrig="2100" w:dyaOrig="320">
          <v:shape id="_x0000_i1224" type="#_x0000_t75" style="width:105pt;height:15.7pt" fillcolor="window">
            <v:imagedata r:id="rId154" o:title=""/>
          </v:shape>
        </w:object>
      </w:r>
      <w:r>
        <w:rPr>
          <w:rFonts w:cs="Arial"/>
        </w:rPr>
        <w:tab/>
      </w:r>
      <w:r w:rsidRPr="00EC791A">
        <w:rPr>
          <w:rFonts w:cs="Arial"/>
          <w:i/>
        </w:rPr>
        <w:t>(1,25đ)</w:t>
      </w:r>
    </w:p>
    <w:p w:rsidR="0071134B" w:rsidRPr="00EC791A" w:rsidRDefault="0071134B" w:rsidP="0071134B">
      <w:pPr>
        <w:spacing w:line="288" w:lineRule="auto"/>
        <w:jc w:val="both"/>
        <w:rPr>
          <w:rFonts w:cs="Arial"/>
          <w:i/>
        </w:rPr>
      </w:pPr>
      <w:r w:rsidRPr="00A22464">
        <w:rPr>
          <w:b/>
          <w:szCs w:val="26"/>
        </w:rPr>
        <w:t xml:space="preserve">Câu </w:t>
      </w:r>
      <w:r w:rsidRPr="00A22464">
        <w:rPr>
          <w:szCs w:val="26"/>
        </w:rPr>
        <w:t xml:space="preserve">4 </w:t>
      </w:r>
      <w:r w:rsidRPr="00A22464">
        <w:rPr>
          <w:i/>
          <w:szCs w:val="26"/>
        </w:rPr>
        <w:t>(4 điểm)</w:t>
      </w:r>
      <w:r w:rsidRPr="00A22464">
        <w:rPr>
          <w:szCs w:val="26"/>
        </w:rPr>
        <w:t xml:space="preserve">. </w:t>
      </w:r>
      <w:r w:rsidRPr="00A22464">
        <w:rPr>
          <w:rFonts w:cs="Arial"/>
        </w:rPr>
        <w:t>Biến đổi A = 4x</w:t>
      </w:r>
      <w:r w:rsidRPr="00A22464">
        <w:rPr>
          <w:rFonts w:cs="Arial"/>
          <w:vertAlign w:val="superscript"/>
        </w:rPr>
        <w:t>2</w:t>
      </w:r>
      <w:r>
        <w:rPr>
          <w:rFonts w:cs="Arial"/>
        </w:rPr>
        <w:t xml:space="preserve"> </w:t>
      </w:r>
      <w:r w:rsidRPr="00A22464">
        <w:rPr>
          <w:rFonts w:cs="Arial"/>
        </w:rPr>
        <w:t>+</w:t>
      </w:r>
      <w:r>
        <w:rPr>
          <w:rFonts w:cs="Arial"/>
        </w:rPr>
        <w:t xml:space="preserve"> </w:t>
      </w:r>
      <w:r w:rsidRPr="00A22464">
        <w:rPr>
          <w:rFonts w:cs="Arial"/>
        </w:rPr>
        <w:t>9x</w:t>
      </w:r>
      <w:r>
        <w:rPr>
          <w:rFonts w:cs="Arial"/>
        </w:rPr>
        <w:t xml:space="preserve"> </w:t>
      </w:r>
      <w:r w:rsidRPr="00A22464">
        <w:rPr>
          <w:rFonts w:cs="Arial"/>
        </w:rPr>
        <w:t>+ 29 +</w:t>
      </w:r>
      <w:r w:rsidRPr="00A22464">
        <w:rPr>
          <w:rFonts w:cs="Arial"/>
          <w:position w:val="-24"/>
        </w:rPr>
        <w:object w:dxaOrig="560" w:dyaOrig="620">
          <v:shape id="_x0000_i1225" type="#_x0000_t75" style="width:28pt;height:31pt">
            <v:imagedata r:id="rId155" o:title=""/>
          </v:shape>
        </w:object>
      </w:r>
      <w:r>
        <w:rPr>
          <w:rFonts w:cs="Arial"/>
        </w:rPr>
        <w:tab/>
      </w:r>
      <w:r>
        <w:rPr>
          <w:rFonts w:cs="Arial"/>
        </w:rPr>
        <w:tab/>
      </w:r>
      <w:r>
        <w:rPr>
          <w:rFonts w:cs="Arial"/>
          <w:i/>
        </w:rPr>
        <w:t>(1đ)</w:t>
      </w:r>
    </w:p>
    <w:p w:rsidR="0071134B" w:rsidRDefault="0071134B" w:rsidP="0071134B">
      <w:pPr>
        <w:spacing w:line="288" w:lineRule="auto"/>
        <w:jc w:val="both"/>
        <w:rPr>
          <w:rFonts w:cs="Arial"/>
        </w:rPr>
      </w:pPr>
      <w:r w:rsidRPr="00A22464">
        <w:rPr>
          <w:rFonts w:cs="Arial"/>
          <w:position w:val="-6"/>
        </w:rPr>
        <w:object w:dxaOrig="340" w:dyaOrig="240">
          <v:shape id="_x0000_i1226" type="#_x0000_t75" style="width:17pt;height:12pt">
            <v:imagedata r:id="rId156" o:title=""/>
          </v:shape>
        </w:object>
      </w:r>
      <w:r w:rsidRPr="00A22464">
        <w:rPr>
          <w:rFonts w:cs="Arial"/>
        </w:rPr>
        <w:t xml:space="preserve"> A </w:t>
      </w:r>
      <w:r w:rsidRPr="00A22464">
        <w:rPr>
          <w:rFonts w:cs="Arial"/>
          <w:position w:val="-4"/>
        </w:rPr>
        <w:object w:dxaOrig="200" w:dyaOrig="200">
          <v:shape id="_x0000_i1227" type="#_x0000_t75" style="width:9pt;height:9pt">
            <v:imagedata r:id="rId157" o:title=""/>
          </v:shape>
        </w:object>
      </w:r>
      <w:r w:rsidRPr="00A22464">
        <w:rPr>
          <w:rFonts w:cs="Arial"/>
        </w:rPr>
        <w:t xml:space="preserve">Z </w:t>
      </w:r>
      <w:r w:rsidRPr="00A22464">
        <w:rPr>
          <w:rFonts w:cs="Arial"/>
          <w:position w:val="-6"/>
        </w:rPr>
        <w:object w:dxaOrig="340" w:dyaOrig="240">
          <v:shape id="_x0000_i1228" type="#_x0000_t75" style="width:17pt;height:12pt">
            <v:imagedata r:id="rId156" o:title=""/>
          </v:shape>
        </w:object>
      </w:r>
      <w:r w:rsidRPr="00A22464">
        <w:rPr>
          <w:rFonts w:cs="Arial"/>
        </w:rPr>
        <w:t xml:space="preserve"> </w:t>
      </w:r>
      <w:r w:rsidRPr="00A22464">
        <w:rPr>
          <w:rFonts w:cs="Arial"/>
          <w:position w:val="-24"/>
        </w:rPr>
        <w:object w:dxaOrig="560" w:dyaOrig="620">
          <v:shape id="_x0000_i1229" type="#_x0000_t75" style="width:28pt;height:31pt">
            <v:imagedata r:id="rId158" o:title=""/>
          </v:shape>
        </w:object>
      </w:r>
      <w:r w:rsidRPr="00A22464">
        <w:rPr>
          <w:rFonts w:cs="Arial"/>
        </w:rPr>
        <w:t xml:space="preserve"> </w:t>
      </w:r>
      <w:r w:rsidRPr="00A22464">
        <w:rPr>
          <w:rFonts w:cs="Arial"/>
        </w:rPr>
        <w:sym w:font="Symbol" w:char="F0CE"/>
      </w:r>
      <w:r w:rsidRPr="00A22464">
        <w:rPr>
          <w:rFonts w:cs="Arial"/>
        </w:rPr>
        <w:t xml:space="preserve"> Z </w:t>
      </w:r>
      <w:r w:rsidRPr="00A22464">
        <w:rPr>
          <w:rFonts w:cs="Arial"/>
          <w:position w:val="-6"/>
        </w:rPr>
        <w:object w:dxaOrig="340" w:dyaOrig="240">
          <v:shape id="_x0000_i1230" type="#_x0000_t75" style="width:17pt;height:12pt">
            <v:imagedata r:id="rId156" o:title=""/>
          </v:shape>
        </w:object>
      </w:r>
      <w:r w:rsidRPr="00A22464">
        <w:rPr>
          <w:rFonts w:cs="Arial"/>
        </w:rPr>
        <w:t xml:space="preserve"> x-3 là ước của 4 </w:t>
      </w:r>
      <w:r>
        <w:rPr>
          <w:rFonts w:cs="Arial"/>
        </w:rPr>
        <w:tab/>
      </w:r>
      <w:r>
        <w:rPr>
          <w:rFonts w:cs="Arial"/>
        </w:rPr>
        <w:tab/>
      </w:r>
      <w:r>
        <w:rPr>
          <w:rFonts w:cs="Arial"/>
        </w:rPr>
        <w:tab/>
      </w:r>
      <w:r>
        <w:rPr>
          <w:rFonts w:cs="Arial"/>
          <w:i/>
        </w:rPr>
        <w:t>(1đ)</w:t>
      </w:r>
    </w:p>
    <w:p w:rsidR="0071134B" w:rsidRDefault="0071134B" w:rsidP="0071134B">
      <w:pPr>
        <w:spacing w:line="288" w:lineRule="auto"/>
        <w:jc w:val="both"/>
        <w:rPr>
          <w:rFonts w:cs="Arial"/>
        </w:rPr>
      </w:pPr>
      <w:r w:rsidRPr="0008377E">
        <w:rPr>
          <w:rFonts w:cs="Arial"/>
          <w:position w:val="-6"/>
        </w:rPr>
        <w:object w:dxaOrig="340" w:dyaOrig="240">
          <v:shape id="_x0000_i1231" type="#_x0000_t75" style="width:17pt;height:12pt">
            <v:imagedata r:id="rId156" o:title=""/>
          </v:shape>
        </w:object>
      </w:r>
      <w:r w:rsidRPr="0008377E">
        <w:rPr>
          <w:rFonts w:cs="Arial"/>
        </w:rPr>
        <w:t xml:space="preserve"> x-3 = </w:t>
      </w:r>
      <w:r w:rsidRPr="0008377E">
        <w:rPr>
          <w:rFonts w:cs="Arial"/>
          <w:position w:val="-4"/>
        </w:rPr>
        <w:object w:dxaOrig="220" w:dyaOrig="240">
          <v:shape id="_x0000_i1232" type="#_x0000_t75" style="width:11pt;height:12pt">
            <v:imagedata r:id="rId159" o:title=""/>
          </v:shape>
        </w:object>
      </w:r>
      <w:r w:rsidRPr="0008377E">
        <w:rPr>
          <w:rFonts w:cs="Arial"/>
        </w:rPr>
        <w:t xml:space="preserve">1 ; </w:t>
      </w:r>
      <w:r w:rsidRPr="0008377E">
        <w:rPr>
          <w:rFonts w:cs="Arial"/>
          <w:position w:val="-4"/>
        </w:rPr>
        <w:object w:dxaOrig="220" w:dyaOrig="240">
          <v:shape id="_x0000_i1233" type="#_x0000_t75" style="width:11pt;height:12pt">
            <v:imagedata r:id="rId160" o:title=""/>
          </v:shape>
        </w:object>
      </w:r>
      <w:r w:rsidRPr="0008377E">
        <w:rPr>
          <w:rFonts w:cs="Arial"/>
        </w:rPr>
        <w:t xml:space="preserve">2 ; </w:t>
      </w:r>
      <w:r w:rsidRPr="0008377E">
        <w:rPr>
          <w:rFonts w:cs="Arial"/>
          <w:position w:val="-4"/>
        </w:rPr>
        <w:object w:dxaOrig="220" w:dyaOrig="240">
          <v:shape id="_x0000_i1234" type="#_x0000_t75" style="width:11pt;height:12pt">
            <v:imagedata r:id="rId160" o:title=""/>
          </v:shape>
        </w:object>
      </w:r>
      <w:r w:rsidRPr="0008377E">
        <w:rPr>
          <w:rFonts w:cs="Arial"/>
        </w:rPr>
        <w:t xml:space="preserve">4 </w:t>
      </w:r>
      <w:r>
        <w:rPr>
          <w:rFonts w:cs="Arial"/>
        </w:rPr>
        <w:tab/>
      </w:r>
      <w:r>
        <w:rPr>
          <w:rFonts w:cs="Arial"/>
        </w:rPr>
        <w:tab/>
      </w:r>
      <w:r>
        <w:rPr>
          <w:rFonts w:cs="Arial"/>
        </w:rPr>
        <w:tab/>
      </w:r>
      <w:r>
        <w:rPr>
          <w:rFonts w:cs="Arial"/>
        </w:rPr>
        <w:tab/>
      </w:r>
      <w:r>
        <w:rPr>
          <w:rFonts w:cs="Arial"/>
        </w:rPr>
        <w:tab/>
      </w:r>
      <w:r>
        <w:rPr>
          <w:rFonts w:cs="Arial"/>
        </w:rPr>
        <w:tab/>
      </w:r>
      <w:r>
        <w:rPr>
          <w:rFonts w:cs="Arial"/>
          <w:i/>
        </w:rPr>
        <w:t>(1đ)</w:t>
      </w:r>
    </w:p>
    <w:p w:rsidR="0071134B" w:rsidRPr="0008377E" w:rsidRDefault="0071134B" w:rsidP="0071134B">
      <w:pPr>
        <w:spacing w:line="288" w:lineRule="auto"/>
        <w:jc w:val="both"/>
        <w:rPr>
          <w:rFonts w:cs="Arial"/>
        </w:rPr>
      </w:pPr>
      <w:r w:rsidRPr="0008377E">
        <w:rPr>
          <w:rFonts w:cs="Arial"/>
          <w:position w:val="-6"/>
        </w:rPr>
        <w:object w:dxaOrig="340" w:dyaOrig="240">
          <v:shape id="_x0000_i1235" type="#_x0000_t75" style="width:17pt;height:12pt">
            <v:imagedata r:id="rId156" o:title=""/>
          </v:shape>
        </w:object>
      </w:r>
      <w:r w:rsidRPr="0008377E">
        <w:rPr>
          <w:rFonts w:cs="Arial"/>
        </w:rPr>
        <w:t xml:space="preserve"> x = -1; 1; 2; 4 ; 5 ; 7</w:t>
      </w:r>
      <w:r>
        <w:rPr>
          <w:rFonts w:cs="Arial"/>
        </w:rPr>
        <w:tab/>
      </w:r>
      <w:r>
        <w:rPr>
          <w:rFonts w:cs="Arial"/>
        </w:rPr>
        <w:tab/>
      </w:r>
      <w:r>
        <w:rPr>
          <w:rFonts w:cs="Arial"/>
        </w:rPr>
        <w:tab/>
      </w:r>
      <w:r>
        <w:rPr>
          <w:rFonts w:cs="Arial"/>
        </w:rPr>
        <w:tab/>
      </w:r>
      <w:r>
        <w:rPr>
          <w:rFonts w:cs="Arial"/>
        </w:rPr>
        <w:tab/>
      </w:r>
      <w:r>
        <w:rPr>
          <w:rFonts w:cs="Arial"/>
        </w:rPr>
        <w:tab/>
      </w:r>
      <w:r>
        <w:rPr>
          <w:rFonts w:cs="Arial"/>
          <w:i/>
        </w:rPr>
        <w:t>(1đ)</w:t>
      </w:r>
    </w:p>
    <w:p w:rsidR="0071134B" w:rsidRPr="00A22464" w:rsidRDefault="0071134B" w:rsidP="0071134B">
      <w:pPr>
        <w:jc w:val="both"/>
        <w:rPr>
          <w:szCs w:val="26"/>
          <w:lang w:val="pl-PL"/>
        </w:rPr>
      </w:pPr>
      <w:r w:rsidRPr="00A22464">
        <w:rPr>
          <w:b/>
          <w:szCs w:val="26"/>
          <w:lang w:val="pl-PL"/>
        </w:rPr>
        <w:t xml:space="preserve">Câu 5 </w:t>
      </w:r>
      <w:r w:rsidRPr="00A22464">
        <w:rPr>
          <w:i/>
          <w:szCs w:val="26"/>
          <w:lang w:val="pl-PL"/>
        </w:rPr>
        <w:t>(</w:t>
      </w:r>
      <w:r>
        <w:rPr>
          <w:i/>
          <w:szCs w:val="26"/>
          <w:lang w:val="pl-PL"/>
        </w:rPr>
        <w:t>3</w:t>
      </w:r>
      <w:r w:rsidRPr="00A22464">
        <w:rPr>
          <w:i/>
          <w:szCs w:val="26"/>
          <w:lang w:val="pl-PL"/>
        </w:rPr>
        <w:t xml:space="preserve"> điểm)</w:t>
      </w:r>
      <w:r w:rsidRPr="00A22464">
        <w:rPr>
          <w:szCs w:val="26"/>
          <w:lang w:val="pl-PL"/>
        </w:rPr>
        <w:t xml:space="preserve">. </w:t>
      </w:r>
    </w:p>
    <w:p w:rsidR="0071134B" w:rsidRPr="00A22464" w:rsidRDefault="0071134B" w:rsidP="0071134B">
      <w:r w:rsidRPr="00A22464">
        <w:object w:dxaOrig="5550" w:dyaOrig="3285">
          <v:shape id="_x0000_i1236" type="#_x0000_t75" style="width:277.5pt;height:164.25pt" o:ole="">
            <v:imagedata r:id="rId161" o:title=""/>
          </v:shape>
          <o:OLEObject Type="Embed" ProgID="PBrush" ShapeID="_x0000_i1236" DrawAspect="Content" ObjectID="_1663412043" r:id="rId162"/>
        </w:object>
      </w:r>
    </w:p>
    <w:p w:rsidR="0071134B" w:rsidRPr="005165F0" w:rsidRDefault="0071134B" w:rsidP="0071134B">
      <w:pPr>
        <w:ind w:firstLine="709"/>
        <w:jc w:val="both"/>
        <w:rPr>
          <w:i/>
        </w:rPr>
      </w:pPr>
      <w:r w:rsidRPr="00A22464">
        <w:t xml:space="preserve">Hx là phân giác của góc </w:t>
      </w:r>
      <w:r w:rsidRPr="00A22464">
        <w:rPr>
          <w:position w:val="-4"/>
        </w:rPr>
        <w:object w:dxaOrig="580" w:dyaOrig="340">
          <v:shape id="_x0000_i1237" type="#_x0000_t75" style="width:29pt;height:17pt" o:ole="">
            <v:imagedata r:id="rId119" o:title=""/>
          </v:shape>
          <o:OLEObject Type="Embed" ProgID="Equation.DSMT4" ShapeID="_x0000_i1237" DrawAspect="Content" ObjectID="_1663412044" r:id="rId163"/>
        </w:object>
      </w:r>
      <w:r w:rsidRPr="00A22464">
        <w:t xml:space="preserve">; Hy phân giác  của góc </w:t>
      </w:r>
      <w:r w:rsidRPr="00A22464">
        <w:rPr>
          <w:position w:val="-6"/>
        </w:rPr>
        <w:object w:dxaOrig="580" w:dyaOrig="360">
          <v:shape id="_x0000_i1238" type="#_x0000_t75" style="width:29pt;height:18pt" o:ole="">
            <v:imagedata r:id="rId121" o:title=""/>
          </v:shape>
          <o:OLEObject Type="Embed" ProgID="Equation.DSMT4" ShapeID="_x0000_i1238" DrawAspect="Content" ObjectID="_1663412045" r:id="rId164"/>
        </w:object>
      </w:r>
      <w:r w:rsidRPr="00A22464">
        <w:t xml:space="preserve"> mà </w:t>
      </w:r>
      <w:r w:rsidRPr="00A22464">
        <w:rPr>
          <w:position w:val="-4"/>
        </w:rPr>
        <w:object w:dxaOrig="580" w:dyaOrig="340">
          <v:shape id="_x0000_i1239" type="#_x0000_t75" style="width:29pt;height:17pt" o:ole="">
            <v:imagedata r:id="rId119" o:title=""/>
          </v:shape>
          <o:OLEObject Type="Embed" ProgID="Equation.DSMT4" ShapeID="_x0000_i1239" DrawAspect="Content" ObjectID="_1663412046" r:id="rId165"/>
        </w:object>
      </w:r>
      <w:r w:rsidRPr="00A22464">
        <w:t xml:space="preserve"> và </w:t>
      </w:r>
      <w:r w:rsidRPr="00A22464">
        <w:rPr>
          <w:position w:val="-6"/>
        </w:rPr>
        <w:object w:dxaOrig="580" w:dyaOrig="360">
          <v:shape id="_x0000_i1240" type="#_x0000_t75" style="width:29pt;height:18pt" o:ole="">
            <v:imagedata r:id="rId121" o:title=""/>
          </v:shape>
          <o:OLEObject Type="Embed" ProgID="Equation.DSMT4" ShapeID="_x0000_i1240" DrawAspect="Content" ObjectID="_1663412047" r:id="rId166"/>
        </w:object>
      </w:r>
      <w:r w:rsidRPr="00A22464">
        <w:t xml:space="preserve"> là hai góc kề bù nên Hx</w:t>
      </w:r>
      <w:r>
        <w:t xml:space="preserve"> </w:t>
      </w:r>
      <w:r w:rsidRPr="00A22464">
        <w:t xml:space="preserve">và Hy vuông góc </w:t>
      </w:r>
      <w:r>
        <w:tab/>
      </w:r>
      <w:r>
        <w:tab/>
      </w:r>
      <w:r>
        <w:rPr>
          <w:i/>
        </w:rPr>
        <w:t>(1đ)</w:t>
      </w:r>
    </w:p>
    <w:p w:rsidR="0071134B" w:rsidRPr="00A22464" w:rsidRDefault="0071134B" w:rsidP="0071134B">
      <w:pPr>
        <w:ind w:firstLine="709"/>
        <w:jc w:val="both"/>
      </w:pPr>
      <w:r w:rsidRPr="00A22464">
        <w:t xml:space="preserve">Hay </w:t>
      </w:r>
      <w:r w:rsidRPr="00A22464">
        <w:rPr>
          <w:position w:val="-4"/>
        </w:rPr>
        <w:object w:dxaOrig="580" w:dyaOrig="340">
          <v:shape id="_x0000_i1241" type="#_x0000_t75" style="width:29pt;height:17pt" o:ole="">
            <v:imagedata r:id="rId167" o:title=""/>
          </v:shape>
          <o:OLEObject Type="Embed" ProgID="Equation.DSMT4" ShapeID="_x0000_i1241" DrawAspect="Content" ObjectID="_1663412048" r:id="rId168"/>
        </w:object>
      </w:r>
      <w:r w:rsidRPr="00A22464">
        <w:t xml:space="preserve"> = 90</w:t>
      </w:r>
      <w:r w:rsidRPr="00A22464">
        <w:rPr>
          <w:vertAlign w:val="superscript"/>
        </w:rPr>
        <w:t>0</w:t>
      </w:r>
      <w:r w:rsidRPr="00A22464">
        <w:t xml:space="preserve"> mặt khác </w:t>
      </w:r>
      <w:r w:rsidRPr="00A22464">
        <w:rPr>
          <w:position w:val="-4"/>
        </w:rPr>
        <w:object w:dxaOrig="1460" w:dyaOrig="340">
          <v:shape id="_x0000_i1242" type="#_x0000_t75" style="width:73pt;height:17pt" o:ole="">
            <v:imagedata r:id="rId169" o:title=""/>
          </v:shape>
          <o:OLEObject Type="Embed" ProgID="Equation.DSMT4" ShapeID="_x0000_i1242" DrawAspect="Content" ObjectID="_1663412049" r:id="rId170"/>
        </w:object>
      </w:r>
      <w:r w:rsidRPr="00A22464">
        <w:t xml:space="preserve"> = 90</w:t>
      </w:r>
      <w:r w:rsidRPr="00A22464">
        <w:rPr>
          <w:vertAlign w:val="superscript"/>
        </w:rPr>
        <w:t>0</w:t>
      </w:r>
    </w:p>
    <w:p w:rsidR="0071134B" w:rsidRPr="00A22464" w:rsidRDefault="0071134B" w:rsidP="0071134B">
      <w:pPr>
        <w:ind w:firstLine="709"/>
        <w:jc w:val="both"/>
      </w:pPr>
      <w:r w:rsidRPr="00A22464">
        <w:t xml:space="preserve">Nên </w:t>
      </w:r>
      <w:r>
        <w:t>tứ giác ADHE là hình chữ nhật (</w:t>
      </w:r>
      <w:r w:rsidRPr="00A22464">
        <w:t>1)</w:t>
      </w:r>
      <w:r>
        <w:tab/>
      </w:r>
      <w:r>
        <w:tab/>
      </w:r>
      <w:r>
        <w:rPr>
          <w:rFonts w:cs="Arial"/>
          <w:i/>
        </w:rPr>
        <w:t>(1đ)</w:t>
      </w:r>
    </w:p>
    <w:p w:rsidR="0071134B" w:rsidRPr="00A22464" w:rsidRDefault="001722C4" w:rsidP="0071134B">
      <w:pPr>
        <w:ind w:firstLine="709"/>
        <w:jc w:val="both"/>
      </w:pPr>
      <w:r>
        <w:rPr>
          <w:rFonts w:cs="Arial"/>
          <w:noProof/>
        </w:rPr>
        <w:lastRenderedPageBreak/>
        <w:drawing>
          <wp:anchor distT="0" distB="0" distL="114300" distR="114300" simplePos="0" relativeHeight="251707904" behindDoc="1" locked="0" layoutInCell="1" allowOverlap="1">
            <wp:simplePos x="0" y="0"/>
            <wp:positionH relativeFrom="column">
              <wp:posOffset>4825365</wp:posOffset>
            </wp:positionH>
            <wp:positionV relativeFrom="paragraph">
              <wp:posOffset>598170</wp:posOffset>
            </wp:positionV>
            <wp:extent cx="1600200" cy="2038350"/>
            <wp:effectExtent l="0" t="0" r="0" b="0"/>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00200"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A22464">
        <w:t xml:space="preserve">Do </w:t>
      </w:r>
      <w:r w:rsidR="0071134B" w:rsidRPr="00A22464">
        <w:rPr>
          <w:position w:val="-60"/>
        </w:rPr>
        <w:object w:dxaOrig="2560" w:dyaOrig="1760">
          <v:shape id="_x0000_i1243" type="#_x0000_t75" style="width:128pt;height:88pt" o:ole="">
            <v:imagedata r:id="rId172" o:title=""/>
          </v:shape>
          <o:OLEObject Type="Embed" ProgID="Equation.DSMT4" ShapeID="_x0000_i1243" DrawAspect="Content" ObjectID="_1663412050" r:id="rId173"/>
        </w:object>
      </w:r>
      <w:r w:rsidR="0071134B" w:rsidRPr="00A22464">
        <w:t xml:space="preserve"> </w:t>
      </w:r>
    </w:p>
    <w:p w:rsidR="0071134B" w:rsidRPr="00A22464" w:rsidRDefault="0071134B" w:rsidP="0071134B">
      <w:pPr>
        <w:ind w:firstLine="709"/>
        <w:jc w:val="both"/>
      </w:pPr>
      <w:r w:rsidRPr="00A22464">
        <w:t xml:space="preserve">Hay HA là phân giác </w:t>
      </w:r>
      <w:r w:rsidRPr="00A22464">
        <w:rPr>
          <w:position w:val="-4"/>
        </w:rPr>
        <w:object w:dxaOrig="580" w:dyaOrig="340">
          <v:shape id="_x0000_i1244" type="#_x0000_t75" style="width:29pt;height:17pt" o:ole="">
            <v:imagedata r:id="rId174" o:title=""/>
          </v:shape>
          <o:OLEObject Type="Embed" ProgID="Equation.DSMT4" ShapeID="_x0000_i1244" DrawAspect="Content" ObjectID="_1663412051" r:id="rId175"/>
        </w:object>
      </w:r>
      <w:r w:rsidRPr="00A22464">
        <w:t>(2)</w:t>
      </w:r>
    </w:p>
    <w:p w:rsidR="0071134B" w:rsidRPr="00A22464" w:rsidRDefault="0071134B" w:rsidP="0071134B">
      <w:pPr>
        <w:pStyle w:val="BodyText"/>
        <w:ind w:firstLine="709"/>
        <w:rPr>
          <w:b/>
          <w:szCs w:val="26"/>
          <w:lang w:val="pt-BR"/>
        </w:rPr>
      </w:pPr>
      <w:r w:rsidRPr="00A22464">
        <w:t>Từ (1) và (2) ta có tứ giác ADHE là hình vuông</w:t>
      </w:r>
      <w:r>
        <w:tab/>
      </w:r>
      <w:r>
        <w:rPr>
          <w:rFonts w:cs="Arial"/>
          <w:i/>
        </w:rPr>
        <w:t>(1đ)</w:t>
      </w:r>
    </w:p>
    <w:p w:rsidR="0071134B" w:rsidRPr="00A22464" w:rsidRDefault="0071134B" w:rsidP="0071134B">
      <w:pPr>
        <w:pStyle w:val="BodyText"/>
        <w:rPr>
          <w:szCs w:val="26"/>
          <w:lang w:val="pt-BR"/>
        </w:rPr>
      </w:pPr>
      <w:r w:rsidRPr="00A22464">
        <w:rPr>
          <w:b/>
          <w:szCs w:val="26"/>
          <w:lang w:val="pt-BR"/>
        </w:rPr>
        <w:t>Câu 6</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C82574" w:rsidRDefault="0071134B" w:rsidP="0071134B">
      <w:pPr>
        <w:spacing w:line="288" w:lineRule="auto"/>
        <w:jc w:val="both"/>
        <w:rPr>
          <w:rFonts w:cs="Arial"/>
        </w:rPr>
      </w:pPr>
      <w:r w:rsidRPr="00A22464">
        <w:rPr>
          <w:rFonts w:cs="Arial"/>
        </w:rPr>
        <w:t xml:space="preserve">a) </w:t>
      </w:r>
      <w:r>
        <w:rPr>
          <w:rFonts w:cs="Arial"/>
          <w:i/>
        </w:rPr>
        <w:t xml:space="preserve">(1,5đ) </w:t>
      </w:r>
      <w:r w:rsidRPr="00C82574">
        <w:rPr>
          <w:rFonts w:cs="Arial"/>
        </w:rPr>
        <w:t xml:space="preserve">Ta có </w:t>
      </w:r>
      <w:r w:rsidRPr="00A22464">
        <w:rPr>
          <w:rFonts w:cs="Arial"/>
        </w:rPr>
        <w:t xml:space="preserve">góc </w:t>
      </w:r>
      <w:r w:rsidRPr="00C82574">
        <w:rPr>
          <w:rFonts w:cs="Arial"/>
        </w:rPr>
        <w:t xml:space="preserve">A </w:t>
      </w:r>
      <w:r w:rsidRPr="00A22464">
        <w:rPr>
          <w:rFonts w:cs="Arial"/>
        </w:rPr>
        <w:t>chung</w:t>
      </w:r>
      <w:r w:rsidR="001722C4">
        <w:rPr>
          <w:rFonts w:cs="Arial"/>
          <w:noProof/>
        </w:rPr>
        <mc:AlternateContent>
          <mc:Choice Requires="wps">
            <w:drawing>
              <wp:anchor distT="0" distB="0" distL="114300" distR="114300" simplePos="0" relativeHeight="251706880" behindDoc="0" locked="0" layoutInCell="1" allowOverlap="1">
                <wp:simplePos x="0" y="0"/>
                <wp:positionH relativeFrom="column">
                  <wp:posOffset>5943600</wp:posOffset>
                </wp:positionH>
                <wp:positionV relativeFrom="paragraph">
                  <wp:posOffset>87630</wp:posOffset>
                </wp:positionV>
                <wp:extent cx="0" cy="0"/>
                <wp:effectExtent l="9525" t="12065" r="9525" b="6985"/>
                <wp:wrapNone/>
                <wp:docPr id="138"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 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6.9pt" to="468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gRbGgIAADoEAAAOAAAAZHJzL2Uyb0RvYy54bWysU8GO2jAQvVfqP1i5QxI2sBARVlUC7YG2 SLvt3dgOserYlm0IqOq/d+xAyraXqmoOztieeX4zb2b5dG4FOjFjuZJFlI6TCDFJFOXyUERfXjaj eYSsw5JioSQroguz0dPq7Ztlp3M2UY0SlBkEINLmnS6ixjmdx7ElDWuxHSvNJFzWyrTYwdYcYmpw B+itiCdJMos7Zag2ijBr4bTqL6NVwK9rRtznurbMIVFEwM2F1YR179d4tcT5wWDdcHKlgf+BRYu5 hEcHqAo7jI6G/wHVcmKUVbUbE9XGqq45YSEHyCZNfsvmucGahVygOFYPZbL/D5Z8Ou0M4hS0ewCp JG5BpC2XDE0eF746nbY5OJVyZ3x+5Cyf9VaRbxZJVTZYHlhg+XLREJj6iPhViN9YDW/su4+Kgg8+ OhVKda5Ni2rB9QcfGKyv3vLPQGHQOah0GVRiZ4dIf0hupzHOPYwP0ca690y1yBtFJCCHAIVPW+s8 rV8u3l2qDRciyC8k6opoMZ1MQ4BVglN/6d2sOexLYdAJ+wYKX8gRbu7djDpKGsAahun6ajvMRW/D 40J6PEgC6FytvkO+L5LFer6eZ6NsMluPsqSqRu82ZTaabdLHafVQlWWV/vDU0ixvOKVMena3bk2z v+uG69z0fTb061CG+DV6qBeQvf0D6aCsF7Nvi72il525KQ4NGpyvw+Qn4H4P9v3Ir34CAAD//wMA UEsDBBQABgAIAAAAIQCK0oRb1QAAAAkBAAAPAAAAZHJzL2Rvd25yZXYueG1sTE9LbsIwEN1X4g7W IHVXHIoEaRoHVUgcAFqhLk08jSPscYgNSW/PIBbt8n30PuV69E5csY9tIAXzWQYCqQ6mpUbB1+f2 JQcRkyajXSBU8IsR1tXkqdSFCQPt8LpPjeAQioVWYFPqCiljbdHrOAsdEms/ofc6MewbaXo9cLh3 8jXLltLrlrjB6g43FuvT/uIVuDzLz4fNavjeGW7ZHpyl1Vyp5+n48Q4i4Zj+zHCfz9Oh4k3HcCET hVPwtljyl8TCgi+w4UEcH4SsSvn/QXUDAAD//wMAUEsBAi0AFAAGAAgAAAAhALaDOJL+AAAA4QEA ABMAAAAAAAAAAAAAAAAAAAAAAFtDb250ZW50X1R5cGVzXS54bWxQSwECLQAUAAYACAAAACEAOP0h /9YAAACUAQAACwAAAAAAAAAAAAAAAAAvAQAAX3JlbHMvLnJlbHNQSwECLQAUAAYACAAAACEAG7oE WxoCAAA6BAAADgAAAAAAAAAAAAAAAAAuAgAAZHJzL2Uyb0RvYy54bWxQSwECLQAUAAYACAAAACEA itKEW9UAAAAJAQAADwAAAAAAAAAAAAAAAAB0BAAAZHJzL2Rvd25yZXYueG1sUEsFBgAAAAAEAAQA 8wAAAHYFAAAAAA== "/>
            </w:pict>
          </mc:Fallback>
        </mc:AlternateContent>
      </w:r>
      <w:r w:rsidR="001722C4">
        <w:rPr>
          <w:rFonts w:cs="Arial"/>
          <w:noProof/>
        </w:rPr>
        <mc:AlternateContent>
          <mc:Choice Requires="wps">
            <w:drawing>
              <wp:anchor distT="0" distB="0" distL="114300" distR="114300" simplePos="0" relativeHeight="251705856" behindDoc="0" locked="0" layoutInCell="1" allowOverlap="1">
                <wp:simplePos x="0" y="0"/>
                <wp:positionH relativeFrom="column">
                  <wp:posOffset>6057900</wp:posOffset>
                </wp:positionH>
                <wp:positionV relativeFrom="paragraph">
                  <wp:posOffset>87630</wp:posOffset>
                </wp:positionV>
                <wp:extent cx="0" cy="0"/>
                <wp:effectExtent l="9525" t="12065" r="9525" b="6985"/>
                <wp:wrapNone/>
                <wp:docPr id="137"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6.9pt" to="477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XHYdDwIAACYEAAAOAAAAZHJzL2Uyb0RvYy54bWysU02P2yAQvVfqf0C+J7azzpcVZ1XZSS9p N9JufwABHKNiQEDiRFX/ewccR9n2UlX1AQ8w8+bNvGH1fGkFOjNjuZJFlI6TCDFJFOXyWETf3raj RYSsw5JioSQroiuz0fP644dVp3M2UY0SlBkEINLmnS6ixjmdx7ElDWuxHSvNJFzWyrTYwdYcY2pw B+itiCdJMos7Zag2ijBr4bTqL6N1wK9rRtxLXVvmkCgi4ObCasJ68Gu8XuH8aLBuOLnRwP/AosVc QtI7VIUdRifD/4BqOTHKqtqNiWpjVdecsFADVJMmv1Xz2mDNQi3QHKvvbbL/D5Z8Pe8N4hS0e5pH SOIWRNpxydBkvvDd6bTNwamUe+PrIxf5qneKfLdIqrLB8sgCy7erhsDUR8TvQvzGashx6L4oCj74 5FRo1aU2rYeEJqBLUOR6V4RdHCL9IRlOY5wPIdpY95mpFnmjiATwDZD4vLPOU8D54OIzSLXlQgSp hURdES2nk2kIsEpw6i+9mzXHQykMOmM/LOEL9cDNo5tRJ0kDWMMw3dxsh7nobUgupMeDIoDOzeqn 4ccyWW4Wm0U2yiazzShLqmr0aVtmo9k2nU+rp6osq/Snp5ZmecMpZdKzGyYzzf5O+dsb6WfqPpv3 NsTv0UO/gOzwD6SDil64fgQOil73ZlAXhjE43x6On/bHPdiPz3v9CwAA//8DAFBLAwQUAAYACAAA ACEABS+0ptoAAAAJAQAADwAAAGRycy9kb3ducmV2LnhtbEyPQU/CQBCF7yb+h82YeCGwFcRI7ZYY tTcvgsTr0B3axu5s6S5Q/fWO4aDHee/lzfuy5eBadaQ+NJ4N3EwSUMSltw1XBt7XxfgeVIjIFlvP ZOCLAizzy4sMU+tP/EbHVayUlHBI0UAdY5dqHcqaHIaJ74jF2/neYZSzr7Tt8STlrtXTJLnTDhuW DzV29FRT+bk6OAOh2NC++B6Vo+RjVnma7p9fX9CY66vh8QFUpCH+heF3vkyHXDZt/YFtUK2BxfxW WKIYM0GQwFnYngWdZ/o/Qf4DAAD//wMAUEsBAi0AFAAGAAgAAAAhALaDOJL+AAAA4QEAABMAAAAA AAAAAAAAAAAAAAAAAFtDb250ZW50X1R5cGVzXS54bWxQSwECLQAUAAYACAAAACEAOP0h/9YAAACU AQAACwAAAAAAAAAAAAAAAAAvAQAAX3JlbHMvLnJlbHNQSwECLQAUAAYACAAAACEAZFx2HQ8CAAAm BAAADgAAAAAAAAAAAAAAAAAuAgAAZHJzL2Uyb0RvYy54bWxQSwECLQAUAAYACAAAACEABS+0ptoA AAAJAQAADwAAAAAAAAAAAAAAAABpBAAAZHJzL2Rvd25yZXYueG1sUEsFBgAAAAAEAAQA8wAAAHAF AAAAAA== "/>
            </w:pict>
          </mc:Fallback>
        </mc:AlternateContent>
      </w:r>
      <w:r w:rsidR="001722C4">
        <w:rPr>
          <w:rFonts w:cs="Arial"/>
          <w:noProof/>
        </w:rPr>
        <mc:AlternateContent>
          <mc:Choice Requires="wps">
            <w:drawing>
              <wp:anchor distT="0" distB="0" distL="114300" distR="114300" simplePos="0" relativeHeight="251704832" behindDoc="0" locked="0" layoutInCell="1" allowOverlap="1">
                <wp:simplePos x="0" y="0"/>
                <wp:positionH relativeFrom="column">
                  <wp:posOffset>6057900</wp:posOffset>
                </wp:positionH>
                <wp:positionV relativeFrom="paragraph">
                  <wp:posOffset>106045</wp:posOffset>
                </wp:positionV>
                <wp:extent cx="0" cy="0"/>
                <wp:effectExtent l="9525" t="11430" r="9525" b="7620"/>
                <wp:wrapNone/>
                <wp:docPr id="135"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8.35pt" to="477pt,8.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ngonDwIAACYEAAAOAAAAZHJzL2Uyb0RvYy54bWysU02P2yAQvVfqf0C+J7azzpcVZ1XZSS9p N9JufwABHKNiQEDiRFX/ewccR9n2UlX1AQ8w8+bNvGH1fGkFOjNjuZJFlI6TCDFJFOXyWETf3raj RYSsw5JioSQroiuz0fP644dVp3M2UY0SlBkEINLmnS6ixjmdx7ElDWuxHSvNJFzWyrTYwdYcY2pw B+itiCdJMos7Zag2ijBr4bTqL6N1wK9rRtxLXVvmkCgi4ObCasJ68Gu8XuH8aLBuOLnRwP/AosVc QtI7VIUdRifD/4BqOTHKqtqNiWpjVdecsFADVJMmv1Xz2mDNQi3QHKvvbbL/D5Z8Pe8N4hS0e5pG SOIWRNpxydBkPvfd6bTNwamUe+PrIxf5qneKfLdIqrLB8sgCy7erhsDUR8TvQvzGashx6L4oCj74 5FRo1aU2rYeEJqBLUOR6V4RdHCL9IRlOY5wPIdpY95mpFnmjiATwDZD4vLPOU8D54OIzSLXlQgSp hURdES2nk2kIsEpw6i+9mzXHQykMOmM/LOEL9cDNo5tRJ0kDWMMw3dxsh7nobUgupMeDIoDOzeqn 4ccyWW4Wm0U2yiazzShLqmr0aVtmo9k2nU+rp6osq/Snp5ZmecMpZdKzGyYzzf5O+dsb6WfqPpv3 NsTv0UO/gOzwD6SDil64fgQOil73ZlAXhjE43x6On/bHPdiPz3v9CwAA//8DAFBLAwQUAAYACAAA ACEAM7oSDNsAAAAJAQAADwAAAGRycy9kb3ducmV2LnhtbEyPQU/CQBCF7yb+h82YeCGyFRSldkuM 2hsXUeN16A5tY3e2dBeo/nqHcNDjvPfy5nvZYnCt2lMfGs8GrscJKOLS24YrA+9vxdU9qBCRLbae ycA3BVjk52cZptYf+JX2q1gpKeGQooE6xi7VOpQ1OQxj3xGLt/G9wyhnX2nb40HKXasnSTLTDhuW DzV29FRT+bXaOQOh+KBt8TMqR8nntPI02T4vX9CYy4vh8QFUpCH+heGIL+iQC9Pa79gG1RqY397I lijG7A6UBE7C+iToPNP/F+S/AAAA//8DAFBLAQItABQABgAIAAAAIQC2gziS/gAAAOEBAAATAAAA AAAAAAAAAAAAAAAAAABbQ29udGVudF9UeXBlc10ueG1sUEsBAi0AFAAGAAgAAAAhADj9If/WAAAA lAEAAAsAAAAAAAAAAAAAAAAALwEAAF9yZWxzLy5yZWxzUEsBAi0AFAAGAAgAAAAhAPqeCicPAgAA JgQAAA4AAAAAAAAAAAAAAAAALgIAAGRycy9lMm9Eb2MueG1sUEsBAi0AFAAGAAgAAAAhADO6Egzb AAAACQEAAA8AAAAAAAAAAAAAAAAAaQQAAGRycy9kb3ducmV2LnhtbFBLBQYAAAAABAAEAPMAAABx BQAAAAA= "/>
            </w:pict>
          </mc:Fallback>
        </mc:AlternateContent>
      </w:r>
      <w:r>
        <w:rPr>
          <w:rFonts w:cs="Arial"/>
        </w:rPr>
        <w:t xml:space="preserve"> và</w:t>
      </w:r>
      <w:r w:rsidRPr="00A22464">
        <w:rPr>
          <w:rFonts w:cs="Arial"/>
        </w:rPr>
        <w:t xml:space="preserve"> </w:t>
      </w:r>
      <w:r w:rsidRPr="005165F0">
        <w:rPr>
          <w:position w:val="-6"/>
        </w:rPr>
        <w:object w:dxaOrig="480" w:dyaOrig="360">
          <v:shape id="_x0000_i1245" type="#_x0000_t75" style="width:24pt;height:18pt" o:ole="">
            <v:imagedata r:id="rId176" o:title=""/>
          </v:shape>
          <o:OLEObject Type="Embed" ProgID="Equation.DSMT4" ShapeID="_x0000_i1245" DrawAspect="Content" ObjectID="_1663412052" r:id="rId177"/>
        </w:object>
      </w:r>
      <w:r w:rsidRPr="00C82574">
        <w:rPr>
          <w:rFonts w:cs="Arial"/>
        </w:rPr>
        <w:t xml:space="preserve">= </w:t>
      </w:r>
      <w:r w:rsidRPr="005165F0">
        <w:rPr>
          <w:position w:val="-6"/>
        </w:rPr>
        <w:object w:dxaOrig="580" w:dyaOrig="360">
          <v:shape id="_x0000_i1246" type="#_x0000_t75" style="width:29pt;height:18pt" o:ole="">
            <v:imagedata r:id="rId178" o:title=""/>
          </v:shape>
          <o:OLEObject Type="Embed" ProgID="Equation.DSMT4" ShapeID="_x0000_i1246" DrawAspect="Content" ObjectID="_1663412053" r:id="rId179"/>
        </w:object>
      </w:r>
      <w:r w:rsidRPr="00C82574">
        <w:rPr>
          <w:rFonts w:cs="Arial"/>
        </w:rPr>
        <w:t xml:space="preserve">  (cặp góc đồng vị)</w:t>
      </w:r>
    </w:p>
    <w:p w:rsidR="0071134B" w:rsidRPr="00C82574" w:rsidRDefault="0071134B" w:rsidP="0071134B">
      <w:pPr>
        <w:spacing w:line="288" w:lineRule="auto"/>
        <w:ind w:firstLine="720"/>
        <w:jc w:val="both"/>
        <w:rPr>
          <w:rFonts w:cs="Arial"/>
        </w:rPr>
      </w:pPr>
      <w:r w:rsidRPr="00C82574">
        <w:rPr>
          <w:rFonts w:cs="Arial"/>
        </w:rPr>
        <w:t xml:space="preserve"> </w:t>
      </w:r>
      <w:r w:rsidRPr="00C82574">
        <w:rPr>
          <w:rFonts w:cs="Arial"/>
          <w:position w:val="-6"/>
        </w:rPr>
        <w:object w:dxaOrig="300" w:dyaOrig="240">
          <v:shape id="_x0000_i1247" type="#_x0000_t75" style="width:15pt;height:12pt">
            <v:imagedata r:id="rId21" o:title=""/>
          </v:shape>
        </w:object>
      </w:r>
      <w:r w:rsidRPr="00C82574">
        <w:rPr>
          <w:rFonts w:cs="Arial"/>
          <w:position w:val="-4"/>
        </w:rPr>
        <w:object w:dxaOrig="220" w:dyaOrig="260">
          <v:shape id="_x0000_i1248" type="#_x0000_t75" style="width:11pt;height:13pt">
            <v:imagedata r:id="rId180" o:title=""/>
          </v:shape>
        </w:object>
      </w:r>
      <w:r w:rsidRPr="00A22464">
        <w:rPr>
          <w:rFonts w:cs="Arial"/>
        </w:rPr>
        <w:t xml:space="preserve">IAC </w:t>
      </w:r>
      <w:r w:rsidRPr="00C82574">
        <w:t>~</w:t>
      </w:r>
      <w:r w:rsidRPr="00C82574">
        <w:rPr>
          <w:rFonts w:cs="Arial"/>
          <w:position w:val="-4"/>
        </w:rPr>
        <w:object w:dxaOrig="220" w:dyaOrig="260">
          <v:shape id="_x0000_i1249" type="#_x0000_t75" style="width:11pt;height:13pt">
            <v:imagedata r:id="rId181" o:title=""/>
          </v:shape>
        </w:object>
      </w:r>
      <w:r w:rsidRPr="00C82574">
        <w:rPr>
          <w:rFonts w:cs="Arial"/>
        </w:rPr>
        <w:t>BAO</w:t>
      </w:r>
      <w:r w:rsidRPr="00C82574">
        <w:rPr>
          <w:rFonts w:cs="Arial"/>
        </w:rPr>
        <w:tab/>
      </w:r>
      <w:r w:rsidRPr="00A22464">
        <w:rPr>
          <w:rFonts w:cs="Arial"/>
        </w:rPr>
        <w:t xml:space="preserve"> </w:t>
      </w:r>
      <w:r w:rsidRPr="00C82574">
        <w:rPr>
          <w:rFonts w:cs="Arial"/>
        </w:rPr>
        <w:t>(g</w:t>
      </w:r>
      <w:r w:rsidRPr="00A22464">
        <w:rPr>
          <w:rFonts w:cs="Arial"/>
        </w:rPr>
        <w:t>.g)</w:t>
      </w:r>
      <w:r w:rsidRPr="00C82574">
        <w:rPr>
          <w:rFonts w:cs="Arial"/>
        </w:rPr>
        <w:tab/>
      </w:r>
      <w:r w:rsidRPr="00C82574">
        <w:rPr>
          <w:rFonts w:cs="Arial"/>
        </w:rPr>
        <w:tab/>
      </w:r>
      <w:r w:rsidRPr="00C82574">
        <w:rPr>
          <w:rFonts w:cs="Arial"/>
        </w:rPr>
        <w:tab/>
      </w:r>
      <w:r w:rsidRPr="00C82574">
        <w:rPr>
          <w:rFonts w:cs="Arial"/>
        </w:rPr>
        <w:tab/>
      </w:r>
      <w:r w:rsidRPr="00C82574">
        <w:rPr>
          <w:rFonts w:cs="Arial"/>
        </w:rPr>
        <w:tab/>
        <w:t xml:space="preserve">   </w:t>
      </w:r>
      <w:r w:rsidRPr="00C82574">
        <w:rPr>
          <w:rFonts w:cs="Arial"/>
        </w:rPr>
        <w:tab/>
      </w:r>
      <w:r w:rsidRPr="00C82574">
        <w:rPr>
          <w:rFonts w:cs="Arial"/>
        </w:rPr>
        <w:tab/>
      </w:r>
    </w:p>
    <w:p w:rsidR="0071134B" w:rsidRPr="00C82574" w:rsidRDefault="0071134B" w:rsidP="0071134B">
      <w:pPr>
        <w:spacing w:line="288" w:lineRule="auto"/>
        <w:ind w:firstLine="720"/>
        <w:jc w:val="both"/>
        <w:rPr>
          <w:rFonts w:cs="Arial"/>
        </w:rPr>
      </w:pPr>
      <w:r w:rsidRPr="00C82574">
        <w:rPr>
          <w:rFonts w:cs="Arial"/>
        </w:rPr>
        <w:t>Suy ra:</w:t>
      </w:r>
      <w:r w:rsidRPr="00A22464">
        <w:rPr>
          <w:rFonts w:cs="Arial"/>
        </w:rPr>
        <w:t xml:space="preserve"> </w:t>
      </w:r>
      <w:r w:rsidRPr="00C82574">
        <w:rPr>
          <w:rFonts w:cs="Arial"/>
        </w:rPr>
        <w:t xml:space="preserve"> </w:t>
      </w:r>
      <w:r w:rsidRPr="00C82574">
        <w:rPr>
          <w:rFonts w:cs="Arial"/>
          <w:position w:val="-24"/>
        </w:rPr>
        <w:object w:dxaOrig="1080" w:dyaOrig="620">
          <v:shape id="_x0000_i1250" type="#_x0000_t75" style="width:54pt;height:31pt">
            <v:imagedata r:id="rId182" o:title=""/>
          </v:shape>
        </w:object>
      </w:r>
      <w:r w:rsidRPr="00C82574">
        <w:rPr>
          <w:rFonts w:cs="Arial"/>
        </w:rPr>
        <w:tab/>
      </w:r>
      <w:r w:rsidRPr="00C82574">
        <w:rPr>
          <w:rFonts w:cs="Arial"/>
          <w:position w:val="-6"/>
        </w:rPr>
        <w:object w:dxaOrig="300" w:dyaOrig="240">
          <v:shape id="_x0000_i1251" type="#_x0000_t75" style="width:15pt;height:12pt">
            <v:imagedata r:id="rId21" o:title=""/>
          </v:shape>
        </w:object>
      </w:r>
      <w:r w:rsidRPr="00C82574">
        <w:rPr>
          <w:rFonts w:cs="Arial"/>
        </w:rPr>
        <w:t xml:space="preserve">  </w:t>
      </w:r>
      <w:r w:rsidRPr="00C82574">
        <w:rPr>
          <w:rFonts w:cs="Arial"/>
          <w:position w:val="-24"/>
        </w:rPr>
        <w:object w:dxaOrig="1100" w:dyaOrig="620">
          <v:shape id="_x0000_i1252" type="#_x0000_t75" style="width:55pt;height:31pt">
            <v:imagedata r:id="rId183" o:title=""/>
          </v:shape>
        </w:object>
      </w:r>
      <w:r w:rsidRPr="00A22464">
        <w:rPr>
          <w:rFonts w:cs="Arial"/>
        </w:rPr>
        <w:t xml:space="preserve"> </w:t>
      </w:r>
      <w:r w:rsidRPr="00A22464">
        <w:rPr>
          <w:rFonts w:cs="Arial"/>
        </w:rPr>
        <w:tab/>
      </w:r>
      <w:r w:rsidRPr="00C82574">
        <w:rPr>
          <w:rFonts w:cs="Arial"/>
        </w:rPr>
        <w:t>(1)</w:t>
      </w:r>
    </w:p>
    <w:p w:rsidR="0071134B" w:rsidRPr="00C82574" w:rsidRDefault="0071134B" w:rsidP="0071134B">
      <w:pPr>
        <w:spacing w:line="288" w:lineRule="auto"/>
        <w:ind w:firstLine="720"/>
        <w:jc w:val="both"/>
        <w:rPr>
          <w:rFonts w:cs="Arial"/>
        </w:rPr>
      </w:pPr>
      <w:r w:rsidRPr="00C82574">
        <w:rPr>
          <w:rFonts w:cs="Arial"/>
        </w:rPr>
        <w:t>Tương tự:</w:t>
      </w:r>
      <w:r w:rsidRPr="00C82574">
        <w:rPr>
          <w:rFonts w:cs="Arial"/>
        </w:rPr>
        <w:tab/>
      </w:r>
      <w:r w:rsidRPr="00C82574">
        <w:rPr>
          <w:rFonts w:cs="Arial"/>
          <w:position w:val="-4"/>
        </w:rPr>
        <w:object w:dxaOrig="220" w:dyaOrig="260">
          <v:shape id="_x0000_i1253" type="#_x0000_t75" style="width:11pt;height:13pt">
            <v:imagedata r:id="rId180" o:title=""/>
          </v:shape>
        </w:object>
      </w:r>
      <w:smartTag w:uri="urn:schemas-microsoft-com:office:smarttags" w:element="stockticker">
        <w:r w:rsidRPr="00C82574">
          <w:rPr>
            <w:rFonts w:cs="Arial"/>
          </w:rPr>
          <w:t>BID</w:t>
        </w:r>
      </w:smartTag>
      <w:r w:rsidRPr="00C82574">
        <w:rPr>
          <w:rFonts w:cs="Arial"/>
        </w:rPr>
        <w:t xml:space="preserve"> </w:t>
      </w:r>
      <w:r w:rsidRPr="00C82574">
        <w:t>~</w:t>
      </w:r>
      <w:r w:rsidRPr="00C82574">
        <w:rPr>
          <w:rFonts w:cs="Arial"/>
        </w:rPr>
        <w:t xml:space="preserve"> </w:t>
      </w:r>
      <w:r w:rsidRPr="00C82574">
        <w:rPr>
          <w:rFonts w:cs="Arial"/>
          <w:position w:val="-4"/>
        </w:rPr>
        <w:object w:dxaOrig="220" w:dyaOrig="260">
          <v:shape id="_x0000_i1254" type="#_x0000_t75" style="width:11pt;height:13pt">
            <v:imagedata r:id="rId181" o:title=""/>
          </v:shape>
        </w:object>
      </w:r>
      <w:r w:rsidRPr="00C82574">
        <w:rPr>
          <w:rFonts w:cs="Arial"/>
        </w:rPr>
        <w:t>BAO</w:t>
      </w:r>
      <w:r w:rsidRPr="00A22464">
        <w:rPr>
          <w:rFonts w:cs="Arial"/>
        </w:rPr>
        <w:t xml:space="preserve"> </w:t>
      </w:r>
      <w:r w:rsidRPr="00C82574">
        <w:rPr>
          <w:rFonts w:cs="Arial"/>
        </w:rPr>
        <w:t>(g</w:t>
      </w:r>
      <w:r w:rsidRPr="00A22464">
        <w:rPr>
          <w:rFonts w:cs="Arial"/>
        </w:rPr>
        <w:t>.</w:t>
      </w:r>
      <w:r w:rsidRPr="00C82574">
        <w:rPr>
          <w:rFonts w:cs="Arial"/>
        </w:rPr>
        <w:t>g)</w:t>
      </w:r>
      <w:r w:rsidRPr="00C82574">
        <w:rPr>
          <w:rFonts w:cs="Arial"/>
        </w:rPr>
        <w:tab/>
      </w:r>
    </w:p>
    <w:p w:rsidR="0071134B" w:rsidRPr="00C82574" w:rsidRDefault="0071134B" w:rsidP="0071134B">
      <w:pPr>
        <w:spacing w:line="288" w:lineRule="auto"/>
        <w:ind w:firstLine="720"/>
        <w:jc w:val="both"/>
        <w:rPr>
          <w:rFonts w:cs="Arial"/>
        </w:rPr>
      </w:pPr>
      <w:r w:rsidRPr="00A22464">
        <w:rPr>
          <w:rFonts w:cs="Arial"/>
        </w:rPr>
        <w:t xml:space="preserve">Suy ra:  </w:t>
      </w:r>
      <w:r w:rsidRPr="00C82574">
        <w:rPr>
          <w:rFonts w:cs="Arial"/>
        </w:rPr>
        <w:t xml:space="preserve"> </w:t>
      </w:r>
      <w:r w:rsidRPr="00C82574">
        <w:rPr>
          <w:rFonts w:cs="Arial"/>
          <w:position w:val="-24"/>
        </w:rPr>
        <w:object w:dxaOrig="1060" w:dyaOrig="620">
          <v:shape id="_x0000_i1255" type="#_x0000_t75" style="width:53pt;height:31pt">
            <v:imagedata r:id="rId184" o:title=""/>
          </v:shape>
        </w:object>
      </w:r>
      <w:r w:rsidRPr="00C82574">
        <w:rPr>
          <w:rFonts w:cs="Arial"/>
        </w:rPr>
        <w:tab/>
      </w:r>
      <w:r w:rsidRPr="00C82574">
        <w:rPr>
          <w:rFonts w:cs="Arial"/>
          <w:position w:val="-6"/>
        </w:rPr>
        <w:object w:dxaOrig="300" w:dyaOrig="240">
          <v:shape id="_x0000_i1256" type="#_x0000_t75" style="width:15pt;height:12pt">
            <v:imagedata r:id="rId21" o:title=""/>
          </v:shape>
        </w:object>
      </w:r>
      <w:r w:rsidRPr="00C82574">
        <w:rPr>
          <w:rFonts w:cs="Arial"/>
        </w:rPr>
        <w:t xml:space="preserve">  </w:t>
      </w:r>
      <w:r w:rsidRPr="00C82574">
        <w:rPr>
          <w:rFonts w:cs="Arial"/>
          <w:position w:val="-24"/>
        </w:rPr>
        <w:object w:dxaOrig="1060" w:dyaOrig="620">
          <v:shape id="_x0000_i1257" type="#_x0000_t75" style="width:53pt;height:31pt">
            <v:imagedata r:id="rId185" o:title=""/>
          </v:shape>
        </w:object>
      </w:r>
      <w:r w:rsidRPr="00C82574">
        <w:rPr>
          <w:rFonts w:cs="Arial"/>
        </w:rPr>
        <w:tab/>
        <w:t>(2)</w:t>
      </w:r>
    </w:p>
    <w:p w:rsidR="0071134B" w:rsidRPr="00C82574" w:rsidRDefault="0071134B" w:rsidP="0071134B">
      <w:pPr>
        <w:spacing w:line="288" w:lineRule="auto"/>
        <w:ind w:firstLine="720"/>
        <w:jc w:val="both"/>
        <w:rPr>
          <w:rFonts w:cs="Arial"/>
        </w:rPr>
      </w:pPr>
      <w:r w:rsidRPr="00C82574">
        <w:rPr>
          <w:rFonts w:cs="Arial"/>
        </w:rPr>
        <w:t xml:space="preserve">Từ (1) và(2) Suy ra: </w:t>
      </w:r>
      <w:r w:rsidRPr="00C82574">
        <w:rPr>
          <w:rFonts w:cs="Arial"/>
          <w:position w:val="-24"/>
        </w:rPr>
        <w:object w:dxaOrig="1080" w:dyaOrig="620">
          <v:shape id="_x0000_i1258" type="#_x0000_t75" style="width:54pt;height:31pt">
            <v:imagedata r:id="rId186" o:title=""/>
          </v:shape>
        </w:object>
      </w:r>
    </w:p>
    <w:p w:rsidR="0071134B" w:rsidRPr="00C82574" w:rsidRDefault="0071134B" w:rsidP="0071134B">
      <w:pPr>
        <w:spacing w:line="288" w:lineRule="auto"/>
        <w:ind w:firstLine="720"/>
        <w:jc w:val="both"/>
        <w:rPr>
          <w:rFonts w:cs="Arial"/>
        </w:rPr>
      </w:pPr>
      <w:r w:rsidRPr="00C82574">
        <w:rPr>
          <w:rFonts w:cs="Arial"/>
        </w:rPr>
        <w:tab/>
        <w:t>Hay AC. BD = IC . ID = a</w:t>
      </w:r>
      <w:r w:rsidRPr="00C82574">
        <w:rPr>
          <w:rFonts w:cs="Arial"/>
          <w:vertAlign w:val="superscript"/>
        </w:rPr>
        <w:t>2</w:t>
      </w:r>
    </w:p>
    <w:p w:rsidR="0071134B" w:rsidRPr="00C82574" w:rsidRDefault="0071134B" w:rsidP="0071134B">
      <w:pPr>
        <w:spacing w:line="288" w:lineRule="auto"/>
        <w:ind w:firstLine="720"/>
        <w:jc w:val="both"/>
        <w:rPr>
          <w:rFonts w:cs="Arial"/>
        </w:rPr>
      </w:pPr>
      <w:r w:rsidRPr="00C82574">
        <w:rPr>
          <w:rFonts w:cs="Arial"/>
        </w:rPr>
        <w:tab/>
        <w:t>Suy ra: AC.BD = a</w:t>
      </w:r>
      <w:r w:rsidRPr="00C82574">
        <w:rPr>
          <w:rFonts w:cs="Arial"/>
          <w:vertAlign w:val="superscript"/>
        </w:rPr>
        <w:t xml:space="preserve">2 </w:t>
      </w:r>
      <w:r w:rsidRPr="00C82574">
        <w:rPr>
          <w:rFonts w:cs="Arial"/>
        </w:rPr>
        <w:t xml:space="preserve"> không đổi.</w:t>
      </w:r>
    </w:p>
    <w:p w:rsidR="0071134B" w:rsidRPr="00C82574" w:rsidRDefault="0071134B" w:rsidP="0071134B">
      <w:pPr>
        <w:spacing w:line="288" w:lineRule="auto"/>
        <w:jc w:val="both"/>
        <w:rPr>
          <w:rFonts w:cs="Arial"/>
        </w:rPr>
      </w:pPr>
      <w:r w:rsidRPr="00A22464">
        <w:rPr>
          <w:rFonts w:cs="Arial"/>
        </w:rPr>
        <w:t>b)</w:t>
      </w:r>
      <w:r w:rsidRPr="00C82574">
        <w:rPr>
          <w:rFonts w:cs="Arial"/>
        </w:rPr>
        <w:t xml:space="preserve"> </w:t>
      </w:r>
      <w:r>
        <w:rPr>
          <w:rFonts w:cs="Arial"/>
          <w:i/>
        </w:rPr>
        <w:t xml:space="preserve">(1,5đ) </w:t>
      </w:r>
      <w:r w:rsidRPr="00C82574">
        <w:rPr>
          <w:rFonts w:cs="Arial"/>
        </w:rPr>
        <w:t>Theo công thức tính</w:t>
      </w:r>
      <w:r>
        <w:rPr>
          <w:rFonts w:cs="Arial"/>
        </w:rPr>
        <w:t xml:space="preserve"> diện tích tam giác vuông ta có:</w:t>
      </w:r>
    </w:p>
    <w:p w:rsidR="0071134B" w:rsidRPr="00C82574" w:rsidRDefault="0071134B" w:rsidP="0071134B">
      <w:pPr>
        <w:spacing w:line="288" w:lineRule="auto"/>
        <w:jc w:val="both"/>
        <w:rPr>
          <w:rFonts w:cs="Arial"/>
        </w:rPr>
      </w:pPr>
      <w:r w:rsidRPr="00C82574">
        <w:rPr>
          <w:rFonts w:cs="Arial"/>
        </w:rPr>
        <w:tab/>
        <w:t>S</w:t>
      </w:r>
      <w:r w:rsidRPr="00C82574">
        <w:rPr>
          <w:rFonts w:cs="Arial"/>
          <w:vertAlign w:val="subscript"/>
        </w:rPr>
        <w:t>AOB</w:t>
      </w:r>
      <w:r w:rsidRPr="00C82574">
        <w:rPr>
          <w:rFonts w:cs="Arial"/>
        </w:rPr>
        <w:t xml:space="preserve"> = </w:t>
      </w:r>
      <w:r w:rsidRPr="00C82574">
        <w:rPr>
          <w:rFonts w:cs="Arial"/>
          <w:position w:val="-24"/>
        </w:rPr>
        <w:object w:dxaOrig="240" w:dyaOrig="620">
          <v:shape id="_x0000_i1259" type="#_x0000_t75" style="width:12pt;height:31pt">
            <v:imagedata r:id="rId187" o:title=""/>
          </v:shape>
        </w:object>
      </w:r>
      <w:r w:rsidRPr="00C82574">
        <w:rPr>
          <w:rFonts w:cs="Arial"/>
        </w:rPr>
        <w:t xml:space="preserve"> OA.OB</w:t>
      </w:r>
      <w:r w:rsidRPr="00C82574">
        <w:rPr>
          <w:rFonts w:cs="Arial"/>
        </w:rPr>
        <w:tab/>
        <w:t>mà S</w:t>
      </w:r>
      <w:r w:rsidRPr="00C82574">
        <w:rPr>
          <w:rFonts w:cs="Arial"/>
          <w:vertAlign w:val="subscript"/>
        </w:rPr>
        <w:t xml:space="preserve">AOB </w:t>
      </w:r>
      <w:r w:rsidRPr="00C82574">
        <w:rPr>
          <w:rFonts w:cs="Arial"/>
        </w:rPr>
        <w:t xml:space="preserve"> = </w:t>
      </w:r>
      <w:r w:rsidRPr="00C82574">
        <w:rPr>
          <w:rFonts w:cs="Arial"/>
          <w:position w:val="-24"/>
        </w:rPr>
        <w:object w:dxaOrig="480" w:dyaOrig="660">
          <v:shape id="_x0000_i1260" type="#_x0000_t75" style="width:24pt;height:33pt">
            <v:imagedata r:id="rId188" o:title=""/>
          </v:shape>
        </w:object>
      </w:r>
      <w:r>
        <w:rPr>
          <w:rFonts w:cs="Arial"/>
        </w:rPr>
        <w:t xml:space="preserve">  (</w:t>
      </w:r>
      <w:r w:rsidRPr="00C82574">
        <w:rPr>
          <w:rFonts w:cs="Arial"/>
        </w:rPr>
        <w:t>giả thiết)</w:t>
      </w:r>
    </w:p>
    <w:p w:rsidR="0071134B" w:rsidRPr="00C82574" w:rsidRDefault="0071134B" w:rsidP="0071134B">
      <w:pPr>
        <w:spacing w:line="288" w:lineRule="auto"/>
        <w:jc w:val="both"/>
        <w:rPr>
          <w:rFonts w:cs="Arial"/>
        </w:rPr>
      </w:pPr>
      <w:r w:rsidRPr="00C82574">
        <w:rPr>
          <w:rFonts w:cs="Arial"/>
        </w:rPr>
        <w:tab/>
      </w:r>
      <w:r w:rsidRPr="00A22464">
        <w:rPr>
          <w:rFonts w:cs="Arial"/>
        </w:rPr>
        <w:t xml:space="preserve">hay </w:t>
      </w:r>
      <w:r w:rsidRPr="00C82574">
        <w:rPr>
          <w:rFonts w:cs="Arial"/>
        </w:rPr>
        <w:t xml:space="preserve"> </w:t>
      </w:r>
      <w:r w:rsidRPr="00C82574">
        <w:rPr>
          <w:rFonts w:cs="Arial"/>
          <w:position w:val="-24"/>
        </w:rPr>
        <w:object w:dxaOrig="240" w:dyaOrig="620">
          <v:shape id="_x0000_i1261" type="#_x0000_t75" style="width:12pt;height:31pt">
            <v:imagedata r:id="rId187" o:title=""/>
          </v:shape>
        </w:object>
      </w:r>
      <w:r w:rsidRPr="00C82574">
        <w:rPr>
          <w:rFonts w:cs="Arial"/>
        </w:rPr>
        <w:t xml:space="preserve">OA.OB = </w:t>
      </w:r>
      <w:r w:rsidRPr="00C82574">
        <w:rPr>
          <w:rFonts w:cs="Arial"/>
          <w:position w:val="-24"/>
        </w:rPr>
        <w:object w:dxaOrig="480" w:dyaOrig="660">
          <v:shape id="_x0000_i1262" type="#_x0000_t75" style="width:24pt;height:33pt">
            <v:imagedata r:id="rId189" o:title=""/>
          </v:shape>
        </w:object>
      </w:r>
      <w:r w:rsidRPr="00C82574">
        <w:rPr>
          <w:rFonts w:cs="Arial"/>
        </w:rPr>
        <w:t xml:space="preserve"> </w:t>
      </w:r>
      <w:r w:rsidRPr="00C82574">
        <w:rPr>
          <w:rFonts w:cs="Arial"/>
          <w:position w:val="-6"/>
        </w:rPr>
        <w:object w:dxaOrig="300" w:dyaOrig="240">
          <v:shape id="_x0000_i1263" type="#_x0000_t75" style="width:15pt;height:12pt">
            <v:imagedata r:id="rId190" o:title=""/>
          </v:shape>
        </w:object>
      </w:r>
      <w:r w:rsidRPr="00A22464">
        <w:rPr>
          <w:rFonts w:cs="Arial"/>
        </w:rPr>
        <w:t xml:space="preserve"> </w:t>
      </w:r>
      <w:r w:rsidRPr="00C82574">
        <w:rPr>
          <w:rFonts w:cs="Arial"/>
        </w:rPr>
        <w:t xml:space="preserve">OA . OB = </w:t>
      </w:r>
      <w:r w:rsidRPr="00C82574">
        <w:rPr>
          <w:rFonts w:cs="Arial"/>
          <w:position w:val="-24"/>
        </w:rPr>
        <w:object w:dxaOrig="580" w:dyaOrig="660">
          <v:shape id="_x0000_i1264" type="#_x0000_t75" style="width:29pt;height:33pt">
            <v:imagedata r:id="rId191" o:title=""/>
          </v:shape>
        </w:object>
      </w:r>
    </w:p>
    <w:p w:rsidR="0071134B" w:rsidRPr="00C82574" w:rsidRDefault="0071134B" w:rsidP="0071134B">
      <w:pPr>
        <w:spacing w:line="288" w:lineRule="auto"/>
        <w:jc w:val="both"/>
        <w:rPr>
          <w:rFonts w:cs="Arial"/>
        </w:rPr>
      </w:pPr>
      <w:r w:rsidRPr="00A22464">
        <w:rPr>
          <w:rFonts w:cs="Arial"/>
        </w:rPr>
        <w:t>Suy ra: (a + CA)(</w:t>
      </w:r>
      <w:r w:rsidRPr="00C82574">
        <w:rPr>
          <w:rFonts w:cs="Arial"/>
        </w:rPr>
        <w:t>a</w:t>
      </w:r>
      <w:r w:rsidRPr="00A22464">
        <w:rPr>
          <w:rFonts w:cs="Arial"/>
        </w:rPr>
        <w:t xml:space="preserve"> </w:t>
      </w:r>
      <w:r w:rsidRPr="00C82574">
        <w:rPr>
          <w:rFonts w:cs="Arial"/>
        </w:rPr>
        <w:t>+</w:t>
      </w:r>
      <w:r w:rsidRPr="00A22464">
        <w:rPr>
          <w:rFonts w:cs="Arial"/>
        </w:rPr>
        <w:t xml:space="preserve"> </w:t>
      </w:r>
      <w:r w:rsidRPr="00C82574">
        <w:rPr>
          <w:rFonts w:cs="Arial"/>
        </w:rPr>
        <w:t xml:space="preserve">DB ) = </w:t>
      </w:r>
      <w:r w:rsidRPr="00C82574">
        <w:rPr>
          <w:rFonts w:cs="Arial"/>
          <w:position w:val="-24"/>
        </w:rPr>
        <w:object w:dxaOrig="580" w:dyaOrig="660">
          <v:shape id="_x0000_i1265" type="#_x0000_t75" style="width:29pt;height:33pt">
            <v:imagedata r:id="rId191" o:title=""/>
          </v:shape>
        </w:object>
      </w:r>
      <w:r w:rsidRPr="00C82574">
        <w:rPr>
          <w:rFonts w:cs="Arial"/>
        </w:rPr>
        <w:t xml:space="preserve">  </w:t>
      </w:r>
      <w:r w:rsidRPr="00C82574">
        <w:rPr>
          <w:rFonts w:cs="Arial"/>
          <w:position w:val="-6"/>
        </w:rPr>
        <w:object w:dxaOrig="300" w:dyaOrig="240">
          <v:shape id="_x0000_i1266" type="#_x0000_t75" style="width:15pt;height:12pt">
            <v:imagedata r:id="rId190" o:title=""/>
          </v:shape>
        </w:object>
      </w:r>
      <w:r w:rsidRPr="00A22464">
        <w:rPr>
          <w:rFonts w:cs="Arial"/>
        </w:rPr>
        <w:t xml:space="preserve"> </w:t>
      </w:r>
      <w:r w:rsidRPr="00C82574">
        <w:rPr>
          <w:rFonts w:cs="Arial"/>
        </w:rPr>
        <w:t>a</w:t>
      </w:r>
      <w:r w:rsidRPr="00C82574">
        <w:rPr>
          <w:rFonts w:cs="Arial"/>
          <w:vertAlign w:val="superscript"/>
        </w:rPr>
        <w:t>2</w:t>
      </w:r>
      <w:r w:rsidRPr="00A22464">
        <w:rPr>
          <w:rFonts w:cs="Arial"/>
        </w:rPr>
        <w:t xml:space="preserve"> + a(</w:t>
      </w:r>
      <w:r w:rsidRPr="00C82574">
        <w:rPr>
          <w:rFonts w:cs="Arial"/>
        </w:rPr>
        <w:t>CA + DB</w:t>
      </w:r>
      <w:r w:rsidRPr="00A22464">
        <w:rPr>
          <w:rFonts w:cs="Arial"/>
        </w:rPr>
        <w:t>) + CA</w:t>
      </w:r>
      <w:r w:rsidRPr="00C82574">
        <w:rPr>
          <w:rFonts w:cs="Arial"/>
        </w:rPr>
        <w:t xml:space="preserve">.DB = </w:t>
      </w:r>
      <w:r w:rsidRPr="00C82574">
        <w:rPr>
          <w:rFonts w:cs="Arial"/>
          <w:position w:val="-24"/>
        </w:rPr>
        <w:object w:dxaOrig="580" w:dyaOrig="660">
          <v:shape id="_x0000_i1267" type="#_x0000_t75" style="width:29pt;height:33pt">
            <v:imagedata r:id="rId191" o:title=""/>
          </v:shape>
        </w:object>
      </w:r>
    </w:p>
    <w:p w:rsidR="0071134B" w:rsidRPr="00C82574" w:rsidRDefault="0071134B" w:rsidP="0071134B">
      <w:pPr>
        <w:spacing w:line="288" w:lineRule="auto"/>
        <w:ind w:firstLine="720"/>
        <w:jc w:val="both"/>
        <w:rPr>
          <w:rFonts w:cs="Arial"/>
        </w:rPr>
      </w:pPr>
      <w:r w:rsidRPr="00C82574">
        <w:rPr>
          <w:rFonts w:cs="Arial"/>
        </w:rPr>
        <w:t>Mà CA . DB = a</w:t>
      </w:r>
      <w:r w:rsidRPr="00C82574">
        <w:rPr>
          <w:rFonts w:cs="Arial"/>
          <w:vertAlign w:val="superscript"/>
        </w:rPr>
        <w:t>2</w:t>
      </w:r>
      <w:r w:rsidRPr="00C82574">
        <w:rPr>
          <w:rFonts w:cs="Arial"/>
        </w:rPr>
        <w:t xml:space="preserve"> ( theo câu a)</w:t>
      </w:r>
      <w:r w:rsidRPr="00C82574">
        <w:rPr>
          <w:rFonts w:cs="Arial"/>
        </w:rPr>
        <w:tab/>
      </w:r>
      <w:r w:rsidRPr="00C82574">
        <w:rPr>
          <w:rFonts w:cs="Arial"/>
          <w:position w:val="-6"/>
        </w:rPr>
        <w:object w:dxaOrig="300" w:dyaOrig="240">
          <v:shape id="_x0000_i1268" type="#_x0000_t75" style="width:15pt;height:12pt">
            <v:imagedata r:id="rId190" o:title=""/>
          </v:shape>
        </w:object>
      </w:r>
      <w:r w:rsidRPr="00C82574">
        <w:rPr>
          <w:rFonts w:cs="Arial"/>
        </w:rPr>
        <w:t xml:space="preserve"> a(CA +DB) =  </w:t>
      </w:r>
      <w:r w:rsidRPr="00C82574">
        <w:rPr>
          <w:rFonts w:cs="Arial"/>
          <w:position w:val="-24"/>
        </w:rPr>
        <w:object w:dxaOrig="580" w:dyaOrig="660">
          <v:shape id="_x0000_i1269" type="#_x0000_t75" style="width:29pt;height:33pt">
            <v:imagedata r:id="rId191" o:title=""/>
          </v:shape>
        </w:object>
      </w:r>
      <w:r w:rsidRPr="00C82574">
        <w:rPr>
          <w:rFonts w:cs="Arial"/>
        </w:rPr>
        <w:t xml:space="preserve"> - 2a</w:t>
      </w:r>
      <w:r w:rsidRPr="00C82574">
        <w:rPr>
          <w:rFonts w:cs="Arial"/>
          <w:vertAlign w:val="superscript"/>
        </w:rPr>
        <w:t>2</w:t>
      </w:r>
      <w:r w:rsidRPr="00A22464">
        <w:rPr>
          <w:rFonts w:cs="Arial"/>
        </w:rPr>
        <w:t xml:space="preserve"> = </w:t>
      </w:r>
      <w:r w:rsidRPr="00A22464">
        <w:rPr>
          <w:rFonts w:cs="Arial"/>
          <w:position w:val="-24"/>
        </w:rPr>
        <w:object w:dxaOrig="560" w:dyaOrig="660">
          <v:shape id="_x0000_i1270" type="#_x0000_t75" style="width:28pt;height:33pt" o:ole="">
            <v:imagedata r:id="rId192" o:title=""/>
          </v:shape>
          <o:OLEObject Type="Embed" ProgID="Equation.DSMT4" ShapeID="_x0000_i1270" DrawAspect="Content" ObjectID="_1663412054" r:id="rId193"/>
        </w:object>
      </w:r>
    </w:p>
    <w:p w:rsidR="0071134B" w:rsidRPr="00A22464" w:rsidRDefault="0071134B" w:rsidP="0071134B">
      <w:pPr>
        <w:spacing w:line="288" w:lineRule="auto"/>
        <w:ind w:firstLine="720"/>
        <w:jc w:val="both"/>
        <w:rPr>
          <w:rFonts w:cs="Arial"/>
        </w:rPr>
      </w:pPr>
      <w:r w:rsidRPr="00C82574">
        <w:rPr>
          <w:rFonts w:cs="Arial"/>
          <w:position w:val="-6"/>
        </w:rPr>
        <w:object w:dxaOrig="300" w:dyaOrig="240">
          <v:shape id="_x0000_i1271" type="#_x0000_t75" style="width:15pt;height:12pt">
            <v:imagedata r:id="rId190" o:title=""/>
          </v:shape>
        </w:object>
      </w:r>
      <w:r w:rsidRPr="00C82574">
        <w:rPr>
          <w:rFonts w:cs="Arial"/>
        </w:rPr>
        <w:t xml:space="preserve"> CA + DB </w:t>
      </w:r>
      <w:r w:rsidRPr="00A22464">
        <w:rPr>
          <w:rFonts w:cs="Arial"/>
        </w:rPr>
        <w:t xml:space="preserve">= </w:t>
      </w:r>
      <w:r w:rsidRPr="00A22464">
        <w:rPr>
          <w:rFonts w:cs="Arial"/>
          <w:position w:val="-24"/>
        </w:rPr>
        <w:object w:dxaOrig="460" w:dyaOrig="620">
          <v:shape id="_x0000_i1272" type="#_x0000_t75" style="width:23pt;height:31pt" o:ole="">
            <v:imagedata r:id="rId194" o:title=""/>
          </v:shape>
          <o:OLEObject Type="Embed" ProgID="Equation.DSMT4" ShapeID="_x0000_i1272" DrawAspect="Content" ObjectID="_1663412055" r:id="rId195"/>
        </w:object>
      </w:r>
      <w:r w:rsidRPr="00C82574">
        <w:rPr>
          <w:rFonts w:cs="Arial"/>
        </w:rPr>
        <w:t xml:space="preserve">.  </w:t>
      </w:r>
    </w:p>
    <w:p w:rsidR="0071134B" w:rsidRPr="00C82574" w:rsidRDefault="0071134B" w:rsidP="0071134B">
      <w:pPr>
        <w:spacing w:line="288" w:lineRule="auto"/>
        <w:ind w:firstLine="720"/>
        <w:jc w:val="both"/>
        <w:rPr>
          <w:rFonts w:cs="Arial"/>
        </w:rPr>
      </w:pPr>
      <w:r w:rsidRPr="00C82574">
        <w:rPr>
          <w:rFonts w:cs="Arial"/>
        </w:rPr>
        <w:t xml:space="preserve">Vậy: </w:t>
      </w:r>
      <w:r w:rsidRPr="00A22464">
        <w:rPr>
          <w:rFonts w:cs="Arial"/>
          <w:position w:val="-48"/>
        </w:rPr>
        <w:object w:dxaOrig="1760" w:dyaOrig="1080">
          <v:shape id="_x0000_i1273" type="#_x0000_t75" style="width:88pt;height:54pt" o:ole="">
            <v:imagedata r:id="rId196" o:title=""/>
          </v:shape>
          <o:OLEObject Type="Embed" ProgID="Equation.DSMT4" ShapeID="_x0000_i1273" DrawAspect="Content" ObjectID="_1663412056" r:id="rId197"/>
        </w:object>
      </w:r>
    </w:p>
    <w:p w:rsidR="0071134B" w:rsidRPr="00C82574" w:rsidRDefault="0071134B" w:rsidP="0071134B">
      <w:pPr>
        <w:spacing w:line="288" w:lineRule="auto"/>
        <w:ind w:firstLine="720"/>
        <w:jc w:val="both"/>
        <w:rPr>
          <w:rFonts w:cs="Arial"/>
        </w:rPr>
      </w:pPr>
      <w:r w:rsidRPr="00C82574">
        <w:rPr>
          <w:rFonts w:cs="Arial"/>
        </w:rPr>
        <w:tab/>
        <w:t xml:space="preserve">Giải hệ pt </w:t>
      </w:r>
      <w:r w:rsidRPr="00C82574">
        <w:rPr>
          <w:rFonts w:cs="Arial"/>
        </w:rPr>
        <w:tab/>
      </w:r>
      <w:r w:rsidRPr="00C82574">
        <w:rPr>
          <w:rFonts w:cs="Arial"/>
          <w:position w:val="-6"/>
        </w:rPr>
        <w:object w:dxaOrig="300" w:dyaOrig="240">
          <v:shape id="_x0000_i1274" type="#_x0000_t75" style="width:15pt;height:12pt">
            <v:imagedata r:id="rId198" o:title=""/>
          </v:shape>
        </w:object>
      </w:r>
      <w:r w:rsidRPr="00C82574">
        <w:rPr>
          <w:rFonts w:cs="Arial"/>
        </w:rPr>
        <w:t xml:space="preserve"> CA =  </w:t>
      </w:r>
      <w:r w:rsidRPr="00C82574">
        <w:rPr>
          <w:rFonts w:cs="Arial"/>
          <w:position w:val="-24"/>
        </w:rPr>
        <w:object w:dxaOrig="240" w:dyaOrig="620">
          <v:shape id="_x0000_i1275" type="#_x0000_t75" style="width:12pt;height:31pt">
            <v:imagedata r:id="rId199" o:title=""/>
          </v:shape>
        </w:object>
      </w:r>
      <w:r w:rsidRPr="00C82574">
        <w:rPr>
          <w:rFonts w:cs="Arial"/>
        </w:rPr>
        <w:t xml:space="preserve"> và DB = 3a</w:t>
      </w:r>
    </w:p>
    <w:p w:rsidR="0071134B" w:rsidRPr="00C82574" w:rsidRDefault="0071134B" w:rsidP="0071134B">
      <w:pPr>
        <w:spacing w:line="288" w:lineRule="auto"/>
        <w:ind w:firstLine="720"/>
        <w:jc w:val="both"/>
        <w:rPr>
          <w:rFonts w:cs="Arial"/>
          <w:vertAlign w:val="superscript"/>
        </w:rPr>
      </w:pPr>
      <w:r w:rsidRPr="00C82574">
        <w:rPr>
          <w:rFonts w:cs="Arial"/>
        </w:rPr>
        <w:tab/>
      </w:r>
      <w:r w:rsidRPr="00C82574">
        <w:rPr>
          <w:rFonts w:cs="Arial"/>
        </w:rPr>
        <w:tab/>
      </w:r>
      <w:r w:rsidRPr="00C82574">
        <w:rPr>
          <w:rFonts w:cs="Arial"/>
        </w:rPr>
        <w:tab/>
        <w:t>Hoặc CA = 3a và DB =</w:t>
      </w:r>
      <w:r w:rsidRPr="00C82574">
        <w:rPr>
          <w:rFonts w:cs="Arial"/>
          <w:position w:val="-24"/>
        </w:rPr>
        <w:object w:dxaOrig="240" w:dyaOrig="620">
          <v:shape id="_x0000_i1276" type="#_x0000_t75" style="width:12pt;height:31pt">
            <v:imagedata r:id="rId200" o:title=""/>
          </v:shape>
        </w:object>
      </w:r>
    </w:p>
    <w:p w:rsidR="0071134B" w:rsidRPr="00A22464" w:rsidRDefault="0071134B" w:rsidP="0071134B">
      <w:pPr>
        <w:jc w:val="center"/>
      </w:pPr>
      <w:r w:rsidRPr="00A22464">
        <w:rPr>
          <w:sz w:val="26"/>
          <w:szCs w:val="26"/>
        </w:rPr>
        <w:t>----------- HẾT -------------</w:t>
      </w:r>
    </w:p>
    <w:p w:rsidR="0071134B" w:rsidRPr="00A22464" w:rsidRDefault="0071134B" w:rsidP="0071134B">
      <w:pPr>
        <w:ind w:firstLine="540"/>
        <w:jc w:val="both"/>
        <w:rPr>
          <w:i/>
          <w:iCs/>
          <w:lang w:val="pt-BR"/>
        </w:rPr>
      </w:pPr>
      <w:r w:rsidRPr="00A22464">
        <w:rPr>
          <w:i/>
        </w:rPr>
        <w:t xml:space="preserve">Lưu ý: </w:t>
      </w:r>
      <w:r w:rsidRPr="00A22464">
        <w:rPr>
          <w:i/>
          <w:iCs/>
        </w:rPr>
        <w:t xml:space="preserve">Hướng dẫn chấm này chỉ trình bày sơ lược một cách giải. </w:t>
      </w:r>
      <w:r w:rsidRPr="00A22464">
        <w:rPr>
          <w:i/>
          <w:iCs/>
          <w:lang w:val="pt-BR"/>
        </w:rPr>
        <w:t>Bài làm của học sinh phải chi tiết, lập luận chặt chẽ, tính toán chính xác mới được điểm tối đa.</w:t>
      </w:r>
    </w:p>
    <w:p w:rsidR="0071134B" w:rsidRPr="00D008E7" w:rsidRDefault="0071134B" w:rsidP="0071134B">
      <w:pPr>
        <w:jc w:val="center"/>
        <w:rPr>
          <w:i/>
          <w:lang w:val="fr-FR"/>
        </w:rPr>
      </w:pPr>
    </w:p>
    <w:p w:rsidR="0071134B" w:rsidRPr="00F038EE" w:rsidRDefault="0071134B" w:rsidP="0071134B">
      <w:pPr>
        <w:jc w:val="both"/>
        <w:rPr>
          <w:b/>
        </w:rPr>
      </w:pPr>
      <w:r w:rsidRPr="00F038EE">
        <w:rPr>
          <w:b/>
          <w:w w:val="80"/>
        </w:rPr>
        <w:t>PHÒNG GD&amp;ĐT HẢI LĂNG</w:t>
      </w:r>
      <w:r w:rsidRPr="00F038EE">
        <w:rPr>
          <w:b/>
        </w:rPr>
        <w:t xml:space="preserve">     ĐỀ THI KHẢO SÁT HỌC SINH GIỎI LỚP 8</w:t>
      </w:r>
    </w:p>
    <w:p w:rsidR="0071134B" w:rsidRPr="00F038EE" w:rsidRDefault="001722C4" w:rsidP="0071134B">
      <w:pPr>
        <w:jc w:val="both"/>
        <w:rPr>
          <w:b/>
        </w:rPr>
      </w:pPr>
      <w:r>
        <w:rPr>
          <w:noProof/>
        </w:rPr>
        <mc:AlternateContent>
          <mc:Choice Requires="wps">
            <w:drawing>
              <wp:anchor distT="0" distB="0" distL="114300" distR="114300" simplePos="0" relativeHeight="251709952" behindDoc="0" locked="0" layoutInCell="1" allowOverlap="1">
                <wp:simplePos x="0" y="0"/>
                <wp:positionH relativeFrom="column">
                  <wp:posOffset>86360</wp:posOffset>
                </wp:positionH>
                <wp:positionV relativeFrom="paragraph">
                  <wp:posOffset>47625</wp:posOffset>
                </wp:positionV>
                <wp:extent cx="1424305" cy="272415"/>
                <wp:effectExtent l="10160" t="6985" r="13335" b="6350"/>
                <wp:wrapNone/>
                <wp:docPr id="134"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1" o:spid="_x0000_s1031" type="#_x0000_t202" style="position:absolute;left:0;text-align:left;margin-left:6.8pt;margin-top:3.75pt;width:112.15pt;height:21.4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NFq+LgIAAFsEAAAOAAAAZHJzL2Uyb0RvYy54bWysVNtu2zAMfR+wfxD0vjhxnTU14hRdugwD ugvQ7gNkWbaFSaImKbG7rx8lp2l2exnmB0EMqUPyHDLr61ErchDOSzAVXczmlAjDoZGmq+iXh92r FSU+MNMwBUZU9FF4er15+WI92FLk0INqhCMIYnw52Ir2IdgyyzzvhWZ+BlYYdLbgNAtoui5rHBsQ Xassn89fZwO4xjrgwnv89XZy0k3Cb1vBw6e29SIQVVGsLaTTpbOOZ7ZZs7JzzPaSH8tg/1CFZtJg 0hPULQuM7J38DUpL7sBDG2YcdAZtK7lIPWA3i/kv3dz3zIrUC5Lj7Ykm//9g+cfDZ0dkg9pdFJQY plGkBzEG8gZGkq8WkaHB+hID7y2GhhEdGJ269fYO+FdPDGx7Zjpx4xwMvWANVpheZmdPJxwfQerh AzSYiO0DJKCxdTrSh4QQREelHk/qxGJ4TFnkxcV8SQlHX36ZF4tlLC5j5dNr63x4J0CTeKmoQ/UT Ojvc+TCFPoXEZB6UbHZSqWS4rt4qRw4MJ2WXviP6T2HKkKGiV8t8ORHwV4h5+v4EoWXAkVdSV3R1 CmJlpO2tadJABibVdMfulMEmI4+RuonEMNZjEi0xEH01NI9IrINpwnEj8dKD+07JgNNdUf9tz5yg RL03KM7VoijiOiSjWF7maLhzT33uYYYjVEUDJdN1G6YV2lsnux4zTeNg4AYFbWXi+rmqY/k4wUmt 47bFFTm3U9Tzf8LmBwAAAP//AwBQSwMEFAAGAAgAAAAhAGb+fwbdAAAABwEAAA8AAABkcnMvZG93 bnJldi54bWxMjsFOwzAQRO9I/IO1SFwQdWjapA1xKoQEojcoCK5uvE0i4nWw3TT8PcsJjqMZvXnl ZrK9GNGHzpGCm1kCAql2pqNGwdvrw/UKRIiajO4doYJvDLCpzs9KXRh3ohccd7ERDKFQaAVtjEMh ZahbtDrM3IDE3cF5qyNH30jj9YnhtpfzJMmk1R3xQ6sHvG+x/twdrYLV4mn8CNv0+b3ODv06XuXj 45dX6vJiursFEXGKf2P41Wd1qNhp745kgug5pxkvFeRLEFzP03wNYq9gmSxAVqX871/9AAAA//8D AFBLAQItABQABgAIAAAAIQC2gziS/gAAAOEBAAATAAAAAAAAAAAAAAAAAAAAAABbQ29udGVudF9U eXBlc10ueG1sUEsBAi0AFAAGAAgAAAAhADj9If/WAAAAlAEAAAsAAAAAAAAAAAAAAAAALwEAAF9y ZWxzLy5yZWxzUEsBAi0AFAAGAAgAAAAhAGM0Wr4uAgAAWwQAAA4AAAAAAAAAAAAAAAAALgIAAGRy cy9lMm9Eb2MueG1sUEsBAi0AFAAGAAgAAAAhAGb+fwbdAAAABwEAAA8AAAAAAAAAAAAAAAAAiAQA AGRycy9kb3ducmV2LnhtbFBLBQYAAAAABAAEAPMAAACSBQAAAAA= ">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038EE">
        <w:tab/>
      </w:r>
      <w:r w:rsidR="0071134B" w:rsidRPr="00F038EE">
        <w:tab/>
      </w:r>
      <w:r w:rsidR="0071134B" w:rsidRPr="00F038EE">
        <w:tab/>
        <w:t xml:space="preserve">                              </w:t>
      </w:r>
      <w:r w:rsidR="0071134B" w:rsidRPr="00F038EE">
        <w:rPr>
          <w:b/>
        </w:rPr>
        <w:t>Năm học: 201</w:t>
      </w:r>
      <w:r w:rsidR="0071134B">
        <w:rPr>
          <w:b/>
        </w:rPr>
        <w:t>6</w:t>
      </w:r>
      <w:r w:rsidR="0071134B" w:rsidRPr="00F038EE">
        <w:rPr>
          <w:b/>
        </w:rPr>
        <w:t>-201</w:t>
      </w:r>
      <w:r w:rsidR="0071134B">
        <w:rPr>
          <w:b/>
        </w:rPr>
        <w:t>7</w:t>
      </w:r>
    </w:p>
    <w:p w:rsidR="0071134B" w:rsidRPr="00F038EE" w:rsidRDefault="0071134B" w:rsidP="0071134B">
      <w:pPr>
        <w:ind w:firstLine="720"/>
        <w:jc w:val="both"/>
      </w:pPr>
      <w:r w:rsidRPr="00F038EE">
        <w:t xml:space="preserve">          </w:t>
      </w:r>
      <w:r w:rsidRPr="00F038EE">
        <w:tab/>
      </w:r>
      <w:r w:rsidRPr="00F038EE">
        <w:tab/>
      </w:r>
      <w:r w:rsidRPr="00F038EE">
        <w:tab/>
      </w:r>
      <w:r w:rsidRPr="00F038EE">
        <w:tab/>
      </w:r>
      <w:r w:rsidRPr="00F038EE">
        <w:tab/>
        <w:t xml:space="preserve">     Môn: </w:t>
      </w:r>
      <w:r w:rsidRPr="00F038EE">
        <w:rPr>
          <w:b/>
        </w:rPr>
        <w:t xml:space="preserve">TOÁN </w:t>
      </w:r>
      <w:r w:rsidRPr="00F038EE">
        <w:t xml:space="preserve"> </w:t>
      </w:r>
    </w:p>
    <w:p w:rsidR="0071134B" w:rsidRPr="00F038EE" w:rsidRDefault="0071134B" w:rsidP="0071134B">
      <w:pPr>
        <w:jc w:val="center"/>
        <w:rPr>
          <w:i/>
        </w:rPr>
      </w:pPr>
      <w:r w:rsidRPr="00F038EE">
        <w:rPr>
          <w:i/>
        </w:rPr>
        <w:t xml:space="preserve">                                 </w:t>
      </w: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3 điểm)</w:t>
      </w:r>
      <w:r w:rsidRPr="00F038EE">
        <w:rPr>
          <w:lang w:val="es-ES_tradnl"/>
        </w:rPr>
        <w:t xml:space="preserve">. </w:t>
      </w:r>
      <w:r w:rsidRPr="00F038EE">
        <w:rPr>
          <w:lang w:val="pt-BR"/>
        </w:rPr>
        <w:t xml:space="preserve">Cho a, b, c thoả mãn </w:t>
      </w:r>
      <w:r w:rsidRPr="00F038EE">
        <w:rPr>
          <w:position w:val="-24"/>
        </w:rPr>
        <w:object w:dxaOrig="2040" w:dyaOrig="620">
          <v:shape id="_x0000_i1277" type="#_x0000_t75" style="width:120.85pt;height:37.15pt" o:ole="">
            <v:imagedata r:id="rId201" o:title=""/>
          </v:shape>
          <o:OLEObject Type="Embed" ProgID="Equation.3" ShapeID="_x0000_i1277" DrawAspect="Content" ObjectID="_1663412057" r:id="rId202"/>
        </w:object>
      </w:r>
      <w:r w:rsidRPr="00F038EE">
        <w:rPr>
          <w:lang w:val="pt-BR"/>
        </w:rPr>
        <w:t xml:space="preserve">  </w:t>
      </w:r>
    </w:p>
    <w:p w:rsidR="0071134B" w:rsidRPr="00F038EE" w:rsidRDefault="0071134B" w:rsidP="0071134B">
      <w:pPr>
        <w:spacing w:before="120" w:after="120"/>
        <w:ind w:firstLine="720"/>
        <w:jc w:val="both"/>
        <w:rPr>
          <w:lang w:val="pt-BR"/>
        </w:rPr>
      </w:pPr>
      <w:r w:rsidRPr="00F038EE">
        <w:rPr>
          <w:lang w:val="pt-BR"/>
        </w:rPr>
        <w:t>Tính giá trị của biểu thức: M = (a</w:t>
      </w:r>
      <w:r w:rsidRPr="00F038EE">
        <w:rPr>
          <w:vertAlign w:val="superscript"/>
          <w:lang w:val="pt-BR"/>
        </w:rPr>
        <w:t>19</w:t>
      </w:r>
      <w:r w:rsidRPr="00F038EE">
        <w:rPr>
          <w:lang w:val="pt-BR"/>
        </w:rPr>
        <w:t xml:space="preserve"> + b</w:t>
      </w:r>
      <w:r w:rsidRPr="00F038EE">
        <w:rPr>
          <w:vertAlign w:val="superscript"/>
          <w:lang w:val="pt-BR"/>
        </w:rPr>
        <w:t>19</w:t>
      </w:r>
      <w:r w:rsidRPr="00F038EE">
        <w:rPr>
          <w:lang w:val="pt-BR"/>
        </w:rPr>
        <w:t>)(b</w:t>
      </w:r>
      <w:r w:rsidRPr="00F038EE">
        <w:rPr>
          <w:vertAlign w:val="superscript"/>
          <w:lang w:val="pt-BR"/>
        </w:rPr>
        <w:t>5</w:t>
      </w:r>
      <w:r w:rsidRPr="00F038EE">
        <w:rPr>
          <w:lang w:val="pt-BR"/>
        </w:rPr>
        <w:t xml:space="preserve"> + c</w:t>
      </w:r>
      <w:r w:rsidRPr="00F038EE">
        <w:rPr>
          <w:vertAlign w:val="superscript"/>
          <w:lang w:val="pt-BR"/>
        </w:rPr>
        <w:t>5</w:t>
      </w:r>
      <w:r w:rsidRPr="00F038EE">
        <w:rPr>
          <w:lang w:val="pt-BR"/>
        </w:rPr>
        <w:t>)(c</w:t>
      </w:r>
      <w:r w:rsidRPr="00F038EE">
        <w:rPr>
          <w:vertAlign w:val="superscript"/>
          <w:lang w:val="pt-BR"/>
        </w:rPr>
        <w:t>2017</w:t>
      </w:r>
      <w:r w:rsidRPr="00F038EE">
        <w:rPr>
          <w:lang w:val="pt-BR"/>
        </w:rPr>
        <w:t xml:space="preserve"> + a</w:t>
      </w:r>
      <w:r w:rsidRPr="00F038EE">
        <w:rPr>
          <w:vertAlign w:val="superscript"/>
          <w:lang w:val="pt-BR"/>
        </w:rPr>
        <w:t>2017</w:t>
      </w:r>
      <w:r w:rsidRPr="00F038EE">
        <w:rPr>
          <w:lang w:val="pt-BR"/>
        </w:rPr>
        <w:t>)</w:t>
      </w:r>
    </w:p>
    <w:p w:rsidR="0071134B" w:rsidRPr="00EB06FC" w:rsidRDefault="0071134B" w:rsidP="0071134B">
      <w:pPr>
        <w:jc w:val="both"/>
      </w:pPr>
      <w:r w:rsidRPr="00F038EE">
        <w:rPr>
          <w:b/>
          <w:lang w:val="es-ES_tradnl"/>
        </w:rPr>
        <w:t xml:space="preserve">Câu 2 </w:t>
      </w:r>
      <w:r w:rsidRPr="00F038EE">
        <w:rPr>
          <w:i/>
          <w:lang w:val="es-ES_tradnl"/>
        </w:rPr>
        <w:t>(3 điểm)</w:t>
      </w:r>
      <w:r w:rsidRPr="00F038EE">
        <w:rPr>
          <w:lang w:val="es-ES_tradnl"/>
        </w:rPr>
        <w:t xml:space="preserve">. </w:t>
      </w:r>
      <w:r>
        <w:t xml:space="preserve">Cho phân  thức  A =  </w:t>
      </w:r>
      <w:r>
        <w:fldChar w:fldCharType="begin"/>
      </w:r>
      <w:r>
        <w:instrText>eq \s\don1(\f(x-1,x</w:instrText>
      </w:r>
      <w:r>
        <w:rPr>
          <w:vertAlign w:val="superscript"/>
        </w:rPr>
        <w:instrText>2</w:instrText>
      </w:r>
      <w:r>
        <w:instrText>-3x+2))</w:instrText>
      </w:r>
      <w:r>
        <w:fldChar w:fldCharType="end"/>
      </w:r>
    </w:p>
    <w:p w:rsidR="0071134B" w:rsidRDefault="0071134B" w:rsidP="0071134B">
      <w:pPr>
        <w:spacing w:after="120"/>
        <w:ind w:firstLine="709"/>
        <w:jc w:val="both"/>
      </w:pPr>
      <w:r>
        <w:t>a) Tìm điều kiện của x để A xác định</w:t>
      </w:r>
    </w:p>
    <w:p w:rsidR="0071134B" w:rsidRDefault="0071134B" w:rsidP="0071134B">
      <w:pPr>
        <w:spacing w:after="120"/>
        <w:ind w:firstLine="709"/>
        <w:jc w:val="both"/>
      </w:pPr>
      <w:r>
        <w:t>b) Rút gọn A</w:t>
      </w:r>
    </w:p>
    <w:p w:rsidR="0071134B" w:rsidRPr="00F038EE" w:rsidRDefault="0071134B" w:rsidP="0071134B">
      <w:pPr>
        <w:spacing w:after="120"/>
        <w:ind w:firstLine="720"/>
        <w:jc w:val="both"/>
        <w:rPr>
          <w:lang w:val="pt-BR"/>
        </w:rPr>
      </w:pPr>
      <w:r>
        <w:t xml:space="preserve">c) Tìm x đề giá trị của A bằng 1 </w:t>
      </w:r>
      <w:r>
        <w:fldChar w:fldCharType="begin"/>
      </w:r>
      <w:r>
        <w:instrText xml:space="preserve"> </w:instrText>
      </w:r>
      <w:r>
        <w:fldChar w:fldCharType="end"/>
      </w:r>
      <w:r>
        <w:t xml:space="preserve">  </w:t>
      </w:r>
      <w:r w:rsidRPr="00F038EE">
        <w:rPr>
          <w:lang w:val="pt-BR"/>
        </w:rPr>
        <w:t>.</w:t>
      </w:r>
    </w:p>
    <w:p w:rsidR="0071134B" w:rsidRPr="00F038EE" w:rsidRDefault="0071134B" w:rsidP="0071134B">
      <w:pPr>
        <w:spacing w:before="120" w:after="120"/>
        <w:jc w:val="both"/>
        <w:rPr>
          <w:lang w:val="pt-BR"/>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Cho </w:t>
      </w:r>
      <w:r w:rsidRPr="00F038EE">
        <w:rPr>
          <w:lang w:val="pt-BR"/>
        </w:rPr>
        <w:t>P = x</w:t>
      </w:r>
      <w:r w:rsidRPr="00F038EE">
        <w:rPr>
          <w:vertAlign w:val="superscript"/>
          <w:lang w:val="pt-BR"/>
        </w:rPr>
        <w:t xml:space="preserve">2 </w:t>
      </w:r>
      <w:r w:rsidRPr="00F038EE">
        <w:rPr>
          <w:lang w:val="pt-BR"/>
        </w:rPr>
        <w:t xml:space="preserve">+ x + 1. Tìm x để P có giá trị nhỏ nhất, tìm giá trị đó. </w:t>
      </w:r>
    </w:p>
    <w:p w:rsidR="0071134B" w:rsidRPr="00F038EE"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r w:rsidRPr="00F038EE">
        <w:rPr>
          <w:iCs/>
          <w:lang w:val="pt-BR"/>
        </w:rPr>
        <w:t xml:space="preserve">Tính giá trị của các biểu thức sau: </w:t>
      </w:r>
    </w:p>
    <w:p w:rsidR="0071134B" w:rsidRPr="00F038EE" w:rsidRDefault="0071134B" w:rsidP="0071134B">
      <w:pPr>
        <w:spacing w:before="120" w:after="120"/>
        <w:ind w:firstLine="720"/>
        <w:jc w:val="both"/>
        <w:rPr>
          <w:lang w:val="pt-BR"/>
        </w:rPr>
      </w:pPr>
      <w:r w:rsidRPr="00F038EE">
        <w:rPr>
          <w:sz w:val="30"/>
          <w:lang w:val="pt-BR"/>
        </w:rPr>
        <w:t>A = – 1</w:t>
      </w:r>
      <w:r w:rsidRPr="00F038EE">
        <w:rPr>
          <w:sz w:val="30"/>
          <w:vertAlign w:val="superscript"/>
          <w:lang w:val="pt-BR"/>
        </w:rPr>
        <w:t>2</w:t>
      </w:r>
      <w:r w:rsidRPr="00F038EE">
        <w:rPr>
          <w:sz w:val="30"/>
          <w:lang w:val="pt-BR"/>
        </w:rPr>
        <w:t xml:space="preserve"> + 2</w:t>
      </w:r>
      <w:r w:rsidRPr="00F038EE">
        <w:rPr>
          <w:sz w:val="30"/>
          <w:vertAlign w:val="superscript"/>
          <w:lang w:val="pt-BR"/>
        </w:rPr>
        <w:t>2</w:t>
      </w:r>
      <w:r w:rsidRPr="00F038EE">
        <w:rPr>
          <w:sz w:val="30"/>
          <w:lang w:val="pt-BR"/>
        </w:rPr>
        <w:t xml:space="preserve"> – 3</w:t>
      </w:r>
      <w:r w:rsidRPr="00F038EE">
        <w:rPr>
          <w:sz w:val="30"/>
          <w:vertAlign w:val="superscript"/>
          <w:lang w:val="pt-BR"/>
        </w:rPr>
        <w:t>2</w:t>
      </w:r>
      <w:r w:rsidRPr="00F038EE">
        <w:rPr>
          <w:sz w:val="30"/>
          <w:lang w:val="pt-BR"/>
        </w:rPr>
        <w:t xml:space="preserve"> + 4</w:t>
      </w:r>
      <w:r w:rsidRPr="00F038EE">
        <w:rPr>
          <w:sz w:val="30"/>
          <w:vertAlign w:val="superscript"/>
          <w:lang w:val="pt-BR"/>
        </w:rPr>
        <w:t>2</w:t>
      </w:r>
      <w:r w:rsidRPr="00F038EE">
        <w:rPr>
          <w:sz w:val="30"/>
          <w:lang w:val="pt-BR"/>
        </w:rPr>
        <w:t xml:space="preserve"> – …… – 99</w:t>
      </w:r>
      <w:r w:rsidRPr="00F038EE">
        <w:rPr>
          <w:sz w:val="30"/>
          <w:vertAlign w:val="superscript"/>
          <w:lang w:val="pt-BR"/>
        </w:rPr>
        <w:t>2</w:t>
      </w:r>
      <w:r w:rsidRPr="00F038EE">
        <w:rPr>
          <w:sz w:val="30"/>
          <w:lang w:val="pt-BR"/>
        </w:rPr>
        <w:t xml:space="preserve"> + 100</w:t>
      </w:r>
      <w:r w:rsidRPr="00F038EE">
        <w:rPr>
          <w:sz w:val="30"/>
          <w:vertAlign w:val="superscript"/>
          <w:lang w:val="pt-BR"/>
        </w:rPr>
        <w:t>2</w:t>
      </w:r>
      <w:r w:rsidRPr="00F038EE">
        <w:rPr>
          <w:sz w:val="30"/>
          <w:lang w:val="pt-BR"/>
        </w:rPr>
        <w:t xml:space="preserve"> </w:t>
      </w:r>
      <w:r w:rsidRPr="00F038EE">
        <w:rPr>
          <w:sz w:val="30"/>
          <w:lang w:val="pt-BR"/>
        </w:rPr>
        <w:tab/>
      </w:r>
    </w:p>
    <w:p w:rsidR="0071134B" w:rsidRDefault="0071134B" w:rsidP="0071134B">
      <w:pPr>
        <w:spacing w:before="120" w:after="120"/>
        <w:ind w:firstLine="720"/>
        <w:jc w:val="both"/>
      </w:pPr>
      <w:r w:rsidRPr="00664A31">
        <w:t xml:space="preserve">B = </w:t>
      </w:r>
      <w:r w:rsidRPr="00664A31">
        <w:rPr>
          <w:position w:val="-24"/>
        </w:rPr>
        <w:object w:dxaOrig="3940" w:dyaOrig="620">
          <v:shape id="_x0000_i1278" type="#_x0000_t75" style="width:218.3pt;height:34.15pt" o:ole="">
            <v:imagedata r:id="rId203" o:title=""/>
          </v:shape>
          <o:OLEObject Type="Embed" ProgID="Equation.3" ShapeID="_x0000_i1278" DrawAspect="Content" ObjectID="_1663412058" r:id="rId204"/>
        </w:object>
      </w:r>
      <w:r>
        <w:t xml:space="preserve">; </w:t>
      </w:r>
      <w:r w:rsidRPr="0092173A">
        <w:t>Bi</w:t>
      </w:r>
      <w:r>
        <w:t xml:space="preserve">ết </w:t>
      </w:r>
      <w:r w:rsidRPr="0092173A">
        <w:t xml:space="preserve"> a +  b + c = 0</w:t>
      </w:r>
      <w:r>
        <w:rPr>
          <w:rFonts w:ascii="Arial" w:hAnsi="Arial"/>
        </w:rPr>
        <w:t xml:space="preserve"> </w:t>
      </w:r>
    </w:p>
    <w:p w:rsidR="0071134B" w:rsidRPr="00F038EE" w:rsidRDefault="0071134B" w:rsidP="0071134B">
      <w:pPr>
        <w:pStyle w:val="BodyTextIndent"/>
        <w:spacing w:before="120" w:after="120" w:line="240" w:lineRule="auto"/>
        <w:ind w:firstLine="0"/>
        <w:rPr>
          <w:lang w:val="pt-BR"/>
        </w:rPr>
      </w:pPr>
      <w:r w:rsidRPr="00F038EE">
        <w:rPr>
          <w:b/>
          <w:lang w:val="pt-BR"/>
        </w:rPr>
        <w:t xml:space="preserve">Câu 5 </w:t>
      </w:r>
      <w:r w:rsidRPr="00F038EE">
        <w:rPr>
          <w:i/>
          <w:lang w:val="pt-BR"/>
        </w:rPr>
        <w:t>(3 điểm)</w:t>
      </w:r>
      <w:r w:rsidRPr="00F038EE">
        <w:rPr>
          <w:lang w:val="pt-BR"/>
        </w:rPr>
        <w:t xml:space="preserve">: Tổng tuổi của hai anh em hiện nay là 63. Tuổi của người anh hiện nay gấp đôi tuổi của người em lúc người anh bằng tuổi của em hiện nay. Hỏi tuổi hiện nay của mỗi người ? </w:t>
      </w:r>
    </w:p>
    <w:p w:rsidR="0071134B" w:rsidRPr="00F038EE" w:rsidRDefault="0071134B" w:rsidP="0071134B">
      <w:pPr>
        <w:spacing w:before="120" w:after="120"/>
        <w:jc w:val="both"/>
        <w:rPr>
          <w:lang w:val="nl-NL"/>
        </w:rPr>
      </w:pPr>
      <w:r w:rsidRPr="00F038EE">
        <w:rPr>
          <w:b/>
          <w:lang w:val="pt-BR"/>
        </w:rPr>
        <w:t>Câu 6</w:t>
      </w:r>
      <w:r w:rsidRPr="00F038EE">
        <w:rPr>
          <w:lang w:val="pt-BR"/>
        </w:rPr>
        <w:t xml:space="preserve"> </w:t>
      </w:r>
      <w:r w:rsidRPr="00F038EE">
        <w:rPr>
          <w:i/>
          <w:lang w:val="pt-BR"/>
        </w:rPr>
        <w:t>(4 điểm)</w:t>
      </w:r>
      <w:r w:rsidRPr="00F038EE">
        <w:rPr>
          <w:lang w:val="pt-BR"/>
        </w:rPr>
        <w:t xml:space="preserve">. </w:t>
      </w:r>
      <w:r w:rsidRPr="00F038EE">
        <w:rPr>
          <w:lang w:val="nl-NL"/>
        </w:rPr>
        <w:t>Cho hình vuông ABCD. Qua A kẽ hai đ</w:t>
      </w:r>
      <w:r w:rsidRPr="00F038EE">
        <w:rPr>
          <w:lang w:val="nl-NL"/>
        </w:rPr>
        <w:softHyphen/>
        <w:t>ờng thẳng vuông góc với nhau lần l</w:t>
      </w:r>
      <w:r w:rsidRPr="00F038EE">
        <w:rPr>
          <w:lang w:val="nl-NL"/>
        </w:rPr>
        <w:softHyphen/>
        <w:t>ợt cắt BC tại P và R, cắt CD tại Q và S.</w:t>
      </w:r>
    </w:p>
    <w:p w:rsidR="0071134B" w:rsidRPr="00F038EE" w:rsidRDefault="0071134B" w:rsidP="0071134B">
      <w:pPr>
        <w:spacing w:before="120" w:after="120"/>
        <w:ind w:firstLine="709"/>
        <w:jc w:val="both"/>
        <w:rPr>
          <w:lang w:val="nl-NL"/>
        </w:rPr>
      </w:pPr>
      <w:r w:rsidRPr="00F038EE">
        <w:rPr>
          <w:lang w:val="nl-NL"/>
        </w:rPr>
        <w:t xml:space="preserve">1) Chứng minh </w:t>
      </w:r>
      <w:r w:rsidRPr="00F038EE">
        <w:rPr>
          <w:position w:val="-4"/>
          <w:lang w:val="nl-NL"/>
        </w:rPr>
        <w:object w:dxaOrig="220" w:dyaOrig="260">
          <v:shape id="_x0000_i1279" type="#_x0000_t75" style="width:11.25pt;height:12.75pt" o:ole="">
            <v:imagedata r:id="rId205" o:title=""/>
          </v:shape>
          <o:OLEObject Type="Embed" ProgID="Equation.3" ShapeID="_x0000_i1279" DrawAspect="Content" ObjectID="_1663412059" r:id="rId206"/>
        </w:object>
      </w:r>
      <w:r w:rsidRPr="00F038EE">
        <w:rPr>
          <w:lang w:val="nl-NL"/>
        </w:rPr>
        <w:t xml:space="preserve">AQR và </w:t>
      </w:r>
      <w:r w:rsidRPr="00F038EE">
        <w:rPr>
          <w:position w:val="-4"/>
          <w:lang w:val="nl-NL"/>
        </w:rPr>
        <w:object w:dxaOrig="220" w:dyaOrig="260">
          <v:shape id="_x0000_i1280" type="#_x0000_t75" style="width:11.25pt;height:12.75pt" o:ole="">
            <v:imagedata r:id="rId207" o:title=""/>
          </v:shape>
          <o:OLEObject Type="Embed" ProgID="Equation.3" ShapeID="_x0000_i1280" DrawAspect="Content" ObjectID="_1663412060" r:id="rId208"/>
        </w:object>
      </w:r>
      <w:smartTag w:uri="urn:schemas-microsoft-com:office:smarttags" w:element="stockticker">
        <w:r w:rsidRPr="00F038EE">
          <w:rPr>
            <w:lang w:val="nl-NL"/>
          </w:rPr>
          <w:t>APS</w:t>
        </w:r>
      </w:smartTag>
      <w:r w:rsidRPr="00F038EE">
        <w:rPr>
          <w:lang w:val="nl-NL"/>
        </w:rPr>
        <w:t xml:space="preserve"> là các tam giác cân.</w:t>
      </w:r>
    </w:p>
    <w:p w:rsidR="0071134B" w:rsidRPr="00F038EE" w:rsidRDefault="0071134B" w:rsidP="0071134B">
      <w:pPr>
        <w:spacing w:before="120" w:after="120"/>
        <w:ind w:firstLine="709"/>
        <w:jc w:val="both"/>
        <w:rPr>
          <w:lang w:val="nl-NL"/>
        </w:rPr>
      </w:pPr>
      <w:r w:rsidRPr="00F038EE">
        <w:rPr>
          <w:lang w:val="nl-NL"/>
        </w:rPr>
        <w:t>2) QR cắt PS tại H; M, N là trung điểm của QR và PS. Chứng minh tứ giác AMHN là hình chữ nhật.</w:t>
      </w:r>
    </w:p>
    <w:p w:rsidR="0071134B" w:rsidRPr="00F038EE" w:rsidRDefault="0071134B" w:rsidP="0071134B">
      <w:pPr>
        <w:spacing w:before="120" w:after="120"/>
        <w:ind w:firstLine="709"/>
        <w:jc w:val="both"/>
        <w:rPr>
          <w:lang w:val="nl-NL"/>
        </w:rPr>
      </w:pPr>
      <w:r w:rsidRPr="00F038EE">
        <w:rPr>
          <w:lang w:val="nl-NL"/>
        </w:rPr>
        <w:t xml:space="preserve">3) Chứng minh P là trực tâm </w:t>
      </w:r>
      <w:r w:rsidRPr="00F038EE">
        <w:rPr>
          <w:position w:val="-4"/>
          <w:lang w:val="nl-NL"/>
        </w:rPr>
        <w:object w:dxaOrig="220" w:dyaOrig="260">
          <v:shape id="_x0000_i1281" type="#_x0000_t75" style="width:11.25pt;height:12.75pt" o:ole="">
            <v:imagedata r:id="rId209" o:title=""/>
          </v:shape>
          <o:OLEObject Type="Embed" ProgID="Equation.3" ShapeID="_x0000_i1281" DrawAspect="Content" ObjectID="_1663412061" r:id="rId210"/>
        </w:object>
      </w:r>
      <w:r w:rsidRPr="00F038EE">
        <w:rPr>
          <w:lang w:val="nl-NL"/>
        </w:rPr>
        <w:t>SQR.</w:t>
      </w:r>
    </w:p>
    <w:p w:rsidR="0071134B" w:rsidRPr="00F038EE" w:rsidRDefault="0071134B" w:rsidP="0071134B">
      <w:pPr>
        <w:spacing w:before="120" w:after="120"/>
        <w:ind w:firstLine="709"/>
        <w:jc w:val="both"/>
        <w:rPr>
          <w:lang w:val="nl-NL"/>
        </w:rPr>
      </w:pPr>
      <w:r w:rsidRPr="00F038EE">
        <w:rPr>
          <w:lang w:val="nl-NL"/>
        </w:rPr>
        <w:t>4) Chứng minh MN là trung trực của AC.</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Pr="00F038EE"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HƯỚNG DẪN CHẤM KHẢO SÁT HSG LỚP 8</w:t>
      </w:r>
    </w:p>
    <w:p w:rsidR="0071134B" w:rsidRPr="00F038EE" w:rsidRDefault="001722C4" w:rsidP="0071134B">
      <w:pPr>
        <w:jc w:val="both"/>
        <w:rPr>
          <w:b/>
          <w:lang w:val="nl-NL"/>
        </w:rPr>
      </w:pPr>
      <w:r>
        <w:rPr>
          <w:noProof/>
        </w:rPr>
        <mc:AlternateContent>
          <mc:Choice Requires="wps">
            <w:drawing>
              <wp:anchor distT="0" distB="0" distL="114300" distR="114300" simplePos="0" relativeHeight="251710976"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133"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2" o:spid="_x0000_s1032" type="#_x0000_t202" style="position:absolute;left:0;text-align:left;margin-left:.6pt;margin-top:3.75pt;width:137.3pt;height:24.05pt;z-index:251710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RQdJLgIAAFsEAAAOAAAAZHJzL2Uyb0RvYy54bWysVNtu2zAMfR+wfxD0vthxkjY14hRdugwD ugvQ7gNkWbaFyaImKbGzry8lJ2l2exnmB0EMqcPDQzKr26FTZC+sk6ALOp2klAjNoZK6KejXp+2b JSXOM10xBVoU9CAcvV2/frXqTS4yaEFVwhIE0S7vTUFb702eJI63omNuAkZodNZgO+bRtE1SWdYj eqeSLE2vkh5sZSxw4Rz+ej866Tri17Xg/nNdO+GJKihy8/G08SzDmaxXLG8sM63kRxrsH1h0TGpM eoa6Z56RnZW/QXWSW3BQ+wmHLoG6llzEGrCaafpLNY8tMyLWguI4c5bJ/T9Y/mn/xRJZYe9mM0o0 67BJT2Lw5C0MJFtmQaHeuBwDHw2G+gEdGB2rdeYB+DdHNGxaphtxZy30rWAVMpyGl8nF0xHHBZCy /wgVJmI7DxFoqG0X5ENBCKJjpw7n7gQyPKS8ns+up+ji6Juli/lsEVOw/PTaWOffC+hIuBTUYvcj Ots/OB/YsPwUEpI5ULLaSqWiYZtyoyzZM5yUbfyO6D+FKU36gt4sssUowF8h0vj9CaKTHkdeya6g y3MQy4Ns73QVB9IzqcY7Ulb6qGOQbhTRD+UQm3YVEgSNS6gOKKyFccJxI/HSgv1BSY/TXVD3fces oER90Nicm+l8HtYhGvPFdYaGvfSUlx6mOUIV1FMyXjd+XKGdsbJpMdNpHO6woVsZtX5hdaSPExxb cNy2sCKXdox6+U9YPwMAAP//AwBQSwMEFAAGAAgAAAAhACEUuMbaAAAABgEAAA8AAABkcnMvZG93 bnJldi54bWxMj8FOwzAQRO9I/IO1SFwq6hDkFIU4FVTqiVPTcnfjJYmI18F22/TvWU5wHM1o5k21 nt0ozhji4EnD4zIDgdR6O1Cn4bDfPjyDiMmQNaMn1HDFCOv69qYypfUX2uG5SZ3gEoql0dCnNJVS xrZHZ+LST0jsffrgTGIZOmmDuXC5G2WeZYV0ZiBe6M2Emx7br+bkNBTfzdPi/cMuaHfdvoXWKbs5 KK3v7+bXFxAJ5/QXhl98RoeamY7+RDaKkXXOQQ0rBYLdfKX4yFGDUgXIupL/8esfAAAA//8DAFBL AQItABQABgAIAAAAIQC2gziS/gAAAOEBAAATAAAAAAAAAAAAAAAAAAAAAABbQ29udGVudF9UeXBl c10ueG1sUEsBAi0AFAAGAAgAAAAhADj9If/WAAAAlAEAAAsAAAAAAAAAAAAAAAAALwEAAF9yZWxz Ly5yZWxzUEsBAi0AFAAGAAgAAAAhAIVFB0kuAgAAWwQAAA4AAAAAAAAAAAAAAAAALgIAAGRycy9l Mm9Eb2MueG1sUEsBAi0AFAAGAAgAAAAhACEUuMbaAAAABgEAAA8AAAAAAAAAAAAAAAAAiAQAAGRy cy9kb3ducmV2LnhtbFBLBQYAAAAABAAEAPMAAACPBQAAAAA= ">
                <v:textbox style="mso-fit-shape-to-text:t">
                  <w:txbxContent>
                    <w:p w:rsidR="0071134B" w:rsidRDefault="0071134B" w:rsidP="0071134B">
                      <w:pPr>
                        <w:jc w:val="center"/>
                      </w:pPr>
                      <w:r>
                        <w:t>ĐỀ CHÍNH THỨC</w:t>
                      </w:r>
                    </w:p>
                  </w:txbxContent>
                </v:textbox>
              </v:shape>
            </w:pict>
          </mc:Fallback>
        </mc:AlternateContent>
      </w:r>
      <w:r w:rsidR="0071134B" w:rsidRPr="00F038EE">
        <w:rPr>
          <w:lang w:val="nl-NL"/>
        </w:rPr>
        <w:tab/>
      </w:r>
      <w:r w:rsidR="0071134B" w:rsidRPr="00F038EE">
        <w:rPr>
          <w:lang w:val="nl-NL"/>
        </w:rPr>
        <w:tab/>
      </w:r>
      <w:r w:rsidR="0071134B" w:rsidRPr="00F038EE">
        <w:rPr>
          <w:lang w:val="nl-NL"/>
        </w:rPr>
        <w:tab/>
        <w:t xml:space="preserve">                                    </w:t>
      </w:r>
      <w:r w:rsidR="0071134B" w:rsidRPr="00F038EE">
        <w:rPr>
          <w:b/>
          <w:lang w:val="nl-NL"/>
        </w:rPr>
        <w:t>NĂM HỌC 2016-2017</w:t>
      </w:r>
    </w:p>
    <w:p w:rsidR="0071134B" w:rsidRPr="00F038EE" w:rsidRDefault="0071134B" w:rsidP="0071134B">
      <w:pPr>
        <w:ind w:firstLine="720"/>
        <w:jc w:val="both"/>
        <w:rPr>
          <w:lang w:val="nl-NL"/>
        </w:rPr>
      </w:pPr>
      <w:r w:rsidRPr="00F038EE">
        <w:rPr>
          <w:lang w:val="nl-NL"/>
        </w:rPr>
        <w:t xml:space="preserve">          </w:t>
      </w:r>
      <w:r w:rsidRPr="00F038EE">
        <w:rPr>
          <w:lang w:val="nl-NL"/>
        </w:rPr>
        <w:tab/>
      </w:r>
      <w:r w:rsidRPr="00F038EE">
        <w:rPr>
          <w:lang w:val="nl-NL"/>
        </w:rPr>
        <w:tab/>
      </w:r>
      <w:r w:rsidRPr="00F038EE">
        <w:rPr>
          <w:lang w:val="nl-NL"/>
        </w:rPr>
        <w:tab/>
      </w:r>
      <w:r w:rsidRPr="00F038EE">
        <w:rPr>
          <w:lang w:val="nl-NL"/>
        </w:rPr>
        <w:tab/>
      </w:r>
      <w:r w:rsidRPr="00F038EE">
        <w:rPr>
          <w:lang w:val="nl-NL"/>
        </w:rPr>
        <w:tab/>
      </w:r>
      <w:r w:rsidRPr="00F038EE">
        <w:rPr>
          <w:lang w:val="nl-NL"/>
        </w:rPr>
        <w:tab/>
        <w:t xml:space="preserve">    Môn: </w:t>
      </w:r>
      <w:r w:rsidRPr="00F038EE">
        <w:rPr>
          <w:b/>
          <w:lang w:val="nl-NL"/>
        </w:rPr>
        <w:t xml:space="preserve">Toán </w:t>
      </w:r>
      <w:r w:rsidRPr="00F038EE">
        <w:rPr>
          <w:lang w:val="nl-NL"/>
        </w:rPr>
        <w:t xml:space="preserve"> </w:t>
      </w:r>
    </w:p>
    <w:p w:rsidR="0071134B" w:rsidRPr="00F038EE" w:rsidRDefault="0071134B" w:rsidP="0071134B">
      <w:pPr>
        <w:rPr>
          <w:b/>
          <w:szCs w:val="26"/>
          <w:lang w:val="pt-BR"/>
        </w:rPr>
      </w:pPr>
    </w:p>
    <w:p w:rsidR="0071134B" w:rsidRPr="00F038EE" w:rsidRDefault="0071134B" w:rsidP="0071134B">
      <w:pPr>
        <w:tabs>
          <w:tab w:val="left" w:pos="7920"/>
        </w:tabs>
      </w:pPr>
      <w:r w:rsidRPr="00F038EE">
        <w:rPr>
          <w:b/>
          <w:szCs w:val="26"/>
          <w:lang w:val="pt-BR"/>
        </w:rPr>
        <w:t>Câu 1</w:t>
      </w:r>
      <w:r w:rsidRPr="00F038EE">
        <w:rPr>
          <w:szCs w:val="26"/>
          <w:lang w:val="pt-BR"/>
        </w:rPr>
        <w:t xml:space="preserve">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sidRPr="00F038EE">
        <w:rPr>
          <w:position w:val="-24"/>
        </w:rPr>
        <w:object w:dxaOrig="2040" w:dyaOrig="620">
          <v:shape id="_x0000_i1282" type="#_x0000_t75" style="width:120.85pt;height:37.15pt" o:ole="">
            <v:imagedata r:id="rId201" o:title=""/>
          </v:shape>
          <o:OLEObject Type="Embed" ProgID="Equation.3" ShapeID="_x0000_i1282" DrawAspect="Content" ObjectID="_1663412062" r:id="rId211"/>
        </w:object>
      </w:r>
      <w:r w:rsidRPr="00F038EE">
        <w:t xml:space="preserve"> </w:t>
      </w:r>
    </w:p>
    <w:p w:rsidR="0071134B" w:rsidRPr="00F038EE" w:rsidRDefault="0071134B" w:rsidP="0071134B">
      <w:pPr>
        <w:ind w:left="720" w:firstLine="720"/>
        <w:jc w:val="both"/>
      </w:pPr>
      <w:r w:rsidRPr="00F038EE">
        <w:rPr>
          <w:position w:val="-6"/>
        </w:rPr>
        <w:object w:dxaOrig="340" w:dyaOrig="240">
          <v:shape id="_x0000_i1283" type="#_x0000_t75" style="width:17pt;height:12pt" o:ole="">
            <v:imagedata r:id="rId212" o:title=""/>
          </v:shape>
          <o:OLEObject Type="Embed" ProgID="Equation.3" ShapeID="_x0000_i1283" DrawAspect="Content" ObjectID="_1663412063" r:id="rId213"/>
        </w:object>
      </w:r>
      <w:r w:rsidRPr="00F038EE">
        <w:t xml:space="preserve"> </w:t>
      </w:r>
      <w:r w:rsidRPr="00F038EE">
        <w:rPr>
          <w:position w:val="-24"/>
        </w:rPr>
        <w:object w:dxaOrig="2040" w:dyaOrig="620">
          <v:shape id="_x0000_i1284" type="#_x0000_t75" style="width:120.85pt;height:37.15pt" o:ole="">
            <v:imagedata r:id="rId214" o:title=""/>
          </v:shape>
          <o:OLEObject Type="Embed" ProgID="Equation.3" ShapeID="_x0000_i1284" DrawAspect="Content" ObjectID="_1663412064" r:id="rId215"/>
        </w:object>
      </w:r>
      <w:r w:rsidRPr="00F038EE">
        <w:t xml:space="preserve"> </w:t>
      </w:r>
      <w:r w:rsidRPr="00F038EE">
        <w:rPr>
          <w:position w:val="-6"/>
        </w:rPr>
        <w:object w:dxaOrig="340" w:dyaOrig="240">
          <v:shape id="_x0000_i1285" type="#_x0000_t75" style="width:17pt;height:12pt" o:ole="">
            <v:imagedata r:id="rId216" o:title=""/>
          </v:shape>
          <o:OLEObject Type="Embed" ProgID="Equation.3" ShapeID="_x0000_i1285" DrawAspect="Content" ObjectID="_1663412065" r:id="rId217"/>
        </w:object>
      </w:r>
      <w:r w:rsidRPr="00F038EE">
        <w:t xml:space="preserve"> </w:t>
      </w:r>
      <w:r w:rsidRPr="00F038EE">
        <w:rPr>
          <w:position w:val="-28"/>
        </w:rPr>
        <w:object w:dxaOrig="1900" w:dyaOrig="660">
          <v:shape id="_x0000_i1286" type="#_x0000_t75" style="width:109.9pt;height:38.35pt" o:ole="">
            <v:imagedata r:id="rId218" o:title=""/>
          </v:shape>
          <o:OLEObject Type="Embed" ProgID="Equation.3" ShapeID="_x0000_i1286" DrawAspect="Content" ObjectID="_1663412066" r:id="rId219"/>
        </w:object>
      </w:r>
    </w:p>
    <w:p w:rsidR="0071134B" w:rsidRPr="00F038EE" w:rsidRDefault="0071134B" w:rsidP="0071134B">
      <w:pPr>
        <w:jc w:val="both"/>
      </w:pPr>
      <w:r w:rsidRPr="00F038EE">
        <w:rPr>
          <w:sz w:val="26"/>
          <w:szCs w:val="26"/>
        </w:rPr>
        <w:tab/>
      </w:r>
      <w:r w:rsidRPr="00F038EE">
        <w:rPr>
          <w:sz w:val="26"/>
          <w:szCs w:val="26"/>
        </w:rPr>
        <w:tab/>
      </w:r>
      <w:r w:rsidRPr="00F038EE">
        <w:rPr>
          <w:position w:val="-6"/>
        </w:rPr>
        <w:object w:dxaOrig="340" w:dyaOrig="240">
          <v:shape id="_x0000_i1287" type="#_x0000_t75" style="width:17pt;height:12pt" o:ole="">
            <v:imagedata r:id="rId212" o:title=""/>
          </v:shape>
          <o:OLEObject Type="Embed" ProgID="Equation.3" ShapeID="_x0000_i1287" DrawAspect="Content" ObjectID="_1663412067" r:id="rId220"/>
        </w:object>
      </w:r>
      <w:r w:rsidRPr="00F038EE">
        <w:t xml:space="preserve"> (a + b)c(a + b + c) = </w:t>
      </w:r>
      <w:r w:rsidRPr="00F038EE">
        <w:rPr>
          <w:sz w:val="26"/>
          <w:szCs w:val="26"/>
        </w:rPr>
        <w:t>–</w:t>
      </w:r>
      <w:r w:rsidRPr="00F038EE">
        <w:t xml:space="preserve">ab(a + b) </w:t>
      </w:r>
      <w:r w:rsidRPr="00F038EE">
        <w:rPr>
          <w:position w:val="-6"/>
        </w:rPr>
        <w:object w:dxaOrig="340" w:dyaOrig="240">
          <v:shape id="_x0000_i1288" type="#_x0000_t75" style="width:17pt;height:12pt" o:ole="">
            <v:imagedata r:id="rId212" o:title=""/>
          </v:shape>
          <o:OLEObject Type="Embed" ProgID="Equation.3" ShapeID="_x0000_i1288" DrawAspect="Content" ObjectID="_1663412068" r:id="rId221"/>
        </w:object>
      </w:r>
      <w:r w:rsidRPr="00F038EE">
        <w:t xml:space="preserve"> (a + b)[c(a + b + c) + ab] = 0</w:t>
      </w:r>
    </w:p>
    <w:p w:rsidR="0071134B" w:rsidRPr="00F038EE" w:rsidRDefault="0071134B" w:rsidP="0071134B">
      <w:pPr>
        <w:jc w:val="both"/>
      </w:pPr>
      <w:r w:rsidRPr="00F038EE">
        <w:tab/>
      </w:r>
      <w:r w:rsidRPr="00F038EE">
        <w:tab/>
      </w:r>
      <w:r w:rsidRPr="00F038EE">
        <w:rPr>
          <w:position w:val="-6"/>
        </w:rPr>
        <w:object w:dxaOrig="340" w:dyaOrig="240">
          <v:shape id="_x0000_i1289" type="#_x0000_t75" style="width:17pt;height:12pt" o:ole="">
            <v:imagedata r:id="rId212" o:title=""/>
          </v:shape>
          <o:OLEObject Type="Embed" ProgID="Equation.3" ShapeID="_x0000_i1289" DrawAspect="Content" ObjectID="_1663412069" r:id="rId222"/>
        </w:object>
      </w:r>
      <w:r w:rsidRPr="00F038EE">
        <w:t xml:space="preserve"> (a + b)[c(a + c) + bc + ab] = 0   </w:t>
      </w:r>
      <w:r w:rsidRPr="00F038EE">
        <w:rPr>
          <w:position w:val="-6"/>
        </w:rPr>
        <w:object w:dxaOrig="340" w:dyaOrig="240">
          <v:shape id="_x0000_i1290" type="#_x0000_t75" style="width:17pt;height:12pt" o:ole="">
            <v:imagedata r:id="rId212" o:title=""/>
          </v:shape>
          <o:OLEObject Type="Embed" ProgID="Equation.3" ShapeID="_x0000_i1290" DrawAspect="Content" ObjectID="_1663412070" r:id="rId223"/>
        </w:object>
      </w:r>
      <w:r w:rsidRPr="00F038EE">
        <w:t xml:space="preserve"> (a + b)[c(a + c) + b(c + a)] = 0</w:t>
      </w:r>
    </w:p>
    <w:p w:rsidR="0071134B" w:rsidRPr="00F038EE" w:rsidRDefault="0071134B" w:rsidP="0071134B">
      <w:pPr>
        <w:jc w:val="both"/>
      </w:pPr>
      <w:r w:rsidRPr="00F038EE">
        <w:tab/>
      </w:r>
      <w:r w:rsidRPr="00F038EE">
        <w:tab/>
      </w:r>
      <w:r w:rsidRPr="00F038EE">
        <w:rPr>
          <w:position w:val="-6"/>
        </w:rPr>
        <w:object w:dxaOrig="340" w:dyaOrig="240">
          <v:shape id="_x0000_i1291" type="#_x0000_t75" style="width:17pt;height:12pt" o:ole="">
            <v:imagedata r:id="rId212" o:title=""/>
          </v:shape>
          <o:OLEObject Type="Embed" ProgID="Equation.3" ShapeID="_x0000_i1291" DrawAspect="Content" ObjectID="_1663412071" r:id="rId224"/>
        </w:object>
      </w:r>
      <w:r w:rsidRPr="00F038EE">
        <w:t xml:space="preserve"> (a + b)(a + c)(c + b) = 0 </w:t>
      </w:r>
      <w:r w:rsidRPr="00F038EE">
        <w:rPr>
          <w:position w:val="-6"/>
        </w:rPr>
        <w:object w:dxaOrig="340" w:dyaOrig="240">
          <v:shape id="_x0000_i1292" type="#_x0000_t75" style="width:17pt;height:12pt" o:ole="">
            <v:imagedata r:id="rId212" o:title=""/>
          </v:shape>
          <o:OLEObject Type="Embed" ProgID="Equation.3" ShapeID="_x0000_i1292" DrawAspect="Content" ObjectID="_1663412072" r:id="rId225"/>
        </w:object>
      </w:r>
      <w:r w:rsidRPr="00F038EE">
        <w:t xml:space="preserve"> a + b = 0 hoặc b + c = 0 hoặc c + a = 0</w:t>
      </w:r>
    </w:p>
    <w:p w:rsidR="0071134B" w:rsidRPr="00712FE4" w:rsidRDefault="0071134B" w:rsidP="0071134B">
      <w:pPr>
        <w:jc w:val="both"/>
      </w:pPr>
      <w:r w:rsidRPr="00712FE4">
        <w:tab/>
      </w:r>
      <w:r w:rsidRPr="00712FE4">
        <w:tab/>
      </w:r>
      <w:r w:rsidRPr="00712FE4">
        <w:rPr>
          <w:position w:val="-6"/>
        </w:rPr>
        <w:object w:dxaOrig="340" w:dyaOrig="240">
          <v:shape id="_x0000_i1293" type="#_x0000_t75" style="width:17pt;height:12pt" o:ole="">
            <v:imagedata r:id="rId212" o:title=""/>
          </v:shape>
          <o:OLEObject Type="Embed" ProgID="Equation.3" ShapeID="_x0000_i1293" DrawAspect="Content" ObjectID="_1663412073" r:id="rId226"/>
        </w:object>
      </w:r>
      <w:r w:rsidRPr="00712FE4">
        <w:t xml:space="preserve"> a =  –b hoặc b = –c hoặc c = –a </w:t>
      </w:r>
      <w:r w:rsidRPr="00712FE4">
        <w:rPr>
          <w:position w:val="-6"/>
        </w:rPr>
        <w:object w:dxaOrig="340" w:dyaOrig="240">
          <v:shape id="_x0000_i1294" type="#_x0000_t75" style="width:17pt;height:12pt" o:ole="">
            <v:imagedata r:id="rId212" o:title=""/>
          </v:shape>
          <o:OLEObject Type="Embed" ProgID="Equation.3" ShapeID="_x0000_i1294" DrawAspect="Content" ObjectID="_1663412074" r:id="rId227"/>
        </w:object>
      </w:r>
      <w:r w:rsidRPr="00712FE4">
        <w:t xml:space="preserve"> M = 0</w:t>
      </w:r>
    </w:p>
    <w:p w:rsidR="0071134B" w:rsidRDefault="0071134B" w:rsidP="0071134B">
      <w:pPr>
        <w:jc w:val="both"/>
        <w:rPr>
          <w:szCs w:val="26"/>
          <w:lang w:val="pt-BR"/>
        </w:rPr>
      </w:pPr>
      <w:r w:rsidRPr="00F038EE">
        <w:rPr>
          <w:b/>
          <w:szCs w:val="26"/>
          <w:lang w:val="pt-BR"/>
        </w:rPr>
        <w:t xml:space="preserve">Câu 2 </w:t>
      </w:r>
      <w:r w:rsidRPr="00F038EE">
        <w:rPr>
          <w:i/>
          <w:szCs w:val="26"/>
          <w:lang w:val="pt-BR"/>
        </w:rPr>
        <w:t>(</w:t>
      </w:r>
      <w:r>
        <w:rPr>
          <w:i/>
          <w:szCs w:val="26"/>
          <w:lang w:val="pt-BR"/>
        </w:rPr>
        <w:t>3</w:t>
      </w:r>
      <w:r w:rsidRPr="00F038EE">
        <w:rPr>
          <w:i/>
          <w:szCs w:val="26"/>
          <w:lang w:val="pt-BR"/>
        </w:rPr>
        <w:t xml:space="preserve"> điểm)</w:t>
      </w:r>
      <w:r>
        <w:rPr>
          <w:szCs w:val="26"/>
          <w:lang w:val="pt-BR"/>
        </w:rPr>
        <w:t>.</w:t>
      </w:r>
      <w:r w:rsidRPr="00F038EE">
        <w:rPr>
          <w:szCs w:val="26"/>
          <w:lang w:val="pt-BR"/>
        </w:rPr>
        <w:t xml:space="preserve"> </w:t>
      </w:r>
      <w:r>
        <w:rPr>
          <w:szCs w:val="26"/>
          <w:lang w:val="pt-BR"/>
        </w:rPr>
        <w:t>Mỗi câu 1 điểm:</w:t>
      </w:r>
    </w:p>
    <w:p w:rsidR="0071134B" w:rsidRPr="00EB06FC" w:rsidRDefault="0071134B" w:rsidP="0071134B">
      <w:pPr>
        <w:ind w:left="698" w:firstLine="720"/>
        <w:jc w:val="both"/>
      </w:pPr>
      <w:r>
        <w:t xml:space="preserve">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ind w:firstLine="1418"/>
      </w:pPr>
      <w:r>
        <w:t>a. A xác định khi x</w:t>
      </w:r>
      <w:r>
        <w:rPr>
          <w:vertAlign w:val="superscript"/>
        </w:rPr>
        <w:t>2</w:t>
      </w:r>
      <w:r>
        <w:t xml:space="preserve"> – 3x + 2 </w:t>
      </w:r>
      <w:r w:rsidRPr="00FB4623">
        <w:rPr>
          <w:position w:val="-6"/>
        </w:rPr>
        <w:object w:dxaOrig="380" w:dyaOrig="279">
          <v:shape id="_x0000_i1295" type="#_x0000_t75" style="width:19pt;height:13.95pt" o:ole="">
            <v:imagedata r:id="rId84" o:title=""/>
          </v:shape>
          <o:OLEObject Type="Embed" ProgID="Equation.DSMT4" ShapeID="_x0000_i1295" DrawAspect="Content" ObjectID="_1663412075" r:id="rId228"/>
        </w:object>
      </w:r>
      <w:r w:rsidRPr="00FB4623">
        <w:rPr>
          <w:position w:val="-6"/>
        </w:rPr>
        <w:object w:dxaOrig="800" w:dyaOrig="279">
          <v:shape id="_x0000_i1296" type="#_x0000_t75" style="width:40pt;height:13.95pt" o:ole="">
            <v:imagedata r:id="rId86" o:title=""/>
          </v:shape>
          <o:OLEObject Type="Embed" ProgID="Equation.DSMT4" ShapeID="_x0000_i1296" DrawAspect="Content" ObjectID="_1663412076" r:id="rId229"/>
        </w:object>
      </w:r>
      <w:r>
        <w:t xml:space="preserve"> và </w:t>
      </w:r>
      <w:r w:rsidRPr="00FB4623">
        <w:rPr>
          <w:position w:val="-6"/>
        </w:rPr>
        <w:object w:dxaOrig="560" w:dyaOrig="279">
          <v:shape id="_x0000_i1297" type="#_x0000_t75" style="width:28pt;height:13.95pt" o:ole="">
            <v:imagedata r:id="rId88" o:title=""/>
          </v:shape>
          <o:OLEObject Type="Embed" ProgID="Equation.DSMT4" ShapeID="_x0000_i1297" DrawAspect="Content" ObjectID="_1663412077" r:id="rId230"/>
        </w:object>
      </w:r>
    </w:p>
    <w:p w:rsidR="0071134B" w:rsidRDefault="0071134B" w:rsidP="0071134B">
      <w:pPr>
        <w:ind w:firstLine="1418"/>
      </w:pPr>
      <w:r>
        <w:t xml:space="preserve">b. A = </w:t>
      </w:r>
      <w:r>
        <w:fldChar w:fldCharType="begin"/>
      </w:r>
      <w:r>
        <w:instrText>eq \s\don1(\f(x-1,x</w:instrText>
      </w:r>
      <w:r>
        <w:rPr>
          <w:vertAlign w:val="superscript"/>
        </w:rPr>
        <w:instrText>2</w:instrText>
      </w:r>
      <w:r>
        <w:instrText>-3x+2))</w:instrText>
      </w:r>
      <w:r>
        <w:fldChar w:fldCharType="end"/>
      </w:r>
      <w:r>
        <w:t>=</w:t>
      </w:r>
      <w:r w:rsidRPr="00FB4623">
        <w:rPr>
          <w:position w:val="-28"/>
        </w:rPr>
        <w:object w:dxaOrig="2040" w:dyaOrig="660">
          <v:shape id="_x0000_i1298" type="#_x0000_t75" style="width:102pt;height:33pt" o:ole="">
            <v:imagedata r:id="rId90" o:title=""/>
          </v:shape>
          <o:OLEObject Type="Embed" ProgID="Equation.DSMT4" ShapeID="_x0000_i1298" DrawAspect="Content" ObjectID="_1663412078" r:id="rId231"/>
        </w:object>
      </w:r>
    </w:p>
    <w:p w:rsidR="0071134B" w:rsidRPr="00F038EE" w:rsidRDefault="0071134B" w:rsidP="0071134B">
      <w:pPr>
        <w:spacing w:line="288" w:lineRule="auto"/>
        <w:ind w:firstLine="1418"/>
        <w:jc w:val="both"/>
        <w:rPr>
          <w:szCs w:val="26"/>
          <w:lang w:val="pt-BR"/>
        </w:rPr>
      </w:pPr>
      <w:r>
        <w:t xml:space="preserve">c. A = 1 </w:t>
      </w:r>
      <w:r w:rsidRPr="00846C15">
        <w:rPr>
          <w:position w:val="-24"/>
        </w:rPr>
        <w:object w:dxaOrig="3140" w:dyaOrig="620">
          <v:shape id="_x0000_i1299" type="#_x0000_t75" style="width:157pt;height:31pt" o:ole="">
            <v:imagedata r:id="rId92" o:title=""/>
          </v:shape>
          <o:OLEObject Type="Embed" ProgID="Equation.DSMT4" ShapeID="_x0000_i1299" DrawAspect="Content" ObjectID="_1663412079" r:id="rId232"/>
        </w:object>
      </w:r>
      <w:r w:rsidRPr="00F038EE">
        <w:rPr>
          <w:bCs/>
          <w:iCs/>
          <w:lang w:val="pt-BR"/>
        </w:rPr>
        <w:tab/>
      </w:r>
    </w:p>
    <w:p w:rsidR="0071134B" w:rsidRPr="00F038EE" w:rsidRDefault="0071134B" w:rsidP="0071134B">
      <w:pPr>
        <w:spacing w:line="288" w:lineRule="auto"/>
        <w:jc w:val="both"/>
        <w:rPr>
          <w:sz w:val="26"/>
          <w:szCs w:val="26"/>
          <w:lang w:val="pt-BR"/>
        </w:rPr>
      </w:pPr>
      <w:r w:rsidRPr="00F038EE">
        <w:rPr>
          <w:b/>
          <w:szCs w:val="26"/>
          <w:lang w:val="pt-BR"/>
        </w:rPr>
        <w:t xml:space="preserve">Câu </w:t>
      </w:r>
      <w:r w:rsidRPr="00F038EE">
        <w:rPr>
          <w:szCs w:val="26"/>
          <w:lang w:val="pt-BR"/>
        </w:rPr>
        <w:t xml:space="preserve">3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Pr>
          <w:szCs w:val="26"/>
          <w:lang w:val="pt-BR"/>
        </w:rPr>
        <w:t xml:space="preserve">Cho </w:t>
      </w:r>
      <w:r w:rsidRPr="00F038EE">
        <w:rPr>
          <w:sz w:val="26"/>
          <w:szCs w:val="26"/>
          <w:lang w:val="pt-BR"/>
        </w:rPr>
        <w:t>P = x</w:t>
      </w:r>
      <w:r w:rsidRPr="00F038EE">
        <w:rPr>
          <w:sz w:val="26"/>
          <w:szCs w:val="26"/>
          <w:vertAlign w:val="superscript"/>
          <w:lang w:val="pt-BR"/>
        </w:rPr>
        <w:t xml:space="preserve">2 </w:t>
      </w:r>
      <w:r w:rsidRPr="00F038EE">
        <w:rPr>
          <w:sz w:val="26"/>
          <w:szCs w:val="26"/>
          <w:lang w:val="pt-BR"/>
        </w:rPr>
        <w:t>+ x + 1</w:t>
      </w:r>
      <w:r>
        <w:rPr>
          <w:sz w:val="26"/>
          <w:szCs w:val="26"/>
          <w:lang w:val="pt-BR"/>
        </w:rPr>
        <w:t>.</w:t>
      </w:r>
      <w:r w:rsidRPr="00F038EE">
        <w:rPr>
          <w:sz w:val="26"/>
          <w:szCs w:val="26"/>
          <w:lang w:val="pt-BR"/>
        </w:rPr>
        <w:t xml:space="preserve"> Tìm x để P có giá trị nhỏ nhất, tìm giá trị đó</w:t>
      </w:r>
      <w:r>
        <w:rPr>
          <w:sz w:val="26"/>
          <w:szCs w:val="26"/>
          <w:lang w:val="pt-BR"/>
        </w:rPr>
        <w:t>.</w:t>
      </w:r>
    </w:p>
    <w:p w:rsidR="0071134B" w:rsidRPr="00F038EE" w:rsidRDefault="0071134B" w:rsidP="0071134B">
      <w:pPr>
        <w:ind w:firstLine="720"/>
        <w:jc w:val="both"/>
        <w:rPr>
          <w:lang w:val="pt-BR"/>
        </w:rPr>
      </w:pPr>
      <w:r w:rsidRPr="00F038EE">
        <w:rPr>
          <w:lang w:val="pt-BR"/>
        </w:rPr>
        <w:t>Ta có P = x</w:t>
      </w:r>
      <w:r w:rsidRPr="00F038EE">
        <w:rPr>
          <w:vertAlign w:val="superscript"/>
          <w:lang w:val="pt-BR"/>
        </w:rPr>
        <w:t>2</w:t>
      </w:r>
      <w:r w:rsidRPr="00F038EE">
        <w:rPr>
          <w:lang w:val="pt-BR"/>
        </w:rPr>
        <w:t xml:space="preserve"> + 2x</w:t>
      </w:r>
      <w:r w:rsidRPr="00F038EE">
        <w:rPr>
          <w:position w:val="-24"/>
        </w:rPr>
        <w:object w:dxaOrig="240" w:dyaOrig="620">
          <v:shape id="_x0000_i1300" type="#_x0000_t75" style="width:12pt;height:31pt">
            <v:imagedata r:id="rId233" o:title=""/>
          </v:shape>
        </w:object>
      </w:r>
      <w:r w:rsidRPr="00F038EE">
        <w:rPr>
          <w:lang w:val="pt-BR"/>
        </w:rPr>
        <w:t xml:space="preserve"> + (</w:t>
      </w:r>
      <w:r w:rsidRPr="00F038EE">
        <w:rPr>
          <w:position w:val="-24"/>
        </w:rPr>
        <w:object w:dxaOrig="240" w:dyaOrig="620">
          <v:shape id="_x0000_i1301" type="#_x0000_t75" style="width:12pt;height:31pt">
            <v:imagedata r:id="rId234" o:title=""/>
          </v:shape>
        </w:object>
      </w:r>
      <w:r w:rsidRPr="00F038EE">
        <w:rPr>
          <w:lang w:val="pt-BR"/>
        </w:rPr>
        <w:t>)</w:t>
      </w:r>
      <w:r w:rsidRPr="00F038EE">
        <w:rPr>
          <w:vertAlign w:val="superscript"/>
          <w:lang w:val="pt-BR"/>
        </w:rPr>
        <w:t xml:space="preserve">2 </w:t>
      </w:r>
      <w:r w:rsidRPr="00F038EE">
        <w:rPr>
          <w:lang w:val="pt-BR"/>
        </w:rPr>
        <w:t xml:space="preserve"> + </w:t>
      </w:r>
      <w:r w:rsidRPr="00F038EE">
        <w:rPr>
          <w:position w:val="-24"/>
        </w:rPr>
        <w:object w:dxaOrig="240" w:dyaOrig="620">
          <v:shape id="_x0000_i1302" type="#_x0000_t75" style="width:12pt;height:31pt">
            <v:imagedata r:id="rId235" o:title=""/>
          </v:shape>
        </w:object>
      </w:r>
      <w:r w:rsidRPr="00F038EE">
        <w:rPr>
          <w:lang w:val="pt-BR"/>
        </w:rPr>
        <w:t xml:space="preserve">   =  (x + </w:t>
      </w:r>
      <w:r w:rsidRPr="00F038EE">
        <w:rPr>
          <w:position w:val="-24"/>
        </w:rPr>
        <w:object w:dxaOrig="240" w:dyaOrig="620">
          <v:shape id="_x0000_i1303"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 </w:t>
      </w:r>
      <w:r w:rsidRPr="00F038EE">
        <w:rPr>
          <w:position w:val="-24"/>
        </w:rPr>
        <w:object w:dxaOrig="240" w:dyaOrig="620">
          <v:shape id="_x0000_i1304" type="#_x0000_t75" style="width:12pt;height:31pt">
            <v:imagedata r:id="rId236" o:title=""/>
          </v:shape>
        </w:object>
      </w:r>
    </w:p>
    <w:p w:rsidR="0071134B" w:rsidRPr="00F038EE" w:rsidRDefault="0071134B" w:rsidP="0071134B">
      <w:pPr>
        <w:ind w:firstLine="720"/>
        <w:jc w:val="both"/>
        <w:rPr>
          <w:lang w:val="pt-BR"/>
        </w:rPr>
      </w:pPr>
      <w:r w:rsidRPr="00F038EE">
        <w:rPr>
          <w:lang w:val="pt-BR"/>
        </w:rPr>
        <w:t xml:space="preserve">Do (x + </w:t>
      </w:r>
      <w:r w:rsidRPr="00F038EE">
        <w:rPr>
          <w:position w:val="-24"/>
        </w:rPr>
        <w:object w:dxaOrig="240" w:dyaOrig="620">
          <v:shape id="_x0000_i1305"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không âm nên nhỏ nhất khi  (x + </w:t>
      </w:r>
      <w:r w:rsidRPr="00F038EE">
        <w:rPr>
          <w:position w:val="-24"/>
        </w:rPr>
        <w:object w:dxaOrig="240" w:dyaOrig="620">
          <v:shape id="_x0000_i1306"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 0</w:t>
      </w:r>
    </w:p>
    <w:p w:rsidR="0071134B" w:rsidRPr="00F038EE" w:rsidRDefault="0071134B" w:rsidP="0071134B">
      <w:pPr>
        <w:jc w:val="both"/>
        <w:rPr>
          <w:b/>
          <w:szCs w:val="26"/>
        </w:rPr>
      </w:pPr>
      <w:r w:rsidRPr="00F038EE">
        <w:t>Tức là x= -</w:t>
      </w:r>
      <w:r w:rsidRPr="00F038EE">
        <w:rPr>
          <w:position w:val="-24"/>
        </w:rPr>
        <w:object w:dxaOrig="240" w:dyaOrig="620">
          <v:shape id="_x0000_i1307" type="#_x0000_t75" style="width:12pt;height:31pt">
            <v:imagedata r:id="rId233" o:title=""/>
          </v:shape>
        </w:object>
      </w:r>
      <w:r w:rsidRPr="00F038EE">
        <w:t xml:space="preserve"> thì biểu thức có giá trị nhỏ nhất là </w:t>
      </w:r>
      <w:r w:rsidRPr="00F038EE">
        <w:rPr>
          <w:position w:val="-24"/>
        </w:rPr>
        <w:object w:dxaOrig="240" w:dyaOrig="620">
          <v:shape id="_x0000_i1308" type="#_x0000_t75" style="width:12pt;height:31pt">
            <v:imagedata r:id="rId235" o:title=""/>
          </v:shape>
        </w:object>
      </w:r>
      <w:r w:rsidRPr="00F038EE">
        <w:t xml:space="preserve">  </w:t>
      </w:r>
    </w:p>
    <w:p w:rsidR="0071134B" w:rsidRPr="00F038EE" w:rsidRDefault="0071134B" w:rsidP="0071134B">
      <w:pPr>
        <w:jc w:val="both"/>
        <w:rPr>
          <w:szCs w:val="26"/>
        </w:rPr>
      </w:pPr>
      <w:r w:rsidRPr="00F038EE">
        <w:rPr>
          <w:b/>
          <w:szCs w:val="26"/>
        </w:rPr>
        <w:t xml:space="preserve">Câu </w:t>
      </w:r>
      <w:r w:rsidRPr="00F038EE">
        <w:rPr>
          <w:szCs w:val="26"/>
        </w:rPr>
        <w:t xml:space="preserve">4 </w:t>
      </w:r>
      <w:r w:rsidRPr="00F038EE">
        <w:rPr>
          <w:i/>
          <w:szCs w:val="26"/>
        </w:rPr>
        <w:t>(4 điểm)</w:t>
      </w:r>
      <w:r w:rsidRPr="00F038EE">
        <w:rPr>
          <w:szCs w:val="26"/>
        </w:rPr>
        <w:t>. (Mỗi câu đúng 2 điểm):</w:t>
      </w:r>
    </w:p>
    <w:p w:rsidR="0071134B" w:rsidRPr="00F038EE" w:rsidRDefault="0071134B" w:rsidP="0071134B">
      <w:pPr>
        <w:ind w:firstLine="709"/>
        <w:jc w:val="both"/>
        <w:rPr>
          <w:lang w:val="fr-FR"/>
        </w:rPr>
      </w:pPr>
      <w:r w:rsidRPr="00F038EE">
        <w:rPr>
          <w:lang w:val="fr-FR"/>
        </w:rPr>
        <w:t>A = -1</w:t>
      </w:r>
      <w:r w:rsidRPr="00F038EE">
        <w:rPr>
          <w:vertAlign w:val="superscript"/>
          <w:lang w:val="fr-FR"/>
        </w:rPr>
        <w:t>2</w:t>
      </w:r>
      <w:r w:rsidRPr="00F038EE">
        <w:rPr>
          <w:lang w:val="fr-FR"/>
        </w:rPr>
        <w:t xml:space="preserve"> + 2</w:t>
      </w:r>
      <w:r w:rsidRPr="00F038EE">
        <w:rPr>
          <w:vertAlign w:val="superscript"/>
          <w:lang w:val="fr-FR"/>
        </w:rPr>
        <w:t>2</w:t>
      </w:r>
      <w:r w:rsidRPr="00F038EE">
        <w:rPr>
          <w:lang w:val="fr-FR"/>
        </w:rPr>
        <w:t xml:space="preserve"> - 3</w:t>
      </w:r>
      <w:r w:rsidRPr="00F038EE">
        <w:rPr>
          <w:vertAlign w:val="superscript"/>
          <w:lang w:val="fr-FR"/>
        </w:rPr>
        <w:t>2</w:t>
      </w:r>
      <w:r w:rsidRPr="00F038EE">
        <w:rPr>
          <w:lang w:val="fr-FR"/>
        </w:rPr>
        <w:t xml:space="preserve"> + 4</w:t>
      </w:r>
      <w:r w:rsidRPr="00F038EE">
        <w:rPr>
          <w:vertAlign w:val="superscript"/>
          <w:lang w:val="fr-FR"/>
        </w:rPr>
        <w:t>2</w:t>
      </w:r>
      <w:r w:rsidRPr="00F038EE">
        <w:rPr>
          <w:lang w:val="fr-FR"/>
        </w:rPr>
        <w:t xml:space="preserve"> - ……- 99</w:t>
      </w:r>
      <w:r w:rsidRPr="00F038EE">
        <w:rPr>
          <w:vertAlign w:val="superscript"/>
          <w:lang w:val="fr-FR"/>
        </w:rPr>
        <w:t>2</w:t>
      </w:r>
      <w:r w:rsidRPr="00F038EE">
        <w:rPr>
          <w:lang w:val="fr-FR"/>
        </w:rPr>
        <w:t xml:space="preserve"> + 100</w:t>
      </w:r>
      <w:r w:rsidRPr="00F038EE">
        <w:rPr>
          <w:vertAlign w:val="superscript"/>
          <w:lang w:val="fr-FR"/>
        </w:rPr>
        <w:t>2</w:t>
      </w:r>
      <w:r w:rsidRPr="00F038EE">
        <w:rPr>
          <w:lang w:val="fr-FR"/>
        </w:rPr>
        <w:t xml:space="preserve"> </w:t>
      </w:r>
    </w:p>
    <w:p w:rsidR="0071134B" w:rsidRPr="00F038EE" w:rsidRDefault="0071134B" w:rsidP="0071134B">
      <w:pPr>
        <w:ind w:firstLine="709"/>
        <w:jc w:val="both"/>
        <w:rPr>
          <w:lang w:val="fr-FR"/>
        </w:rPr>
      </w:pPr>
      <w:r w:rsidRPr="00F038EE">
        <w:rPr>
          <w:lang w:val="fr-FR"/>
        </w:rPr>
        <w:t>A = (2</w:t>
      </w:r>
      <w:r w:rsidRPr="00F038EE">
        <w:rPr>
          <w:vertAlign w:val="superscript"/>
          <w:lang w:val="fr-FR"/>
        </w:rPr>
        <w:t>2</w:t>
      </w:r>
      <w:r w:rsidRPr="00F038EE">
        <w:rPr>
          <w:lang w:val="fr-FR"/>
        </w:rPr>
        <w:t xml:space="preserve"> – 1</w:t>
      </w:r>
      <w:r w:rsidRPr="00F038EE">
        <w:rPr>
          <w:vertAlign w:val="superscript"/>
          <w:lang w:val="fr-FR"/>
        </w:rPr>
        <w:t>2</w:t>
      </w:r>
      <w:r w:rsidRPr="00F038EE">
        <w:rPr>
          <w:lang w:val="fr-FR"/>
        </w:rPr>
        <w:t xml:space="preserve">  ) + ( 4</w:t>
      </w:r>
      <w:r w:rsidRPr="00F038EE">
        <w:rPr>
          <w:vertAlign w:val="superscript"/>
          <w:lang w:val="fr-FR"/>
        </w:rPr>
        <w:t xml:space="preserve">2 </w:t>
      </w:r>
      <w:r w:rsidRPr="00F038EE">
        <w:rPr>
          <w:lang w:val="fr-FR"/>
        </w:rPr>
        <w:t>– 3</w:t>
      </w:r>
      <w:r w:rsidRPr="00F038EE">
        <w:rPr>
          <w:vertAlign w:val="superscript"/>
          <w:lang w:val="fr-FR"/>
        </w:rPr>
        <w:t>2</w:t>
      </w:r>
      <w:r w:rsidRPr="00F038EE">
        <w:rPr>
          <w:lang w:val="fr-FR"/>
        </w:rPr>
        <w:t xml:space="preserve"> )+ ……+ (100</w:t>
      </w:r>
      <w:r w:rsidRPr="00F038EE">
        <w:rPr>
          <w:vertAlign w:val="superscript"/>
          <w:lang w:val="fr-FR"/>
        </w:rPr>
        <w:t>2</w:t>
      </w:r>
      <w:r w:rsidRPr="00F038EE">
        <w:rPr>
          <w:lang w:val="fr-FR"/>
        </w:rPr>
        <w:t xml:space="preserve"> - 99</w:t>
      </w:r>
      <w:r w:rsidRPr="00F038EE">
        <w:rPr>
          <w:vertAlign w:val="superscript"/>
          <w:lang w:val="fr-FR"/>
        </w:rPr>
        <w:t>2</w:t>
      </w:r>
      <w:r w:rsidRPr="00F038EE">
        <w:rPr>
          <w:lang w:val="fr-FR"/>
        </w:rPr>
        <w:t xml:space="preserve"> )     </w:t>
      </w:r>
      <w:r w:rsidRPr="00F038EE">
        <w:rPr>
          <w:lang w:val="fr-FR"/>
        </w:rPr>
        <w:tab/>
      </w:r>
    </w:p>
    <w:p w:rsidR="0071134B" w:rsidRPr="00F038EE" w:rsidRDefault="0071134B" w:rsidP="0071134B">
      <w:pPr>
        <w:ind w:firstLine="709"/>
        <w:jc w:val="both"/>
        <w:rPr>
          <w:lang w:val="fr-FR"/>
        </w:rPr>
      </w:pPr>
      <w:r w:rsidRPr="00F038EE">
        <w:rPr>
          <w:lang w:val="fr-FR"/>
        </w:rPr>
        <w:tab/>
        <w:t xml:space="preserve">A =  1 + 2 + 3 + 4 + ……+ 99 + 100)   </w:t>
      </w:r>
      <w:r w:rsidRPr="00F038EE">
        <w:rPr>
          <w:lang w:val="fr-FR"/>
        </w:rPr>
        <w:tab/>
      </w:r>
      <w:r w:rsidRPr="00F038EE">
        <w:rPr>
          <w:lang w:val="fr-FR"/>
        </w:rPr>
        <w:tab/>
      </w:r>
      <w:r w:rsidRPr="00F038EE">
        <w:rPr>
          <w:lang w:val="fr-FR"/>
        </w:rPr>
        <w:tab/>
      </w:r>
    </w:p>
    <w:p w:rsidR="0071134B" w:rsidRPr="00F038EE" w:rsidRDefault="0071134B" w:rsidP="0071134B">
      <w:pPr>
        <w:ind w:firstLine="709"/>
        <w:jc w:val="both"/>
        <w:rPr>
          <w:lang w:val="fr-FR"/>
        </w:rPr>
      </w:pPr>
      <w:r w:rsidRPr="00F038EE">
        <w:rPr>
          <w:lang w:val="fr-FR"/>
        </w:rPr>
        <w:t xml:space="preserve">A = 50 .101 = 5050 </w:t>
      </w:r>
      <w:r w:rsidRPr="00F038EE">
        <w:rPr>
          <w:lang w:val="fr-FR"/>
        </w:rPr>
        <w:tab/>
      </w:r>
      <w:r w:rsidRPr="00F038EE">
        <w:rPr>
          <w:lang w:val="fr-FR"/>
        </w:rPr>
        <w:tab/>
      </w:r>
      <w:r w:rsidRPr="00F038EE">
        <w:rPr>
          <w:lang w:val="fr-FR"/>
        </w:rPr>
        <w:tab/>
      </w:r>
      <w:r w:rsidRPr="00F038EE">
        <w:rPr>
          <w:lang w:val="fr-FR"/>
        </w:rPr>
        <w:tab/>
      </w:r>
      <w:r w:rsidRPr="00F038EE">
        <w:rPr>
          <w:lang w:val="fr-FR"/>
        </w:rPr>
        <w:tab/>
      </w:r>
      <w:r w:rsidRPr="00F038EE">
        <w:rPr>
          <w:lang w:val="fr-FR"/>
        </w:rPr>
        <w:tab/>
      </w:r>
    </w:p>
    <w:p w:rsidR="0071134B" w:rsidRPr="00664A31" w:rsidRDefault="0071134B" w:rsidP="0071134B">
      <w:pPr>
        <w:tabs>
          <w:tab w:val="left" w:pos="720"/>
          <w:tab w:val="left" w:pos="1440"/>
          <w:tab w:val="left" w:pos="2160"/>
          <w:tab w:val="left" w:pos="2618"/>
        </w:tabs>
        <w:spacing w:line="288" w:lineRule="auto"/>
        <w:jc w:val="both"/>
      </w:pPr>
      <w:r>
        <w:tab/>
      </w:r>
      <w:r w:rsidRPr="00664A31">
        <w:t xml:space="preserve">Từ   a + b + c = 0 </w:t>
      </w:r>
      <w:r w:rsidRPr="00664A31">
        <w:sym w:font="Symbol" w:char="F0DE"/>
      </w:r>
      <w:r w:rsidRPr="00664A31">
        <w:t xml:space="preserve">  a + b =  - c </w:t>
      </w:r>
      <w:r w:rsidRPr="00664A31">
        <w:sym w:font="Symbol" w:char="F0DE"/>
      </w:r>
      <w:r w:rsidRPr="00664A31">
        <w:t xml:space="preserve">  a</w:t>
      </w:r>
      <w:r w:rsidRPr="00664A31">
        <w:rPr>
          <w:vertAlign w:val="superscript"/>
        </w:rPr>
        <w:t>2</w:t>
      </w:r>
      <w:r w:rsidRPr="00664A31">
        <w:t xml:space="preserve"> + b</w:t>
      </w:r>
      <w:r w:rsidRPr="00664A31">
        <w:rPr>
          <w:vertAlign w:val="superscript"/>
        </w:rPr>
        <w:t>2</w:t>
      </w:r>
      <w:r w:rsidRPr="00664A31">
        <w:t xml:space="preserve"> –c</w:t>
      </w:r>
      <w:r w:rsidRPr="00664A31">
        <w:rPr>
          <w:vertAlign w:val="superscript"/>
        </w:rPr>
        <w:t>2</w:t>
      </w:r>
      <w:r w:rsidRPr="00664A31">
        <w:t xml:space="preserve"> =  - 2ab</w:t>
      </w:r>
    </w:p>
    <w:p w:rsidR="0071134B" w:rsidRPr="00664A31" w:rsidRDefault="0071134B" w:rsidP="0071134B">
      <w:pPr>
        <w:tabs>
          <w:tab w:val="left" w:pos="720"/>
          <w:tab w:val="left" w:pos="1440"/>
          <w:tab w:val="left" w:pos="2160"/>
          <w:tab w:val="left" w:pos="2618"/>
        </w:tabs>
        <w:spacing w:line="288" w:lineRule="auto"/>
        <w:jc w:val="both"/>
      </w:pPr>
      <w:r>
        <w:tab/>
      </w:r>
      <w:r w:rsidRPr="00664A31">
        <w:t>Tương tự  b</w:t>
      </w:r>
      <w:r w:rsidRPr="00664A31">
        <w:rPr>
          <w:vertAlign w:val="superscript"/>
        </w:rPr>
        <w:t xml:space="preserve">2 </w:t>
      </w:r>
      <w:r w:rsidRPr="00664A31">
        <w:t>+ c</w:t>
      </w:r>
      <w:r w:rsidRPr="00664A31">
        <w:rPr>
          <w:vertAlign w:val="superscript"/>
        </w:rPr>
        <w:t>2</w:t>
      </w:r>
      <w:r w:rsidRPr="00664A31">
        <w:t xml:space="preserve"> –  a</w:t>
      </w:r>
      <w:r w:rsidRPr="00664A31">
        <w:rPr>
          <w:vertAlign w:val="superscript"/>
        </w:rPr>
        <w:t xml:space="preserve">2 </w:t>
      </w:r>
      <w:r w:rsidRPr="00664A31">
        <w:t xml:space="preserve"> = - 2bc;  c</w:t>
      </w:r>
      <w:r w:rsidRPr="00664A31">
        <w:rPr>
          <w:vertAlign w:val="superscript"/>
        </w:rPr>
        <w:t>2</w:t>
      </w:r>
      <w:r w:rsidRPr="00664A31">
        <w:t>+a</w:t>
      </w:r>
      <w:r w:rsidRPr="00664A31">
        <w:rPr>
          <w:vertAlign w:val="superscript"/>
        </w:rPr>
        <w:t>2</w:t>
      </w:r>
      <w:r w:rsidRPr="00664A31">
        <w:t>-b</w:t>
      </w:r>
      <w:r w:rsidRPr="00664A31">
        <w:rPr>
          <w:vertAlign w:val="superscript"/>
        </w:rPr>
        <w:t xml:space="preserve">2  </w:t>
      </w:r>
      <w:r w:rsidRPr="00664A31">
        <w:t>= -2ac</w:t>
      </w:r>
    </w:p>
    <w:p w:rsidR="0071134B" w:rsidRPr="00664A31" w:rsidRDefault="0071134B" w:rsidP="0071134B">
      <w:pPr>
        <w:numPr>
          <w:ilvl w:val="0"/>
          <w:numId w:val="9"/>
        </w:numPr>
        <w:tabs>
          <w:tab w:val="left" w:pos="720"/>
          <w:tab w:val="left" w:pos="1440"/>
          <w:tab w:val="left" w:pos="2160"/>
          <w:tab w:val="left" w:pos="2618"/>
        </w:tabs>
        <w:spacing w:line="288" w:lineRule="auto"/>
        <w:jc w:val="both"/>
      </w:pPr>
      <w:r w:rsidRPr="00664A31">
        <w:t xml:space="preserve">B = </w:t>
      </w:r>
      <w:r w:rsidRPr="00664A31">
        <w:rPr>
          <w:position w:val="-24"/>
        </w:rPr>
        <w:object w:dxaOrig="2820" w:dyaOrig="620">
          <v:shape id="_x0000_i1309" type="#_x0000_t75" style="width:155.25pt;height:33.9pt" o:ole="">
            <v:imagedata r:id="rId237" o:title=""/>
          </v:shape>
          <o:OLEObject Type="Embed" ProgID="Equation.DSMT4" ShapeID="_x0000_i1309" DrawAspect="Content" ObjectID="_1663412080" r:id="rId238"/>
        </w:object>
      </w:r>
    </w:p>
    <w:p w:rsidR="0071134B" w:rsidRPr="00F038EE" w:rsidRDefault="0071134B" w:rsidP="0071134B">
      <w:pPr>
        <w:pStyle w:val="BodyText"/>
        <w:rPr>
          <w:bCs/>
          <w:lang w:val="fr-FR"/>
        </w:rPr>
      </w:pPr>
      <w:r w:rsidRPr="00F038EE">
        <w:rPr>
          <w:b/>
          <w:szCs w:val="26"/>
          <w:lang w:val="pl-PL"/>
        </w:rPr>
        <w:t xml:space="preserve">Câu 5 </w:t>
      </w:r>
      <w:r w:rsidRPr="00F038EE">
        <w:rPr>
          <w:i/>
          <w:szCs w:val="26"/>
          <w:lang w:val="pl-PL"/>
        </w:rPr>
        <w:t>(3 điểm)</w:t>
      </w:r>
      <w:r w:rsidRPr="00F038EE">
        <w:rPr>
          <w:szCs w:val="26"/>
          <w:lang w:val="pl-PL"/>
        </w:rPr>
        <w:t xml:space="preserve">. </w:t>
      </w:r>
      <w:r w:rsidRPr="00F038EE">
        <w:rPr>
          <w:bCs/>
          <w:lang w:val="fr-FR"/>
        </w:rPr>
        <w:t xml:space="preserve">Gọi tuổi của anh hiện nay là x, thì tuổi em hiện nay là 63 – x. </w:t>
      </w:r>
    </w:p>
    <w:p w:rsidR="0071134B" w:rsidRPr="00F038EE" w:rsidRDefault="0071134B" w:rsidP="0071134B">
      <w:pPr>
        <w:pStyle w:val="BodyText"/>
        <w:ind w:firstLine="720"/>
        <w:rPr>
          <w:bCs/>
          <w:lang w:val="fr-FR"/>
        </w:rPr>
      </w:pPr>
      <w:r w:rsidRPr="00F038EE">
        <w:rPr>
          <w:bCs/>
          <w:lang w:val="fr-FR"/>
        </w:rPr>
        <w:t xml:space="preserve">Khi tuổi anh bằng tuổi em hiện nay tức là trước đây x – (63 – x) năm </w:t>
      </w:r>
    </w:p>
    <w:p w:rsidR="0071134B" w:rsidRPr="00F038EE" w:rsidRDefault="0071134B" w:rsidP="0071134B">
      <w:pPr>
        <w:pStyle w:val="BodyText"/>
        <w:ind w:firstLine="720"/>
        <w:rPr>
          <w:bCs/>
          <w:lang w:val="fr-FR"/>
        </w:rPr>
      </w:pPr>
      <w:r w:rsidRPr="00F038EE">
        <w:rPr>
          <w:bCs/>
          <w:lang w:val="fr-FR"/>
        </w:rPr>
        <w:t>ta có tuổi em lúc ấy là:</w:t>
      </w:r>
      <w:r>
        <w:rPr>
          <w:bCs/>
          <w:lang w:val="fr-FR"/>
        </w:rPr>
        <w:t xml:space="preserve"> </w:t>
      </w:r>
      <w:r w:rsidRPr="00F038EE">
        <w:rPr>
          <w:bCs/>
          <w:lang w:val="fr-FR"/>
        </w:rPr>
        <w:t xml:space="preserve">63 – x – </w:t>
      </w:r>
      <w:r w:rsidRPr="00F038EE">
        <w:sym w:font="Symbol" w:char="F05B"/>
      </w:r>
      <w:r w:rsidRPr="00F038EE">
        <w:rPr>
          <w:bCs/>
          <w:lang w:val="fr-FR"/>
        </w:rPr>
        <w:t>x – (63 – x )</w:t>
      </w:r>
      <w:r w:rsidRPr="00F038EE">
        <w:sym w:font="Symbol" w:char="F05D"/>
      </w:r>
      <w:r w:rsidRPr="00F038EE">
        <w:rPr>
          <w:b/>
          <w:sz w:val="32"/>
          <w:lang w:val="fr-FR"/>
        </w:rPr>
        <w:t xml:space="preserve"> </w:t>
      </w:r>
      <w:r w:rsidRPr="00F038EE">
        <w:rPr>
          <w:bCs/>
          <w:lang w:val="fr-FR"/>
        </w:rPr>
        <w:t>= 126 – 3x</w:t>
      </w:r>
    </w:p>
    <w:p w:rsidR="0071134B" w:rsidRPr="00F038EE" w:rsidRDefault="0071134B" w:rsidP="0071134B">
      <w:pPr>
        <w:jc w:val="both"/>
        <w:rPr>
          <w:bCs/>
          <w:lang w:val="fr-FR"/>
        </w:rPr>
      </w:pPr>
      <w:r w:rsidRPr="00F038EE">
        <w:rPr>
          <w:bCs/>
          <w:lang w:val="fr-FR"/>
        </w:rPr>
        <w:tab/>
        <w:t>Theo bài ra ta có phương trình: x = 2(126 – 3x) =&gt; x = 36.</w:t>
      </w:r>
    </w:p>
    <w:p w:rsidR="0071134B" w:rsidRPr="00F038EE" w:rsidRDefault="0071134B" w:rsidP="0071134B">
      <w:pPr>
        <w:jc w:val="both"/>
        <w:rPr>
          <w:bCs/>
          <w:lang w:val="fr-FR"/>
        </w:rPr>
      </w:pPr>
      <w:r w:rsidRPr="00F038EE">
        <w:rPr>
          <w:bCs/>
          <w:lang w:val="fr-FR"/>
        </w:rPr>
        <w:tab/>
        <w:t xml:space="preserve">Tuổi anh hiện nay là 36, tuổi em hiện nay là 27. </w:t>
      </w:r>
    </w:p>
    <w:p w:rsidR="0071134B" w:rsidRDefault="0071134B" w:rsidP="0071134B">
      <w:pPr>
        <w:spacing w:line="288" w:lineRule="auto"/>
        <w:jc w:val="both"/>
        <w:rPr>
          <w:b/>
          <w:szCs w:val="26"/>
          <w:lang w:val="pt-BR"/>
        </w:rPr>
      </w:pPr>
    </w:p>
    <w:p w:rsidR="0071134B" w:rsidRPr="00F038EE" w:rsidRDefault="0071134B" w:rsidP="0071134B">
      <w:pPr>
        <w:spacing w:line="288" w:lineRule="auto"/>
        <w:jc w:val="both"/>
        <w:rPr>
          <w:szCs w:val="26"/>
          <w:lang w:val="pt-BR"/>
        </w:rPr>
      </w:pPr>
      <w:r w:rsidRPr="00F038EE">
        <w:rPr>
          <w:b/>
          <w:szCs w:val="26"/>
          <w:lang w:val="pt-BR"/>
        </w:rPr>
        <w:lastRenderedPageBreak/>
        <w:t>Câu 6</w:t>
      </w:r>
      <w:r w:rsidRPr="00F038EE">
        <w:rPr>
          <w:szCs w:val="26"/>
          <w:lang w:val="pt-BR"/>
        </w:rPr>
        <w:t xml:space="preserve"> </w:t>
      </w:r>
      <w:r w:rsidRPr="00F038EE">
        <w:rPr>
          <w:i/>
          <w:szCs w:val="26"/>
          <w:lang w:val="pt-BR"/>
        </w:rPr>
        <w:t>(4 điểm)</w:t>
      </w:r>
      <w:r w:rsidRPr="00F038EE">
        <w:rPr>
          <w:szCs w:val="26"/>
          <w:lang w:val="pt-BR"/>
        </w:rPr>
        <w:t xml:space="preserve">: </w:t>
      </w:r>
    </w:p>
    <w:p w:rsidR="0071134B" w:rsidRPr="00F038EE" w:rsidRDefault="001722C4" w:rsidP="0071134B">
      <w:pPr>
        <w:spacing w:line="288" w:lineRule="auto"/>
        <w:ind w:firstLine="567"/>
        <w:jc w:val="both"/>
        <w:rPr>
          <w:lang w:val="nl-NL"/>
        </w:rPr>
      </w:pPr>
      <w:r>
        <w:rPr>
          <w:noProof/>
        </w:rPr>
        <w:drawing>
          <wp:anchor distT="0" distB="0" distL="114300" distR="114300" simplePos="0" relativeHeight="251712000" behindDoc="0" locked="0" layoutInCell="1" allowOverlap="1">
            <wp:simplePos x="0" y="0"/>
            <wp:positionH relativeFrom="column">
              <wp:posOffset>2985770</wp:posOffset>
            </wp:positionH>
            <wp:positionV relativeFrom="paragraph">
              <wp:posOffset>12700</wp:posOffset>
            </wp:positionV>
            <wp:extent cx="3101340" cy="3495040"/>
            <wp:effectExtent l="0" t="0" r="381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01340" cy="349504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F038EE">
        <w:rPr>
          <w:lang w:val="nl-NL"/>
        </w:rPr>
        <w:t xml:space="preserve">1) </w:t>
      </w:r>
      <w:r w:rsidR="0071134B" w:rsidRPr="00F038EE">
        <w:rPr>
          <w:position w:val="-4"/>
          <w:lang w:val="nl-NL"/>
        </w:rPr>
        <w:object w:dxaOrig="220" w:dyaOrig="260">
          <v:shape id="_x0000_i1310" type="#_x0000_t75" style="width:11.25pt;height:13.15pt" o:ole="">
            <v:imagedata r:id="rId240" o:title=""/>
          </v:shape>
          <o:OLEObject Type="Embed" ProgID="Equation.3" ShapeID="_x0000_i1310" DrawAspect="Content" ObjectID="_1663412081" r:id="rId241"/>
        </w:object>
      </w:r>
      <w:r w:rsidR="0071134B" w:rsidRPr="00F038EE">
        <w:rPr>
          <w:lang w:val="nl-NL"/>
        </w:rPr>
        <w:t xml:space="preserve">ADQ = </w:t>
      </w:r>
      <w:r w:rsidR="0071134B" w:rsidRPr="00F038EE">
        <w:rPr>
          <w:position w:val="-4"/>
          <w:lang w:val="nl-NL"/>
        </w:rPr>
        <w:object w:dxaOrig="220" w:dyaOrig="260">
          <v:shape id="_x0000_i1311" type="#_x0000_t75" style="width:11.25pt;height:13.15pt" o:ole="">
            <v:imagedata r:id="rId242" o:title=""/>
          </v:shape>
          <o:OLEObject Type="Embed" ProgID="Equation.3" ShapeID="_x0000_i1311" DrawAspect="Content" ObjectID="_1663412082" r:id="rId243"/>
        </w:object>
      </w:r>
      <w:smartTag w:uri="urn:schemas-microsoft-com:office:smarttags" w:element="stockticker">
        <w:r w:rsidR="0071134B" w:rsidRPr="00F038EE">
          <w:rPr>
            <w:lang w:val="nl-NL"/>
          </w:rPr>
          <w:t>ABR</w:t>
        </w:r>
      </w:smartTag>
      <w:r w:rsidR="0071134B" w:rsidRPr="00F038EE">
        <w:rPr>
          <w:lang w:val="nl-NL"/>
        </w:rPr>
        <w:t xml:space="preserve"> vì chúng là hai tam giác vuông (để ý góc có cạnh vuông góc) và DA = BA (cạnh hình vuông). Suy ra AQ = AR, nên </w:t>
      </w:r>
      <w:r w:rsidR="0071134B" w:rsidRPr="00F038EE">
        <w:rPr>
          <w:position w:val="-4"/>
          <w:lang w:val="nl-NL"/>
        </w:rPr>
        <w:object w:dxaOrig="220" w:dyaOrig="260">
          <v:shape id="_x0000_i1312" type="#_x0000_t75" style="width:11.25pt;height:12.75pt" o:ole="">
            <v:imagedata r:id="rId244" o:title=""/>
          </v:shape>
          <o:OLEObject Type="Embed" ProgID="Equation.3" ShapeID="_x0000_i1312" DrawAspect="Content" ObjectID="_1663412083" r:id="rId245"/>
        </w:object>
      </w:r>
      <w:r w:rsidR="0071134B" w:rsidRPr="00F038EE">
        <w:rPr>
          <w:lang w:val="nl-NL"/>
        </w:rPr>
        <w:t>AQR là tam giác vuông cân tại A. Chứng minh t</w:t>
      </w:r>
      <w:r w:rsidR="0071134B" w:rsidRPr="00F038EE">
        <w:rPr>
          <w:lang w:val="nl-NL"/>
        </w:rPr>
        <w:softHyphen/>
        <w:t xml:space="preserve">ợng tự ta có: </w:t>
      </w:r>
      <w:r w:rsidR="0071134B" w:rsidRPr="00F038EE">
        <w:rPr>
          <w:position w:val="-4"/>
          <w:lang w:val="nl-NL"/>
        </w:rPr>
        <w:object w:dxaOrig="220" w:dyaOrig="260">
          <v:shape id="_x0000_i1313" type="#_x0000_t75" style="width:11.25pt;height:12.75pt" o:ole="">
            <v:imagedata r:id="rId246" o:title=""/>
          </v:shape>
          <o:OLEObject Type="Embed" ProgID="Equation.3" ShapeID="_x0000_i1313" DrawAspect="Content" ObjectID="_1663412084" r:id="rId247"/>
        </w:object>
      </w:r>
      <w:r w:rsidR="0071134B" w:rsidRPr="00F038EE">
        <w:rPr>
          <w:lang w:val="nl-NL"/>
        </w:rPr>
        <w:t xml:space="preserve">ABP = </w:t>
      </w:r>
      <w:r w:rsidR="0071134B" w:rsidRPr="00F038EE">
        <w:rPr>
          <w:position w:val="-4"/>
          <w:lang w:val="nl-NL"/>
        </w:rPr>
        <w:object w:dxaOrig="220" w:dyaOrig="260">
          <v:shape id="_x0000_i1314" type="#_x0000_t75" style="width:11.25pt;height:12.75pt" o:ole="">
            <v:imagedata r:id="rId248" o:title=""/>
          </v:shape>
          <o:OLEObject Type="Embed" ProgID="Equation.3" ShapeID="_x0000_i1314" DrawAspect="Content" ObjectID="_1663412085" r:id="rId249"/>
        </w:object>
      </w:r>
      <w:r w:rsidR="0071134B" w:rsidRPr="00F038EE">
        <w:rPr>
          <w:lang w:val="nl-NL"/>
        </w:rPr>
        <w:t>ADS</w:t>
      </w:r>
    </w:p>
    <w:p w:rsidR="0071134B" w:rsidRPr="00F038EE" w:rsidRDefault="0071134B" w:rsidP="0071134B">
      <w:pPr>
        <w:spacing w:line="288" w:lineRule="auto"/>
        <w:jc w:val="both"/>
        <w:rPr>
          <w:lang w:val="nl-NL"/>
        </w:rPr>
      </w:pPr>
      <w:r w:rsidRPr="00F038EE">
        <w:rPr>
          <w:lang w:val="nl-NL"/>
        </w:rPr>
        <w:t>do đó AP = AS và</w:t>
      </w:r>
      <w:r w:rsidRPr="00F038EE">
        <w:rPr>
          <w:position w:val="-4"/>
          <w:lang w:val="nl-NL"/>
        </w:rPr>
        <w:object w:dxaOrig="220" w:dyaOrig="260">
          <v:shape id="_x0000_i1315" type="#_x0000_t75" style="width:11.25pt;height:12.75pt" o:ole="">
            <v:imagedata r:id="rId250" o:title=""/>
          </v:shape>
          <o:OLEObject Type="Embed" ProgID="Equation.3" ShapeID="_x0000_i1315" DrawAspect="Content" ObjectID="_1663412086" r:id="rId251"/>
        </w:object>
      </w:r>
      <w:smartTag w:uri="urn:schemas-microsoft-com:office:smarttags" w:element="stockticker">
        <w:r w:rsidRPr="00F038EE">
          <w:rPr>
            <w:lang w:val="nl-NL"/>
          </w:rPr>
          <w:t>APS</w:t>
        </w:r>
      </w:smartTag>
      <w:r w:rsidRPr="00F038EE">
        <w:rPr>
          <w:lang w:val="nl-NL"/>
        </w:rPr>
        <w:t xml:space="preserve"> là tam giác cân tại A.</w:t>
      </w:r>
    </w:p>
    <w:p w:rsidR="0071134B" w:rsidRPr="00F038EE" w:rsidRDefault="0071134B" w:rsidP="0071134B">
      <w:pPr>
        <w:spacing w:line="288" w:lineRule="auto"/>
        <w:ind w:firstLine="567"/>
        <w:jc w:val="both"/>
        <w:rPr>
          <w:lang w:val="nl-NL"/>
        </w:rPr>
      </w:pPr>
      <w:r w:rsidRPr="00F038EE">
        <w:rPr>
          <w:lang w:val="nl-NL"/>
        </w:rPr>
        <w:t>2) AM và AN là đ</w:t>
      </w:r>
      <w:r w:rsidRPr="00F038EE">
        <w:rPr>
          <w:lang w:val="nl-NL"/>
        </w:rPr>
        <w:softHyphen/>
        <w:t xml:space="preserve">ờng trung tuyến của tam giác vuông cân AQR và </w:t>
      </w:r>
      <w:smartTag w:uri="urn:schemas-microsoft-com:office:smarttags" w:element="stockticker">
        <w:r w:rsidRPr="00F038EE">
          <w:rPr>
            <w:lang w:val="nl-NL"/>
          </w:rPr>
          <w:t>APS</w:t>
        </w:r>
      </w:smartTag>
      <w:r w:rsidRPr="00F038EE">
        <w:rPr>
          <w:lang w:val="nl-NL"/>
        </w:rPr>
        <w:t xml:space="preserve"> nên AN</w:t>
      </w:r>
      <w:r w:rsidRPr="00F038EE">
        <w:rPr>
          <w:position w:val="-4"/>
          <w:lang w:val="nl-NL"/>
        </w:rPr>
        <w:object w:dxaOrig="240" w:dyaOrig="260">
          <v:shape id="_x0000_i1316" type="#_x0000_t75" style="width:12pt;height:12.75pt" o:ole="">
            <v:imagedata r:id="rId252" o:title=""/>
          </v:shape>
          <o:OLEObject Type="Embed" ProgID="Equation.3" ShapeID="_x0000_i1316" DrawAspect="Content" ObjectID="_1663412087" r:id="rId253"/>
        </w:object>
      </w:r>
      <w:r w:rsidRPr="00F038EE">
        <w:rPr>
          <w:lang w:val="nl-NL"/>
        </w:rPr>
        <w:t>SP và AM</w:t>
      </w:r>
      <w:r w:rsidRPr="00F038EE">
        <w:rPr>
          <w:position w:val="-4"/>
          <w:lang w:val="nl-NL"/>
        </w:rPr>
        <w:object w:dxaOrig="240" w:dyaOrig="260">
          <v:shape id="_x0000_i1317" type="#_x0000_t75" style="width:12pt;height:12.75pt" o:ole="">
            <v:imagedata r:id="rId254" o:title=""/>
          </v:shape>
          <o:OLEObject Type="Embed" ProgID="Equation.3" ShapeID="_x0000_i1317" DrawAspect="Content" ObjectID="_1663412088" r:id="rId255"/>
        </w:object>
      </w:r>
      <w:r w:rsidRPr="00F038EE">
        <w:rPr>
          <w:lang w:val="nl-NL"/>
        </w:rPr>
        <w:t>RQ.</w:t>
      </w:r>
    </w:p>
    <w:p w:rsidR="0071134B" w:rsidRPr="00F038EE" w:rsidRDefault="0071134B" w:rsidP="0071134B">
      <w:pPr>
        <w:spacing w:line="288" w:lineRule="auto"/>
        <w:jc w:val="both"/>
        <w:rPr>
          <w:lang w:val="nl-NL"/>
        </w:rPr>
      </w:pPr>
      <w:r>
        <w:rPr>
          <w:lang w:val="nl-NL"/>
        </w:rPr>
        <w:t>Mặt khác</w:t>
      </w:r>
      <w:r w:rsidRPr="00F038EE">
        <w:rPr>
          <w:lang w:val="nl-NL"/>
        </w:rPr>
        <w:t>:</w:t>
      </w:r>
      <w:r>
        <w:rPr>
          <w:lang w:val="nl-NL"/>
        </w:rPr>
        <w:t xml:space="preserve"> </w:t>
      </w:r>
      <w:r w:rsidRPr="00F038EE">
        <w:rPr>
          <w:position w:val="-6"/>
          <w:lang w:val="nl-NL"/>
        </w:rPr>
        <w:object w:dxaOrig="1699" w:dyaOrig="280">
          <v:shape id="_x0000_i1318" type="#_x0000_t75" style="width:84.8pt;height:14.25pt" o:ole="">
            <v:imagedata r:id="rId256" o:title=""/>
          </v:shape>
          <o:OLEObject Type="Embed" ProgID="Equation.3" ShapeID="_x0000_i1318" DrawAspect="Content" ObjectID="_1663412089" r:id="rId257"/>
        </w:object>
      </w:r>
      <w:r w:rsidRPr="00F038EE">
        <w:rPr>
          <w:lang w:val="nl-NL"/>
        </w:rPr>
        <w:t>= 45</w:t>
      </w:r>
      <w:r w:rsidRPr="00F038EE">
        <w:rPr>
          <w:vertAlign w:val="superscript"/>
          <w:lang w:val="nl-NL"/>
        </w:rPr>
        <w:t xml:space="preserve">0  </w:t>
      </w:r>
      <w:r w:rsidRPr="00F038EE">
        <w:rPr>
          <w:lang w:val="nl-NL"/>
        </w:rPr>
        <w:t xml:space="preserve">nên góc </w:t>
      </w:r>
      <w:smartTag w:uri="urn:schemas-microsoft-com:office:smarttags" w:element="stockticker">
        <w:r w:rsidRPr="00F038EE">
          <w:rPr>
            <w:lang w:val="nl-NL"/>
          </w:rPr>
          <w:t>MAN</w:t>
        </w:r>
      </w:smartTag>
      <w:r w:rsidRPr="00F038EE">
        <w:rPr>
          <w:lang w:val="nl-NL"/>
        </w:rPr>
        <w:t xml:space="preserve"> vuông. Vậy tứ giác AHMN có ba góc vuông, nên nó là hình chữ nhật.</w:t>
      </w:r>
    </w:p>
    <w:p w:rsidR="0071134B" w:rsidRPr="00F038EE" w:rsidRDefault="0071134B" w:rsidP="0071134B">
      <w:pPr>
        <w:spacing w:line="288" w:lineRule="auto"/>
        <w:ind w:firstLine="567"/>
        <w:jc w:val="both"/>
        <w:rPr>
          <w:lang w:val="nl-NL"/>
        </w:rPr>
      </w:pPr>
      <w:r w:rsidRPr="00F038EE">
        <w:rPr>
          <w:lang w:val="nl-NL"/>
        </w:rPr>
        <w:t>3) Theo giả thiết: QA</w:t>
      </w:r>
      <w:r w:rsidRPr="00F038EE">
        <w:rPr>
          <w:position w:val="-4"/>
          <w:lang w:val="nl-NL"/>
        </w:rPr>
        <w:object w:dxaOrig="240" w:dyaOrig="260">
          <v:shape id="_x0000_i1319" type="#_x0000_t75" style="width:12pt;height:12.75pt" o:ole="">
            <v:imagedata r:id="rId258" o:title=""/>
          </v:shape>
          <o:OLEObject Type="Embed" ProgID="Equation.3" ShapeID="_x0000_i1319" DrawAspect="Content" ObjectID="_1663412090" r:id="rId259"/>
        </w:object>
      </w:r>
      <w:r w:rsidRPr="00F038EE">
        <w:rPr>
          <w:lang w:val="nl-NL"/>
        </w:rPr>
        <w:t>RS, RC</w:t>
      </w:r>
      <w:r w:rsidRPr="00F038EE">
        <w:rPr>
          <w:position w:val="-4"/>
          <w:lang w:val="nl-NL"/>
        </w:rPr>
        <w:object w:dxaOrig="240" w:dyaOrig="260">
          <v:shape id="_x0000_i1320" type="#_x0000_t75" style="width:12pt;height:12.75pt" o:ole="">
            <v:imagedata r:id="rId260" o:title=""/>
          </v:shape>
          <o:OLEObject Type="Embed" ProgID="Equation.3" ShapeID="_x0000_i1320" DrawAspect="Content" ObjectID="_1663412091" r:id="rId261"/>
        </w:object>
      </w:r>
      <w:r w:rsidRPr="00F038EE">
        <w:rPr>
          <w:lang w:val="nl-NL"/>
        </w:rPr>
        <w:t>SQ nên QA và RC là hai đ</w:t>
      </w:r>
      <w:r w:rsidRPr="00F038EE">
        <w:rPr>
          <w:lang w:val="nl-NL"/>
        </w:rPr>
        <w:softHyphen/>
        <w:t xml:space="preserve">ờng cao của </w:t>
      </w:r>
      <w:r w:rsidRPr="00F038EE">
        <w:rPr>
          <w:position w:val="-4"/>
          <w:lang w:val="nl-NL"/>
        </w:rPr>
        <w:object w:dxaOrig="220" w:dyaOrig="260">
          <v:shape id="_x0000_i1321" type="#_x0000_t75" style="width:11.25pt;height:12.75pt" o:ole="">
            <v:imagedata r:id="rId262" o:title=""/>
          </v:shape>
          <o:OLEObject Type="Embed" ProgID="Equation.3" ShapeID="_x0000_i1321" DrawAspect="Content" ObjectID="_1663412092" r:id="rId263"/>
        </w:object>
      </w:r>
      <w:r w:rsidRPr="00F038EE">
        <w:rPr>
          <w:lang w:val="nl-NL"/>
        </w:rPr>
        <w:t xml:space="preserve">SQR. Vậy P là trực tâm của </w:t>
      </w:r>
      <w:r w:rsidRPr="00F038EE">
        <w:rPr>
          <w:position w:val="-4"/>
          <w:lang w:val="nl-NL"/>
        </w:rPr>
        <w:object w:dxaOrig="220" w:dyaOrig="260">
          <v:shape id="_x0000_i1322" type="#_x0000_t75" style="width:11.25pt;height:12.75pt" o:ole="">
            <v:imagedata r:id="rId264" o:title=""/>
          </v:shape>
          <o:OLEObject Type="Embed" ProgID="Equation.3" ShapeID="_x0000_i1322" DrawAspect="Content" ObjectID="_1663412093" r:id="rId265"/>
        </w:object>
      </w:r>
      <w:r w:rsidRPr="00F038EE">
        <w:rPr>
          <w:lang w:val="nl-NL"/>
        </w:rPr>
        <w:t>SQR.</w:t>
      </w:r>
    </w:p>
    <w:p w:rsidR="0071134B" w:rsidRPr="00F038EE" w:rsidRDefault="0071134B" w:rsidP="0071134B">
      <w:pPr>
        <w:spacing w:line="288" w:lineRule="auto"/>
        <w:ind w:firstLine="567"/>
        <w:jc w:val="both"/>
        <w:rPr>
          <w:lang w:val="nl-NL"/>
        </w:rPr>
      </w:pPr>
      <w:r w:rsidRPr="00F038EE">
        <w:rPr>
          <w:lang w:val="nl-NL"/>
        </w:rPr>
        <w:t>4) Trong tam giác vuông cân AQR thì MA là trung tuyến nên AM =</w:t>
      </w:r>
      <w:r w:rsidRPr="00F038EE">
        <w:rPr>
          <w:position w:val="-24"/>
          <w:lang w:val="nl-NL"/>
        </w:rPr>
        <w:object w:dxaOrig="240" w:dyaOrig="620">
          <v:shape id="_x0000_i1323" type="#_x0000_t75" style="width:12pt;height:30.75pt" o:ole="">
            <v:imagedata r:id="rId266" o:title=""/>
          </v:shape>
          <o:OLEObject Type="Embed" ProgID="Equation.3" ShapeID="_x0000_i1323" DrawAspect="Content" ObjectID="_1663412094" r:id="rId267"/>
        </w:object>
      </w:r>
      <w:r w:rsidRPr="00F038EE">
        <w:rPr>
          <w:lang w:val="nl-NL"/>
        </w:rPr>
        <w:t>QR.</w:t>
      </w:r>
    </w:p>
    <w:p w:rsidR="0071134B" w:rsidRPr="00F038EE" w:rsidRDefault="0071134B" w:rsidP="0071134B">
      <w:pPr>
        <w:spacing w:line="288" w:lineRule="auto"/>
        <w:jc w:val="both"/>
        <w:rPr>
          <w:lang w:val="nl-NL"/>
        </w:rPr>
      </w:pPr>
      <w:r w:rsidRPr="00F038EE">
        <w:rPr>
          <w:lang w:val="nl-NL"/>
        </w:rPr>
        <w:t xml:space="preserve">Trong tam giác vuông RCQ thì CM là trung tuyến nên CM = </w:t>
      </w:r>
      <w:r w:rsidRPr="00F038EE">
        <w:rPr>
          <w:position w:val="-24"/>
          <w:lang w:val="nl-NL"/>
        </w:rPr>
        <w:object w:dxaOrig="240" w:dyaOrig="620">
          <v:shape id="_x0000_i1324" type="#_x0000_t75" style="width:12pt;height:30.75pt" o:ole="">
            <v:imagedata r:id="rId268" o:title=""/>
          </v:shape>
          <o:OLEObject Type="Embed" ProgID="Equation.3" ShapeID="_x0000_i1324" DrawAspect="Content" ObjectID="_1663412095" r:id="rId269"/>
        </w:object>
      </w:r>
      <w:r w:rsidRPr="00F038EE">
        <w:rPr>
          <w:lang w:val="nl-NL"/>
        </w:rPr>
        <w:t>QR.</w:t>
      </w:r>
    </w:p>
    <w:p w:rsidR="0071134B" w:rsidRPr="00F038EE" w:rsidRDefault="0071134B" w:rsidP="0071134B">
      <w:pPr>
        <w:spacing w:line="288" w:lineRule="auto"/>
        <w:jc w:val="both"/>
        <w:rPr>
          <w:lang w:val="nl-NL"/>
        </w:rPr>
      </w:pPr>
      <w:r w:rsidRPr="00F038EE">
        <w:rPr>
          <w:position w:val="-6"/>
          <w:lang w:val="nl-NL"/>
        </w:rPr>
        <w:object w:dxaOrig="300" w:dyaOrig="240">
          <v:shape id="_x0000_i1325" type="#_x0000_t75" style="width:15pt;height:12pt" o:ole="">
            <v:imagedata r:id="rId270" o:title=""/>
          </v:shape>
          <o:OLEObject Type="Embed" ProgID="Equation.3" ShapeID="_x0000_i1325" DrawAspect="Content" ObjectID="_1663412096" r:id="rId271"/>
        </w:object>
      </w:r>
      <w:r w:rsidRPr="00F038EE">
        <w:rPr>
          <w:lang w:val="nl-NL"/>
        </w:rPr>
        <w:t>MA = MC, nghĩa là M cách đều A và C.</w:t>
      </w:r>
    </w:p>
    <w:p w:rsidR="0071134B" w:rsidRPr="00F038EE" w:rsidRDefault="0071134B" w:rsidP="0071134B">
      <w:pPr>
        <w:spacing w:line="288" w:lineRule="auto"/>
        <w:jc w:val="both"/>
        <w:rPr>
          <w:lang w:val="nl-NL"/>
        </w:rPr>
      </w:pPr>
      <w:r w:rsidRPr="00F038EE">
        <w:rPr>
          <w:lang w:val="nl-NL"/>
        </w:rPr>
        <w:t>Chứng minh t</w:t>
      </w:r>
      <w:r w:rsidRPr="00F038EE">
        <w:rPr>
          <w:lang w:val="nl-NL"/>
        </w:rPr>
        <w:softHyphen/>
        <w:t xml:space="preserve">ơng tự cho tam giác vuông cân ASP và tam giác vuông </w:t>
      </w:r>
      <w:smartTag w:uri="urn:schemas-microsoft-com:office:smarttags" w:element="stockticker">
        <w:r w:rsidRPr="00F038EE">
          <w:rPr>
            <w:lang w:val="nl-NL"/>
          </w:rPr>
          <w:t>SCP</w:t>
        </w:r>
      </w:smartTag>
      <w:r w:rsidRPr="00F038EE">
        <w:rPr>
          <w:lang w:val="nl-NL"/>
        </w:rPr>
        <w:t>, ta có NA= NC, nghĩa là N cách đều A và C. Hay MN là trung trực của AC</w:t>
      </w:r>
    </w:p>
    <w:p w:rsidR="0071134B" w:rsidRPr="00F038EE" w:rsidRDefault="0071134B" w:rsidP="0071134B">
      <w:pPr>
        <w:jc w:val="center"/>
      </w:pPr>
      <w:r w:rsidRPr="00F038EE">
        <w:rPr>
          <w:sz w:val="26"/>
          <w:szCs w:val="26"/>
        </w:rPr>
        <w:t>----------- HẾT -------------</w:t>
      </w:r>
    </w:p>
    <w:p w:rsidR="0071134B"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Default="0071134B" w:rsidP="0071134B">
      <w:pPr>
        <w:ind w:firstLine="540"/>
        <w:jc w:val="both"/>
        <w:rPr>
          <w:i/>
          <w:iCs/>
          <w:lang w:val="pt-BR"/>
        </w:rPr>
      </w:pPr>
    </w:p>
    <w:p w:rsidR="0071134B" w:rsidRPr="001C3B96" w:rsidRDefault="0071134B" w:rsidP="0071134B">
      <w:pPr>
        <w:jc w:val="both"/>
        <w:rPr>
          <w:b/>
        </w:rPr>
      </w:pPr>
      <w:r w:rsidRPr="001C3B96">
        <w:rPr>
          <w:b/>
          <w:w w:val="80"/>
        </w:rPr>
        <w:t>PHÒNG GD&amp;ĐT HẢI LĂNG</w:t>
      </w:r>
      <w:r w:rsidRPr="001C3B96">
        <w:rPr>
          <w:b/>
        </w:rPr>
        <w:t xml:space="preserve">     ĐỀ THI KHẢO SÁT HỌC SINH GIỎI LỚP 8</w:t>
      </w:r>
    </w:p>
    <w:p w:rsidR="0071134B" w:rsidRPr="001C3B96" w:rsidRDefault="001722C4" w:rsidP="0071134B">
      <w:pPr>
        <w:jc w:val="both"/>
        <w:rPr>
          <w:b/>
        </w:rPr>
      </w:pPr>
      <w:r>
        <w:rPr>
          <w:noProof/>
        </w:rPr>
        <mc:AlternateContent>
          <mc:Choice Requires="wps">
            <w:drawing>
              <wp:anchor distT="0" distB="0" distL="114300" distR="114300" simplePos="0" relativeHeight="251714048" behindDoc="0" locked="0" layoutInCell="1" allowOverlap="1">
                <wp:simplePos x="0" y="0"/>
                <wp:positionH relativeFrom="column">
                  <wp:posOffset>86360</wp:posOffset>
                </wp:positionH>
                <wp:positionV relativeFrom="paragraph">
                  <wp:posOffset>47625</wp:posOffset>
                </wp:positionV>
                <wp:extent cx="1424305" cy="272415"/>
                <wp:effectExtent l="10160" t="12700" r="13335" b="10160"/>
                <wp:wrapNone/>
                <wp:docPr id="132"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4" o:spid="_x0000_s1033" type="#_x0000_t202" style="position:absolute;left:0;text-align:left;margin-left:6.8pt;margin-top:3.75pt;width:112.15pt;height:21.4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NmyaLwIAAFsEAAAOAAAAZHJzL2Uyb0RvYy54bWysVNtu2zAMfR+wfxD0vthxnSU14hRdugwD ugvQ7gNkWbaFyaImKbGzrx8lp2l2exnmB0EMqcPDQzLrm7FX5CCsk6BLOp+llAjNoZa6LemXx92r FSXOM10zBVqU9Cgcvdm8fLEeTCEy6EDVwhIE0a4YTEk7702RJI53omduBkZodDZge+bRtG1SWzYg eq+SLE1fJwPY2ljgwjn89W5y0k3EbxrB/aemccITVVLk5uNp41mFM9msWdFaZjrJTzTYP7DomdSY 9Ax1xzwjeyt/g+olt+Cg8TMOfQJNI7mINWA18/SXah46ZkSsBcVx5iyT+3+w/OPhsyWyxt5dZZRo 1mOTHsXoyRsYSbbKg0KDcQUGPhgM9SM6MDpW68w98K+OaNh2TLfi1loYOsFqZDgPL5OLpxOOCyDV 8AFqTMT2HiLQ2Ng+yIeCEETHTh3P3QlkeEiZZ/lVuqCEoy9bZvl8EVOw4um1sc6/E9CTcCmpxe5H dHa4dz6wYcVTSEjmQMl6J5WKhm2rrbLkwHBSdvE7of8UpjQZSnq9yBaTAH+FSOP3J4heehx5JfuS rs5BrAiyvdV1HEjPpJruSFnpk45BuklEP1ZjbNoyJAgaV1AfUVgL04TjRuKlA/udkgGnu6Tu255Z QYl6r7E51/M8D+sQjXyxzNCwl57q0sM0R6iSekqm69ZPK7Q3VrYdZprGQcMtNrSRUetnVif6OMGx BadtCytyaceo5/+EzQ8AAAD//wMAUEsDBBQABgAIAAAAIQBm/n8G3QAAAAcBAAAPAAAAZHJzL2Rv d25yZXYueG1sTI7BTsMwEETvSPyDtUhcEHVo2qQNcSqEBKI3KAiubrxNIuJ1sN00/D3LCY6jGb15 5WayvRjRh86RgptZAgKpdqajRsHb68P1CkSImozuHaGCbwywqc7PSl0Yd6IXHHexEQyhUGgFbYxD IWWoW7Q6zNyAxN3BeasjR99I4/WJ4baX8yTJpNUd8UOrB7xvsf7cHa2C1eJp/Ajb9Pm9zg79Ol7l 4+OXV+ryYrq7BRFxin9j+NVndajYae+OZILoOacZLxXkSxBcz9N8DWKvYJksQFal/O9f/QAAAP// AwBQSwECLQAUAAYACAAAACEAtoM4kv4AAADhAQAAEwAAAAAAAAAAAAAAAAAAAAAAW0NvbnRlbnRf VHlwZXNdLnhtbFBLAQItABQABgAIAAAAIQA4/SH/1gAAAJQBAAALAAAAAAAAAAAAAAAAAC8BAABf cmVscy8ucmVsc1BLAQItABQABgAIAAAAIQAyNmyaLwIAAFsEAAAOAAAAAAAAAAAAAAAAAC4CAABk cnMvZTJvRG9jLnhtbFBLAQItABQABgAIAAAAIQBm/n8G3QAAAAcBAAAPAAAAAAAAAAAAAAAAAIkE AABkcnMvZG93bnJldi54bWxQSwUGAAAAAAQABADzAAAAkwUAAAAA ">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1C3B96">
        <w:tab/>
      </w:r>
      <w:r w:rsidR="0071134B" w:rsidRPr="001C3B96">
        <w:tab/>
      </w:r>
      <w:r w:rsidR="0071134B" w:rsidRPr="001C3B96">
        <w:tab/>
        <w:t xml:space="preserve">                              </w:t>
      </w:r>
      <w:r w:rsidR="0071134B" w:rsidRPr="001C3B96">
        <w:rPr>
          <w:b/>
        </w:rPr>
        <w:t>Năm học: 201</w:t>
      </w:r>
      <w:r w:rsidR="0071134B">
        <w:rPr>
          <w:b/>
        </w:rPr>
        <w:t>5</w:t>
      </w:r>
      <w:r w:rsidR="0071134B" w:rsidRPr="001C3B96">
        <w:rPr>
          <w:b/>
        </w:rPr>
        <w:t>-201</w:t>
      </w:r>
      <w:r w:rsidR="0071134B">
        <w:rPr>
          <w:b/>
        </w:rPr>
        <w:t>6</w:t>
      </w:r>
    </w:p>
    <w:p w:rsidR="0071134B" w:rsidRPr="001C3B96" w:rsidRDefault="0071134B" w:rsidP="0071134B">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71134B" w:rsidRPr="001C3B96" w:rsidRDefault="0071134B" w:rsidP="0071134B">
      <w:pPr>
        <w:jc w:val="center"/>
        <w:rPr>
          <w:i/>
        </w:rPr>
      </w:pPr>
      <w:r w:rsidRPr="001C3B96">
        <w:rPr>
          <w:i/>
        </w:rPr>
        <w:t xml:space="preserve">                                 Thời gian làm bài: 120 phút  (Không kể thời gian giao đề)</w:t>
      </w:r>
    </w:p>
    <w:p w:rsidR="0071134B" w:rsidRPr="001C3B96" w:rsidRDefault="0071134B" w:rsidP="0071134B">
      <w:pPr>
        <w:jc w:val="center"/>
        <w:rPr>
          <w:lang w:val="pt-BR"/>
        </w:rPr>
      </w:pPr>
      <w:r w:rsidRPr="001C3B96">
        <w:rPr>
          <w:lang w:val="pt-BR"/>
        </w:rPr>
        <w:t>_____________________________</w:t>
      </w:r>
    </w:p>
    <w:p w:rsidR="0071134B" w:rsidRPr="001C3B96" w:rsidRDefault="0071134B" w:rsidP="0071134B">
      <w:pPr>
        <w:jc w:val="both"/>
        <w:rPr>
          <w:b/>
          <w:lang w:val="pt-BR"/>
        </w:rPr>
      </w:pPr>
    </w:p>
    <w:p w:rsidR="0071134B" w:rsidRPr="004F32DE" w:rsidRDefault="0071134B" w:rsidP="0071134B">
      <w:pPr>
        <w:spacing w:before="60" w:after="60" w:line="312" w:lineRule="auto"/>
        <w:jc w:val="both"/>
        <w:rPr>
          <w:lang w:eastAsia="vi-VN"/>
        </w:rPr>
      </w:pPr>
      <w:r w:rsidRPr="004F32DE">
        <w:rPr>
          <w:b/>
          <w:lang w:val="es-ES_tradnl"/>
        </w:rPr>
        <w:t>Câu 1</w:t>
      </w:r>
      <w:r w:rsidRPr="004F32DE">
        <w:rPr>
          <w:lang w:val="es-ES_tradnl"/>
        </w:rPr>
        <w:t xml:space="preserve"> </w:t>
      </w:r>
      <w:r w:rsidRPr="004F32DE">
        <w:rPr>
          <w:i/>
          <w:lang w:val="es-ES_tradnl"/>
        </w:rPr>
        <w:t>(2 điểm)</w:t>
      </w:r>
      <w:r w:rsidRPr="004F32DE">
        <w:rPr>
          <w:lang w:val="es-ES_tradnl"/>
        </w:rPr>
        <w:t xml:space="preserve">: </w:t>
      </w:r>
      <w:r w:rsidRPr="004F32DE">
        <w:rPr>
          <w:lang w:val="vi-VN" w:eastAsia="vi-VN"/>
        </w:rPr>
        <w:t xml:space="preserve">Cho </w:t>
      </w:r>
      <w:r w:rsidRPr="004F32DE">
        <w:rPr>
          <w:lang w:eastAsia="vi-VN"/>
        </w:rPr>
        <w:t>P = 1 +  x + x</w:t>
      </w:r>
      <w:r w:rsidRPr="004F32DE">
        <w:rPr>
          <w:vertAlign w:val="superscript"/>
          <w:lang w:eastAsia="vi-VN"/>
        </w:rPr>
        <w:t>2</w:t>
      </w:r>
      <w:r w:rsidRPr="004F32DE">
        <w:rPr>
          <w:lang w:eastAsia="vi-VN"/>
        </w:rPr>
        <w:t xml:space="preserve"> + x</w:t>
      </w:r>
      <w:r w:rsidRPr="004F32DE">
        <w:rPr>
          <w:vertAlign w:val="superscript"/>
          <w:lang w:eastAsia="vi-VN"/>
        </w:rPr>
        <w:t>3</w:t>
      </w:r>
      <w:r w:rsidRPr="004F32DE">
        <w:rPr>
          <w:lang w:eastAsia="vi-VN"/>
        </w:rPr>
        <w:t xml:space="preserve"> + .........+ x</w:t>
      </w:r>
      <w:r w:rsidRPr="004F32DE">
        <w:rPr>
          <w:vertAlign w:val="superscript"/>
          <w:lang w:eastAsia="vi-VN"/>
        </w:rPr>
        <w:t>2014</w:t>
      </w:r>
      <w:r w:rsidRPr="004F32DE">
        <w:rPr>
          <w:lang w:eastAsia="vi-VN"/>
        </w:rPr>
        <w:t xml:space="preserve"> + x</w:t>
      </w:r>
      <w:r w:rsidRPr="004F32DE">
        <w:rPr>
          <w:vertAlign w:val="superscript"/>
          <w:lang w:eastAsia="vi-VN"/>
        </w:rPr>
        <w:t>2015</w:t>
      </w:r>
      <w:r w:rsidRPr="004F32DE">
        <w:rPr>
          <w:lang w:eastAsia="vi-VN"/>
        </w:rPr>
        <w:t xml:space="preserve"> </w:t>
      </w:r>
      <w:r w:rsidRPr="004F32DE">
        <w:rPr>
          <w:position w:val="-4"/>
          <w:lang w:val="fr-FR" w:eastAsia="vi-VN"/>
        </w:rPr>
        <w:object w:dxaOrig="180" w:dyaOrig="279">
          <v:shape id="_x0000_i1326" type="#_x0000_t75" style="width:9pt;height:13.95pt" o:ole="">
            <v:imagedata r:id="rId272" o:title=""/>
          </v:shape>
          <o:OLEObject Type="Embed" ProgID="Equation.DSMT4" ShapeID="_x0000_i1326" DrawAspect="Content" ObjectID="_1663412097" r:id="rId273"/>
        </w:object>
      </w:r>
      <w:r w:rsidRPr="004F32DE">
        <w:rPr>
          <w:lang w:eastAsia="vi-VN"/>
        </w:rPr>
        <w:t xml:space="preserve"> </w:t>
      </w:r>
    </w:p>
    <w:p w:rsidR="0071134B" w:rsidRPr="004F32DE" w:rsidRDefault="0071134B" w:rsidP="0071134B">
      <w:pPr>
        <w:spacing w:before="60" w:after="60" w:line="312" w:lineRule="auto"/>
        <w:ind w:firstLine="720"/>
        <w:jc w:val="both"/>
      </w:pPr>
      <w:r w:rsidRPr="004F32DE">
        <w:rPr>
          <w:lang w:eastAsia="vi-VN"/>
        </w:rPr>
        <w:t xml:space="preserve">Chứng minh: </w:t>
      </w:r>
      <w:r>
        <w:rPr>
          <w:lang w:eastAsia="vi-VN"/>
        </w:rPr>
        <w:t>(</w:t>
      </w:r>
      <w:r w:rsidRPr="004F32DE">
        <w:rPr>
          <w:lang w:eastAsia="vi-VN"/>
        </w:rPr>
        <w:t xml:space="preserve">x - </w:t>
      </w:r>
      <w:r>
        <w:rPr>
          <w:lang w:eastAsia="vi-VN"/>
        </w:rPr>
        <w:t>1)</w:t>
      </w:r>
      <w:r w:rsidRPr="004F32DE">
        <w:rPr>
          <w:lang w:eastAsia="vi-VN"/>
        </w:rPr>
        <w:t>P =  x</w:t>
      </w:r>
      <w:r w:rsidRPr="004F32DE">
        <w:rPr>
          <w:vertAlign w:val="superscript"/>
          <w:lang w:eastAsia="vi-VN"/>
        </w:rPr>
        <w:t>2016</w:t>
      </w:r>
      <w:r w:rsidRPr="004F32DE">
        <w:rPr>
          <w:lang w:eastAsia="vi-VN"/>
        </w:rPr>
        <w:t xml:space="preserve"> - 1</w:t>
      </w:r>
    </w:p>
    <w:p w:rsidR="0071134B" w:rsidRPr="004F32DE" w:rsidRDefault="0071134B" w:rsidP="0071134B">
      <w:pPr>
        <w:spacing w:before="60" w:after="60" w:line="312" w:lineRule="auto"/>
        <w:jc w:val="both"/>
        <w:rPr>
          <w:vertAlign w:val="superscript"/>
          <w:lang w:val="es-ES_tradnl"/>
        </w:rPr>
      </w:pPr>
      <w:r w:rsidRPr="004F32DE">
        <w:rPr>
          <w:b/>
          <w:lang w:val="es-ES_tradnl"/>
        </w:rPr>
        <w:t xml:space="preserve">Câu 2 </w:t>
      </w:r>
      <w:r w:rsidRPr="004F32DE">
        <w:rPr>
          <w:i/>
          <w:lang w:val="es-ES_tradnl"/>
        </w:rPr>
        <w:t>(4 điểm)</w:t>
      </w:r>
      <w:r w:rsidRPr="004F32DE">
        <w:rPr>
          <w:lang w:val="es-ES_tradnl"/>
        </w:rPr>
        <w:t xml:space="preserve">: </w:t>
      </w:r>
      <w:r w:rsidRPr="004F32DE">
        <w:rPr>
          <w:sz w:val="32"/>
          <w:lang w:val="es-ES_tradnl"/>
        </w:rPr>
        <w:t>C</w:t>
      </w:r>
      <w:r w:rsidRPr="004F32DE">
        <w:rPr>
          <w:lang w:val="es-ES_tradnl"/>
        </w:rPr>
        <w:t xml:space="preserve">ho biểu thức: </w:t>
      </w:r>
      <w:r w:rsidRPr="004F32DE">
        <w:rPr>
          <w:position w:val="-36"/>
        </w:rPr>
        <w:object w:dxaOrig="4760" w:dyaOrig="859">
          <v:shape id="_x0000_i1327" type="#_x0000_t75" style="width:238pt;height:42.95pt" o:ole="">
            <v:imagedata r:id="rId274" o:title=""/>
          </v:shape>
          <o:OLEObject Type="Embed" ProgID="Equation.DSMT4" ShapeID="_x0000_i1327" DrawAspect="Content" ObjectID="_1663412098" r:id="rId275"/>
        </w:object>
      </w:r>
    </w:p>
    <w:p w:rsidR="0071134B" w:rsidRPr="004F32DE" w:rsidRDefault="0071134B" w:rsidP="0071134B">
      <w:pPr>
        <w:spacing w:before="60" w:after="60" w:line="312" w:lineRule="auto"/>
        <w:rPr>
          <w:sz w:val="56"/>
          <w:lang w:val="es-ES_tradnl"/>
        </w:rPr>
      </w:pPr>
      <w:r w:rsidRPr="004F32DE">
        <w:rPr>
          <w:sz w:val="56"/>
          <w:lang w:val="es-ES_tradnl"/>
        </w:rPr>
        <w:lastRenderedPageBreak/>
        <w:t xml:space="preserve"> </w:t>
      </w:r>
      <w:r w:rsidRPr="004F32DE">
        <w:rPr>
          <w:sz w:val="56"/>
          <w:lang w:val="es-ES_tradnl"/>
        </w:rPr>
        <w:tab/>
      </w:r>
      <w:r w:rsidRPr="004F32DE">
        <w:rPr>
          <w:lang w:val="es-ES_tradnl"/>
        </w:rPr>
        <w:t>a. Tìm điều kiện đối với x để biểu thức K xác định.</w:t>
      </w:r>
      <w:r w:rsidRPr="004F32DE">
        <w:rPr>
          <w:sz w:val="56"/>
          <w:lang w:val="es-ES_tradnl"/>
        </w:rPr>
        <w:t xml:space="preserve"> </w:t>
      </w:r>
    </w:p>
    <w:p w:rsidR="0071134B" w:rsidRPr="004F32DE" w:rsidRDefault="0071134B" w:rsidP="0071134B">
      <w:pPr>
        <w:spacing w:before="60" w:after="60" w:line="312" w:lineRule="auto"/>
        <w:rPr>
          <w:lang w:val="es-ES_tradnl"/>
        </w:rPr>
      </w:pPr>
      <w:r w:rsidRPr="004F32DE">
        <w:rPr>
          <w:sz w:val="56"/>
          <w:lang w:val="es-ES_tradnl"/>
        </w:rPr>
        <w:t xml:space="preserve">   </w:t>
      </w:r>
      <w:r w:rsidRPr="004F32DE">
        <w:rPr>
          <w:sz w:val="56"/>
          <w:lang w:val="es-ES_tradnl"/>
        </w:rPr>
        <w:tab/>
      </w:r>
      <w:r w:rsidRPr="004F32DE">
        <w:rPr>
          <w:lang w:val="es-ES_tradnl"/>
        </w:rPr>
        <w:t>b. Rút gọn biểu thức K.</w:t>
      </w:r>
    </w:p>
    <w:p w:rsidR="0071134B" w:rsidRPr="004F32DE" w:rsidRDefault="0071134B" w:rsidP="0071134B">
      <w:pPr>
        <w:spacing w:before="60" w:after="60" w:line="312" w:lineRule="auto"/>
        <w:rPr>
          <w:lang w:val="es-ES_tradnl"/>
        </w:rPr>
      </w:pPr>
      <w:r w:rsidRPr="004F32DE">
        <w:rPr>
          <w:lang w:val="es-ES_tradnl"/>
        </w:rPr>
        <w:t xml:space="preserve">     </w:t>
      </w:r>
      <w:r w:rsidRPr="004F32DE">
        <w:rPr>
          <w:lang w:val="es-ES_tradnl"/>
        </w:rPr>
        <w:tab/>
        <w:t xml:space="preserve">c. Với giá trị nguyên </w:t>
      </w:r>
      <w:r>
        <w:rPr>
          <w:lang w:val="es-ES_tradnl"/>
        </w:rPr>
        <w:t xml:space="preserve">nào </w:t>
      </w:r>
      <w:r w:rsidRPr="004F32DE">
        <w:rPr>
          <w:lang w:val="es-ES_tradnl"/>
        </w:rPr>
        <w:t>của x thì biểu thức K có giá trị nguyên.</w:t>
      </w:r>
    </w:p>
    <w:p w:rsidR="0071134B" w:rsidRPr="004F32DE" w:rsidRDefault="001722C4" w:rsidP="0071134B">
      <w:pPr>
        <w:spacing w:before="60" w:after="60" w:line="312" w:lineRule="auto"/>
        <w:jc w:val="both"/>
        <w:rPr>
          <w:rFonts w:cs="Arial"/>
          <w:lang w:val="pt-BR"/>
        </w:rPr>
      </w:pPr>
      <w:r>
        <w:rPr>
          <w:b/>
          <w:noProof/>
        </w:rPr>
        <mc:AlternateContent>
          <mc:Choice Requires="wpg">
            <w:drawing>
              <wp:anchor distT="0" distB="0" distL="114300" distR="114300" simplePos="0" relativeHeight="251723264" behindDoc="0" locked="0" layoutInCell="1" allowOverlap="1">
                <wp:simplePos x="0" y="0"/>
                <wp:positionH relativeFrom="column">
                  <wp:posOffset>4016375</wp:posOffset>
                </wp:positionH>
                <wp:positionV relativeFrom="paragraph">
                  <wp:posOffset>459740</wp:posOffset>
                </wp:positionV>
                <wp:extent cx="132080" cy="121920"/>
                <wp:effectExtent l="6350" t="7620" r="13970" b="13335"/>
                <wp:wrapNone/>
                <wp:docPr id="129"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130" name="Line 31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1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316.25pt;margin-top:36.2pt;width:10.4pt;height:9.6pt;z-index:251723264"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N+/lAIAANAHAAAOAAAAZHJzL2Uyb0RvYy54bWzsVV1v0zAUfUfiP1h57/LZronWTqhpx8OA SoMf4DpOYuHYlu01nRD/nWsn7baCBAwJCYk+uLbv9fG959wbX10fOo72VBsmxSKIL6IAUUFkxUSz CD593EzmATIWiwpzKegieKAmuF6+fnXVq4ImspW8ohoBiDBFrxZBa60qwtCQlnbYXEhFBRhrqTts YambsNK4B/SOh0kUzcJe6kppSagxsFsOxmDp8euaEvuhrg21iC8CiM36Uftx58ZweYWLRmPVMjKG gV8QRYeZgEtPUCW2GN1r9h1Ux4iWRtb2gsgulHXNCPU5QDZxdJbNjZb3yufSFH2jTjQBtWc8vRiW vN9vNWIVaJfkARK4A5H8vSiNU0dPr5oCvG60ulNbPeQI01tJPhswh+d2t24GZ7Tr38kKAPG9lZ6e Q607BwGJo4NX4eGkAj1YRGAzTpNoDloRMMVJnCejSqQFKd2pKewGCKx5fJkPCpJ2PZ5OZ+PR3B8L cTHc6eMc43JJQbmZR0bNnzF612JFvVDGcXVkNIVQBkZvmaBAaDYQ6p1WYqs9vaYwQOxPuZqm0XnW J8aOdJ3ljAuljb2hskNusgg4hOF1wPtbY516jy5OFiE3jHPYxwUXqAeGp8nUHzCSs8oZnc3oZrfi Gu2x6yr/c4kB2DM3qF5RebCW4mo9zi1mfJiDPxcOD/KAcMbZ0DZf8ihfz9fzbJIls/Uki8py8maz yiazTXw5LdNytSrjry60OCtaVlVUuOiOLRxnvybo+DEZmu/UxCcawufoPkUI9vjvg4bCGhQcqmon qwcvrN+HGvtrxQbV8azYpr9bbKjmTL2FpvOKjy36g2b7X3b/RNn5Lx48G75axyfOvUtP1zB/+hAv vwEAAP//AwBQSwMEFAAGAAgAAAAhAEpuiM/hAAAACQEAAA8AAABkcnMvZG93bnJldi54bWxMj01L w0AQhu+C/2EZwZvdfJhYYzalFPVUBFtBepsm0yQ0Oxuy2yT9964nPQ7vw/s+k69m3YmRBtsaVhAu AhDEpalarhV87d8eliCsQ66wM0wKrmRhVdze5JhVZuJPGneuFr6EbYYKGuf6TEpbNqTRLkxP7LOT GTQ6fw61rAacfLnuZBQEqdTYsl9osKdNQ+V5d9EK3iec1nH4Om7Pp831sE8+vrchKXV/N69fQDia 3R8Mv/peHQrvdDQXrqzoFKRxlHhUwVP0CMIDaRLHII4KnsMUZJHL/x8UPwAAAP//AwBQSwECLQAU AAYACAAAACEAtoM4kv4AAADhAQAAEwAAAAAAAAAAAAAAAAAAAAAAW0NvbnRlbnRfVHlwZXNdLnht bFBLAQItABQABgAIAAAAIQA4/SH/1gAAAJQBAAALAAAAAAAAAAAAAAAAAC8BAABfcmVscy8ucmVs c1BLAQItABQABgAIAAAAIQDvTN+/lAIAANAHAAAOAAAAAAAAAAAAAAAAAC4CAABkcnMvZTJvRG9j LnhtbFBLAQItABQABgAIAAAAIQBKbojP4QAAAAkBAAAPAAAAAAAAAAAAAAAAAO4EAABkcnMvZG93 bnJldi54bWxQSwUGAAAAAAQABADzAAAA/AUAAAAA ">
                <v:line id="Line 314"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line id="Line 315"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3uh8QAAADcAAAADwAAAGRycy9kb3ducmV2LnhtbERPTWsCMRC9C/6HMIVeSs3alqKrUUQQ evCiLSvexs10s+xmsiapbv+9KRS8zeN9znzZ21ZcyIfasYLxKANBXDpdc6Xg63PzPAERIrLG1jEp +KUAy8VwMMdcuyvv6LKPlUghHHJUYGLscilDachiGLmOOHHfzluMCfpKao/XFG5b+ZJl79JizanB YEdrQ2Wz/7EK5GT7dPar01tTNIfD1BRl0R23Sj0+9KsZiEh9vIv/3R86zX8dw98z6QK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e6HxAAAANwAAAAPAAAAAAAAAAAA AAAAAKECAABkcnMvZG93bnJldi54bWxQSwUGAAAAAAQABAD5AAAAkgMAAAAA "/>
              </v:group>
            </w:pict>
          </mc:Fallback>
        </mc:AlternateContent>
      </w:r>
      <w:r>
        <w:rPr>
          <w:b/>
          <w:noProof/>
        </w:rPr>
        <mc:AlternateContent>
          <mc:Choice Requires="wpg">
            <w:drawing>
              <wp:anchor distT="0" distB="0" distL="114300" distR="114300" simplePos="0" relativeHeight="251722240" behindDoc="0" locked="0" layoutInCell="1" allowOverlap="1">
                <wp:simplePos x="0" y="0"/>
                <wp:positionH relativeFrom="column">
                  <wp:posOffset>3672840</wp:posOffset>
                </wp:positionH>
                <wp:positionV relativeFrom="paragraph">
                  <wp:posOffset>478790</wp:posOffset>
                </wp:positionV>
                <wp:extent cx="132080" cy="121920"/>
                <wp:effectExtent l="5715" t="7620" r="5080" b="13335"/>
                <wp:wrapNone/>
                <wp:docPr id="38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383" name="Line 31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1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026" style="position:absolute;margin-left:289.2pt;margin-top:37.7pt;width:10.4pt;height:9.6pt;z-index:251722240"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1SCkmAIAANAHAAAOAAAAZHJzL2Uyb0RvYy54bWzsVV1v0zAUfUfiP1h57/LVdm20dEJNOx4G VBr8ANdxEgvHtmyv6YT471w7abYVJGBISEj0IbV9r4/vPede++r62HJ0oNowKfIgvogCRAWRJRN1 Hnz6uJ0sAmQsFiXmUtA8eKAmuF69fnXVqYwmspG8pBoBiDBZp/KgsVZlYWhIQ1tsLqSiAoyV1C22 MNV1WGrcAXrLwySK5mEndam0JNQYWC16Y7Dy+FVFif1QVYZaxPMAYrP+q/13777h6gpntcaqYWQI A78gihYzAYeOUAW2GN1r9h1Uy4iWRlb2gsg2lFXFCPU5QDZxdJbNjZb3yudSZ12tRpqA2jOeXgxL 3h92GrEyD9JFEiCBWxDJn4vS2NPTqToDrxut7tRO9znC8FaSzwbYC8/tbl73zmjfvZMlAOJ7Kz09 x0q3DgISR0evwsOoAj1aRGAxTpNoAVoRMMVJvEwGlUgDUrpdM1gNEFiX8eWyV5A0m2F3Oh+2Lv22 EGf9mT7OIS5XHVBu5pFR82eM3jVYUS+UcVyNjKYnRm+ZoEBo7KJ1Z4PTWuz0MDNA7E+5mqXRedYj Yye6znLGmdLG3lDZIjfIAw5heB3w4dZYp96ji5NFyC3jHNZxxgXqgOFZMvMbjOSsdEZnM7rer7lG B+y6yv9cYgD2zA2qV5QerKG43Axjixnvx+DPhcODPCCcYdS3zZdltNwsNovpZJrMN5NpVBSTN9v1 dDLfxpezIi3W6yL+6kKLp1nDypIKF92phePprwk6XCZ9841NPNIQPkf3KUKwp38fNBSWyZyCvbJ7 WT54Yf061NhfKrY4gZu2b9+h2JLfLTZUcabeQtN5xYcW/UGz/S+7f6Ls/I0Hz4av1uGJc+/S0zmM nz7Eq28AAAD//wMAUEsDBBQABgAIAAAAIQDMFiQ44QAAAAkBAAAPAAAAZHJzL2Rvd25yZXYueG1s TI/BasJAEIbvhb7DMoXe6ibWqInZiEjbkwjVQvE2JmMSzM6G7JrEt+/21J6GYT7++f50PepG9NTZ 2rCCcBKAIM5NUXOp4Ov4/rIEYR1ygY1hUnAnC+vs8SHFpDADf1J/cKXwIWwTVFA51yZS2rwijXZi WmJ/u5hOo/NrV8qiw8GH60ZOg2AuNdbsP1TY0rai/Hq4aQUfAw6b1/Ct310v2/vpGO2/dyEp9fw0 blYgHI3uD4Zffa8OmXc6mxsXVjQKosVy5lEFi8hPD0RxPAVxVhDP5iCzVP5vkP0AAAD//wMAUEsB Ai0AFAAGAAgAAAAhALaDOJL+AAAA4QEAABMAAAAAAAAAAAAAAAAAAAAAAFtDb250ZW50X1R5cGVz XS54bWxQSwECLQAUAAYACAAAACEAOP0h/9YAAACUAQAACwAAAAAAAAAAAAAAAAAvAQAAX3JlbHMv LnJlbHNQSwECLQAUAAYACAAAACEAgNUgpJgCAADQBwAADgAAAAAAAAAAAAAAAAAuAgAAZHJzL2Uy b0RvYy54bWxQSwECLQAUAAYACAAAACEAzBYkOOEAAAAJAQAADwAAAAAAAAAAAAAAAADyBAAAZHJz L2Rvd25yZXYueG1sUEsFBgAAAAAEAAQA8wAAAAAGAAAAAA== ">
                <v:line id="Line 311"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zzEsYAAADcAAAADwAAAGRycy9kb3ducmV2LnhtbESPQWvCQBSE7wX/w/KE3uqmDQSJriIV QXso1Rb0+Mw+k2j2bdjdJum/7xYKHoeZ+YaZLwfTiI6cry0reJ4kIIgLq2suFXx9bp6mIHxA1thY JgU/5GG5GD3MMde25z11h1CKCGGfo4IqhDaX0hcVGfQT2xJH72KdwRClK6V22Ee4aeRLkmTSYM1x ocKWXisqbodvo+A9/ci61e5tOxx32blY78+na++UehwPqxmIQEO4h//bW60gna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Y88xLGAAAA3AAAAA8AAAAAAAAA AAAAAAAAoQIAAGRycy9kb3ducmV2LnhtbFBLBQYAAAAABAAEAPkAAACUAwAAAAA= "/>
                <v:line id="Line 312"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7Rx8cAAADcAAAADwAAAGRycy9kb3ducmV2LnhtbESPQUsDMRCF70L/QxjBi9isRaRum5Yi FDz0YpUt3qabcbPsZrJN0nb9985B8DbDe/PeN8v16Ht1oZjawAYepwUo4jrYlhsDnx/bhzmolJEt 9oHJwA8lWK8mN0ssbbjyO132uVESwqlEAy7nodQ61Y48pmkYiEX7DtFjljU22ka8Srjv9awonrXH lqXB4UCvjupuf/YG9Hx3f4qb41NXdYfDi6vqavjaGXN3O24WoDKN+d/8d/1mBX8m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HtHHxwAAANwAAAAPAAAAAAAA AAAAAAAAAKECAABkcnMvZG93bnJldi54bWxQSwUGAAAAAAQABAD5AAAAlQMAAAAA "/>
              </v:group>
            </w:pict>
          </mc:Fallback>
        </mc:AlternateContent>
      </w:r>
      <w:r w:rsidR="0071134B" w:rsidRPr="004F32DE">
        <w:rPr>
          <w:b/>
          <w:lang w:val="es-ES_tradnl"/>
        </w:rPr>
        <w:t>Câu 3</w:t>
      </w:r>
      <w:r w:rsidR="0071134B" w:rsidRPr="004F32DE">
        <w:rPr>
          <w:lang w:val="es-ES_tradnl"/>
        </w:rPr>
        <w:t xml:space="preserve"> </w:t>
      </w:r>
      <w:r w:rsidR="0071134B" w:rsidRPr="004F32DE">
        <w:rPr>
          <w:i/>
          <w:lang w:val="es-ES_tradnl"/>
        </w:rPr>
        <w:t>(3 điểm)</w:t>
      </w:r>
      <w:r w:rsidR="0071134B" w:rsidRPr="004F32DE">
        <w:rPr>
          <w:lang w:val="es-ES_tradnl"/>
        </w:rPr>
        <w:t xml:space="preserve">: </w:t>
      </w:r>
      <w:r w:rsidR="0071134B" w:rsidRPr="004F32DE">
        <w:rPr>
          <w:lang w:val="pt-BR"/>
        </w:rPr>
        <w:t>Các cạnh góc vuông của tam giác vuông có độ dài là a, b và diện tích bằng S. Tìm các góc của tam giác vuông biết (a +</w:t>
      </w:r>
      <w:r w:rsidR="0071134B">
        <w:rPr>
          <w:lang w:val="pt-BR"/>
        </w:rPr>
        <w:t xml:space="preserve"> </w:t>
      </w:r>
      <w:r w:rsidR="0071134B" w:rsidRPr="004F32DE">
        <w:rPr>
          <w:lang w:val="pt-BR"/>
        </w:rPr>
        <w:t>b)</w:t>
      </w:r>
      <w:r w:rsidR="0071134B" w:rsidRPr="004F32DE">
        <w:rPr>
          <w:vertAlign w:val="superscript"/>
          <w:lang w:val="pt-BR"/>
        </w:rPr>
        <w:t>2</w:t>
      </w:r>
      <w:r w:rsidR="0071134B" w:rsidRPr="004F32DE">
        <w:rPr>
          <w:lang w:val="pt-BR"/>
        </w:rPr>
        <w:t xml:space="preserve"> = 8S.</w:t>
      </w:r>
    </w:p>
    <w:p w:rsidR="0071134B" w:rsidRPr="004F32DE" w:rsidRDefault="0071134B" w:rsidP="0071134B">
      <w:pPr>
        <w:spacing w:before="60" w:after="60" w:line="312" w:lineRule="auto"/>
        <w:jc w:val="both"/>
        <w:rPr>
          <w:lang w:val="pt-BR"/>
        </w:rPr>
      </w:pPr>
      <w:r w:rsidRPr="004F32DE">
        <w:rPr>
          <w:b/>
          <w:lang w:val="pt-BR"/>
        </w:rPr>
        <w:t>Câu 4</w:t>
      </w:r>
      <w:r w:rsidRPr="004F32DE">
        <w:rPr>
          <w:lang w:val="pt-BR"/>
        </w:rPr>
        <w:t xml:space="preserve"> </w:t>
      </w:r>
      <w:r w:rsidRPr="004F32DE">
        <w:rPr>
          <w:i/>
          <w:lang w:val="pt-BR"/>
        </w:rPr>
        <w:t>(4 điểm)</w:t>
      </w:r>
      <w:r w:rsidRPr="004F32DE">
        <w:rPr>
          <w:lang w:val="pt-BR"/>
        </w:rPr>
        <w:t xml:space="preserve">: </w:t>
      </w:r>
      <w:r w:rsidRPr="004F32DE">
        <w:rPr>
          <w:lang w:val="es-ES"/>
        </w:rPr>
        <w:t>Cho hình thang vuông ABCD ( A = D = 90</w:t>
      </w:r>
      <w:r w:rsidRPr="004F32DE">
        <w:rPr>
          <w:vertAlign w:val="superscript"/>
          <w:lang w:val="es-ES"/>
        </w:rPr>
        <w:t xml:space="preserve">0 </w:t>
      </w:r>
      <w:r w:rsidRPr="004F32DE">
        <w:rPr>
          <w:lang w:val="es-ES"/>
        </w:rPr>
        <w:t>) có AB = 4(cm),     CD = 9(cm), BC = 13(cm). Trên cạnh BC lấy M sao cho BM = AB. Đường thẳng vuông góc BC tại M cắt AD tạ</w:t>
      </w:r>
      <w:r>
        <w:rPr>
          <w:lang w:val="es-ES"/>
        </w:rPr>
        <w:t>i</w:t>
      </w:r>
      <w:r w:rsidRPr="004F32DE">
        <w:rPr>
          <w:lang w:val="es-ES"/>
        </w:rPr>
        <w:t xml:space="preserve"> N. Tính diện tích tam giác BNC.</w:t>
      </w:r>
    </w:p>
    <w:p w:rsidR="0071134B" w:rsidRPr="004F32DE" w:rsidRDefault="001722C4" w:rsidP="0071134B">
      <w:pPr>
        <w:tabs>
          <w:tab w:val="left" w:pos="0"/>
        </w:tabs>
        <w:spacing w:before="60" w:after="60" w:line="312" w:lineRule="auto"/>
        <w:jc w:val="both"/>
        <w:rPr>
          <w:lang w:val="pt-BR"/>
        </w:rPr>
      </w:pPr>
      <w:r>
        <w:rPr>
          <w:b/>
          <w:noProof/>
        </w:rPr>
        <mc:AlternateContent>
          <mc:Choice Requires="wpg">
            <w:drawing>
              <wp:anchor distT="0" distB="0" distL="114300" distR="114300" simplePos="0" relativeHeight="251718144" behindDoc="0" locked="0" layoutInCell="1" allowOverlap="1">
                <wp:simplePos x="0" y="0"/>
                <wp:positionH relativeFrom="column">
                  <wp:posOffset>4625340</wp:posOffset>
                </wp:positionH>
                <wp:positionV relativeFrom="paragraph">
                  <wp:posOffset>219075</wp:posOffset>
                </wp:positionV>
                <wp:extent cx="228600" cy="57150"/>
                <wp:effectExtent l="5715" t="9525" r="13335" b="9525"/>
                <wp:wrapNone/>
                <wp:docPr id="379"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80" name="Line 29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2" o:spid="_x0000_s1026" style="position:absolute;margin-left:364.2pt;margin-top:17.25pt;width:18pt;height:4.5pt;z-index:251718144"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OrtslwIAAM8HAAAOAAAAZHJzL2Uyb0RvYy54bWzsVV1v0zAUfUfiP1h57/LRpGujpRNq2vEw oNLgB7iOk1g4tmV7TSfEf+faSbutIAFDQkKiD66de3187zn32lfXh46jPdWGSVEE8UUUICqIrJho iuDTx81kHiBjsagwl4IWwQM1wfXy9aurXuU0ka3kFdUIQITJe1UErbUqD0NDWtphcyEVFWCspe6w haVuwkrjHtA7HiZRNAt7qSulJaHGwNdyMAZLj1/XlNgPdW2oRbwIIDbrR+3HnRvD5RXOG41Vy8gY Bn5BFB1mAg49QZXYYnSv2XdQHSNaGlnbCyK7UNY1I9TnANnE0Vk2N1reK59Lk/eNOtEE1J7x9GJY 8n6/1YhVRTC9XARI4A5E8ueiZJE4enrV5OB1o9Wd2uohR5jeSvLZgDk8t7t1MzijXf9OVgCI7630 9Bxq3TkISBwdvAoPJxXowSICH5NkPotAKwKm7DLORpFIC0q6TVmcxAEC4yKGkL2ApF2Pm6ezcefC bwtxPhzpwxzDcjlBtZlHQs2fEXrXYkW9TsZRdSR0DqEMhN4yQYHP6cCnd1qJrfbsmtwArz+lKptG 51kfCYvdQY6ts5xxrrSxN1R2yE2KgEMYXga8vzXWiffo4lQRcsM494xygXoAzJLMbzCSs8oZnZvR zW7FNdpj11T+5xIDsGduULyi8mAtxdV6nFvM+DAHfy4cHuQB4YyzoWu+LKLFer6ep5M0ma0naVSW kzebVTqZbeLLrJyWq1UZf3WhxWnesqqiwkV37OA4/TVBx7tk6L1TD59oCJ+j+xQh2OO/DxoKa1Bw qKqdrB68sP471NhfKzaojmfFlv5usaGaM/UWLnGv+NihP2i2/2X3T5Sdv/Hg1fDVOr5w7ll6uob5 03d4+Q0AAP//AwBQSwMEFAAGAAgAAAAhAHnVVIfgAAAACQEAAA8AAABkcnMvZG93bnJldi54bWxM j8FugkAQhu9N+g6badJbXRBQgwzGmLYn06TapPG2wghEdpawK+Dbd3tqjzPz5Z/vzzaTbsVAvW0M I4SzAARxYcqGK4Sv49vLCoR1ikvVGiaEO1nY5I8PmUpLM/InDQdXCR/CNlUItXNdKqUtatLKzkxH 7G8X02vl/NhXsuzV6MN1K+dBsJBaNew/1KqjXU3F9XDTCO+jGrdR+Drsr5fd/XRMPr73ISE+P03b NQhHk/uD4Vffq0Punc7mxqUVLcJyvoo9ihDFCQgPLBexX5wR4igBmWfyf4P8BwAA//8DAFBLAQIt ABQABgAIAAAAIQC2gziS/gAAAOEBAAATAAAAAAAAAAAAAAAAAAAAAABbQ29udGVudF9UeXBlc10u eG1sUEsBAi0AFAAGAAgAAAAhADj9If/WAAAAlAEAAAsAAAAAAAAAAAAAAAAALwEAAF9yZWxzLy5y ZWxzUEsBAi0AFAAGAAgAAAAhANM6u2yXAgAAzwcAAA4AAAAAAAAAAAAAAAAALgIAAGRycy9lMm9E b2MueG1sUEsBAi0AFAAGAAgAAAAhAHnVVIfgAAAACQEAAA8AAAAAAAAAAAAAAAAA8QQAAGRycy9k b3ducmV2LnhtbFBLBQYAAAAABAAEAPMAAAD+BQAAAAA= ">
                <v:line id="Line 293"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5tZcMAAADcAAAADwAAAGRycy9kb3ducmV2LnhtbERPz2vCMBS+C/4P4Qm7aeqEItUoogx0 hzGdoMdn82yrzUtJsrb775fDYMeP7/dy3ZtatOR8ZVnBdJKAIM6trrhQcP56G89B+ICssbZMCn7I w3o1HCwx07bjI7WnUIgYwj5DBWUITSalz0sy6Ce2IY7c3TqDIUJXSO2wi+Gmlq9JkkqDFceGEhva lpQ/T99Gwcfs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bubWXDAAAA3AAAAA8AAAAAAAAAAAAA AAAAoQIAAGRycy9kb3ducmV2LnhtbFBLBQYAAAAABAAEAPkAAACRAwAAAAA= "/>
                <v:line id="Line 294"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ZJgccAAADcAAAADwAAAGRycy9kb3ducmV2LnhtbESPQWsCMRSE74X+h/CEXkrN2payrkYR QejBS1VWvD03z82ym5dtkur23zeFQo/DzHzDzJeD7cSVfGgcK5iMMxDEldMN1woO+81TDiJEZI2d Y1LwTQGWi/u7ORba3fiDrrtYiwThUKACE2NfSBkqQxbD2PXEybs4bzEm6WupPd4S3HbyOcvepMWG 04LBntaGqnb3ZRXIfPv46Vfn17Zsj8epKauyP22VehgNqxmISEP8D/+137WCl3w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hkmBxwAAANwAAAAPAAAAAAAA AAAAAAAAAKECAABkcnMvZG93bnJldi54bWxQSwUGAAAAAAQABAD5AAAAlQMAAAAA "/>
              </v:group>
            </w:pict>
          </mc:Fallback>
        </mc:AlternateContent>
      </w:r>
      <w:r>
        <w:rPr>
          <w:b/>
          <w:noProof/>
        </w:rPr>
        <mc:AlternateContent>
          <mc:Choice Requires="wpg">
            <w:drawing>
              <wp:anchor distT="0" distB="0" distL="114300" distR="114300" simplePos="0" relativeHeight="251717120" behindDoc="0" locked="0" layoutInCell="1" allowOverlap="1">
                <wp:simplePos x="0" y="0"/>
                <wp:positionH relativeFrom="column">
                  <wp:posOffset>2857500</wp:posOffset>
                </wp:positionH>
                <wp:positionV relativeFrom="paragraph">
                  <wp:posOffset>210185</wp:posOffset>
                </wp:positionV>
                <wp:extent cx="228600" cy="57150"/>
                <wp:effectExtent l="9525" t="10160" r="9525" b="8890"/>
                <wp:wrapNone/>
                <wp:docPr id="376"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7" name="Line 29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9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 o:spid="_x0000_s1026" style="position:absolute;margin-left:225pt;margin-top:16.55pt;width:18pt;height:4.5pt;z-index:251717120"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AYtmgIAAM8HAAAOAAAAZHJzL2Uyb0RvYy54bWzsVV1v2yAUfZ+0/4D8nvojcT6sONUUJ91D 11Xq9gMIxjYaBgQ0TjXtv++CnbTNKq3qpEmTlgcHuJfLuefcC8vLQ8vRnmrDpMiD+CIKEBVElkzU efD1y3Y0D5CxWJSYS0Hz4IGa4HL1/t2yUxlNZCN5STWCIMJkncqDxlqVhaEhDW2xuZCKCjBWUrfY wlTXYalxB9FbHiZRNA07qUulJaHGwGrRG4OVj19VlNjPVWWoRTwPAJv1X+2/O/cNV0uc1RqrhpEB Bn4DihYzAYeeQhXYYnSv2S+hWka0NLKyF0S2oawqRqjPAbKJo7NsrrS8Vz6XOutqdaIJqD3j6c1h yc3+ViNW5sF4Ng2QwC2I5M9FyXzh6OlUnYHXlVZ36lb3OcLwWpJvBszhud3N694Z7bpPsoSA+N5K T8+h0q0LAYmjg1fh4aQCPVhEYDFJ5tMItCJgSmdxOohEGlDSbUrjJA4QGBfxzCPEGWk2w+bxdNi5 8NtCnPVHepgDLJcTVJt5JNT8GaF3DVbU62QcVSdCZ0dCr5mgKOkhubPBaS1utWfXZAZ4/S1V6Tg6 z/pIWDx/OWecKW3sFZUtcoM84ADDy4D318Y68R5dnCpCbhnnsI4zLlAHDKdJ6jcYyVnpjM5mdL1b c4322DWV/7lCgWDP3KB4RemDNRSXm2FsMeP9GPy5cPEgD4AzjPqu+b6IFpv5Zj4ZTZLpZjSJimL0 YbuejKbbeJYW42K9LuIfDlo8yRpWllQ4dMcOjievE3S4S/reO/XwiYbweXSfIoA9/nvQUFi9gn1V 7WT54IX161Bjf63Y4KLtu3cotrhv3tcXG6o4Ux/hEveKDx36QrP9L7t/ouz8jQevhq/W4YVzz9LT OYyfvsOrnwAAAP//AwBQSwMEFAAGAAgAAAAhAPEaz7XgAAAACQEAAA8AAABkcnMvZG93bnJldi54 bWxMj0FrwzAMhe+D/QejwW6r46YtJYtTStl2KoO1g7GbG6tJaCyH2E3Sfz/ttN0kvcfT9/LN5Fox YB8aTxrULAGBVHrbUKXh8/j6tAYRoiFrWk+o4YYBNsX9XW4y60f6wOEQK8EhFDKjoY6xy6QMZY3O hJnvkFg7+96ZyGtfSdubkcNdK+dJspLONMQfatPhrsbycrg6DW+jGbepehn2l/Pu9n1cvn/tFWr9 +DBtn0FEnOKfGX7xGR0KZjr5K9kgWg2LZcJdooY0VSDYsFiv+HDiYa5AFrn836D4AQAA//8DAFBL AQItABQABgAIAAAAIQC2gziS/gAAAOEBAAATAAAAAAAAAAAAAAAAAAAAAABbQ29udGVudF9UeXBl c10ueG1sUEsBAi0AFAAGAAgAAAAhADj9If/WAAAAlAEAAAsAAAAAAAAAAAAAAAAALwEAAF9yZWxz Ly5yZWxzUEsBAi0AFAAGAAgAAAAhADQkBi2aAgAAzwcAAA4AAAAAAAAAAAAAAAAALgIAAGRycy9l Mm9Eb2MueG1sUEsBAi0AFAAGAAgAAAAhAPEaz7XgAAAACQEAAA8AAAAAAAAAAAAAAAAA9AQAAGRy cy9kb3ducmV2LnhtbFBLBQYAAAAABAAEAPMAAAABBgAAAAA= ">
                <v:line id="Line 290"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KFNsYAAADcAAAADwAAAGRycy9kb3ducmV2LnhtbESPQWvCQBSE7wX/w/KE3urGClFSVxGl oD2UqoX2+Mw+k2j2bdjdJum/7xYEj8PMfMPMl72pRUvOV5YVjEcJCOLc6ooLBZ/H16cZCB+QNdaW ScEveVguBg9zzLTteE/tIRQiQthnqKAMocmk9HlJBv3INsTRO1tnMETpCqkddhFuavmcJKk0WHFc KLGhdUn59fBjFLxPPt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zShTbGAAAA3AAAAA8AAAAAAAAA AAAAAAAAoQIAAGRycy9kb3ducmV2LnhtbFBLBQYAAAAABAAEAPkAAACUAwAAAAA= "/>
                <v:line id="Line 291"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mQO8QAAADcAAAADwAAAGRycy9kb3ducmV2LnhtbERPz2vCMBS+C/4P4Qm7yEx1Y3OdUUQQ PHjRjcpub81bU9q81CTT7r83h4HHj+/3YtXbVlzIh9qxgukkA0FcOl1zpeDzY/s4BxEissbWMSn4 owCr5XCwwFy7Kx/ocoyVSCEcclRgYuxyKUNpyGKYuI44cT/OW4wJ+kpqj9cUbls5y7IXabHm1GCw o42hsjn+WgVyvh+f/fr7uSma0+nNFGXRfe2Vehj163cQkfp4F/+7d1rB02t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aZA7xAAAANwAAAAPAAAAAAAAAAAA AAAAAKECAABkcnMvZG93bnJldi54bWxQSwUGAAAAAAQABAD5AAAAkgMAAAAA "/>
              </v:group>
            </w:pict>
          </mc:Fallback>
        </mc:AlternateContent>
      </w:r>
      <w:r>
        <w:rPr>
          <w:b/>
          <w:noProof/>
        </w:rPr>
        <mc:AlternateContent>
          <mc:Choice Requires="wpg">
            <w:drawing>
              <wp:anchor distT="0" distB="0" distL="114300" distR="114300" simplePos="0" relativeHeight="251716096" behindDoc="0" locked="0" layoutInCell="1" allowOverlap="1">
                <wp:simplePos x="0" y="0"/>
                <wp:positionH relativeFrom="column">
                  <wp:posOffset>2286000</wp:posOffset>
                </wp:positionH>
                <wp:positionV relativeFrom="paragraph">
                  <wp:posOffset>210185</wp:posOffset>
                </wp:positionV>
                <wp:extent cx="228600" cy="57150"/>
                <wp:effectExtent l="9525" t="10160" r="9525" b="8890"/>
                <wp:wrapNone/>
                <wp:docPr id="373"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4" name="Line 28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8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 o:spid="_x0000_s1026" style="position:absolute;margin-left:180pt;margin-top:16.55pt;width:18pt;height:4.5pt;z-index:251716096"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qU0kgIAAM8HAAAOAAAAZHJzL2Uyb0RvYy54bWzsVV1v0zAUfUfiP1h57/LRpB/RUoSadjwM mDT4Aa7jJBaObdle0wnx37l20m4rk4AhISHRh9T2vT6+95x77cs3h46jPdWGSVEE8UUUICqIrJho iuDzp+1kESBjsagwl4IWwT01wZvV61eXvcppIlvJK6oRgAiT96oIWmtVHoaGtLTD5kIqKsBYS91h C1PdhJXGPaB3PEyiaBb2UldKS0KNgdVyMAYrj1/XlNiPdW2oRbwIIDbrv9p/d+4bri5x3misWkbG MPALougwE3DoCarEFqM7zX6A6hjR0sjaXhDZhbKuGaE+B8gmjs6yudLyTvlcmrxv1IkmoPaMpxfD kg/7G41YVQTT+TRAAncgkj8XJYuZo6dXTQ5eV1rdqhs95AjDa0m+GDCH53Y3bwZntOvfywoA8Z2V np5DrTsHAYmjg1fh/qQCPVhEYDGBgyPQioApm8fZKBJpQUm3KYuTOEBgXMbz5SAgaTfj5uls3Ln0 20KcD0f6MMewXE5QbeaBUPNnhN62WFGvk3FUnQhNj4ReM0GBz/nAp3daixvt2TW5AV5/SlU2jc6z PhIWL57PGedKG3tFZYfcoAg4hOFlwPtrY514Dy5OFSG3jHNYxzkXqAeGsyTzG4zkrHJGZzO62a25 Rnvsmsr/XGIA9sQNildUHqyluNqMY4sZH8bgz4XDgzwgnHE0dM3XZbTcLDaLdJIms80kjcpy8na7 TiezbTzPymm5XpfxNxdanOYtqyoqXHTHDo7TXxN0vEuG3jv18ImG8Cm6TxGCPf77oKGwBgWHqtrJ 6t4L69ehxv5asWVnxbb43WJDNWfqHVziXvGxQ59ptv9l90+Unb/x4NXw1Tq+cO5ZejyH8eN3ePUd AAD//wMAUEsDBBQABgAIAAAAIQAi8K4m4AAAAAkBAAAPAAAAZHJzL2Rvd25yZXYueG1sTI9BT8Mw DIXvSPyHyEjcWJoVKihNp2kCThMSGxLiljVeW61xqiZru3+POcHN9nt6/l6xml0nRhxC60mDWiQg kCpvW6o1fO5f7x5BhGjIms4TarhggFV5fVWY3PqJPnDcxVpwCIXcaGhi7HMpQ9WgM2HheyTWjn5w JvI61NIOZuJw18llkmTSmZb4Q2N63DRYnXZnp+FtMtM6VS/j9nTcXL73D+9fW4Va397M62cQEef4 Z4ZffEaHkpkO/kw2iE5DmiXcJfKQKhBsSJ8yPhw03C8VyLKQ/xuUPwAAAP//AwBQSwECLQAUAAYA CAAAACEAtoM4kv4AAADhAQAAEwAAAAAAAAAAAAAAAAAAAAAAW0NvbnRlbnRfVHlwZXNdLnhtbFBL AQItABQABgAIAAAAIQA4/SH/1gAAAJQBAAALAAAAAAAAAAAAAAAAAC8BAABfcmVscy8ucmVsc1BL AQItABQABgAIAAAAIQBbMqU0kgIAAM8HAAAOAAAAAAAAAAAAAAAAAC4CAABkcnMvZTJvRG9jLnht bFBLAQItABQABgAIAAAAIQAi8K4m4AAAAAkBAAAPAAAAAAAAAAAAAAAAAOwEAABkcnMvZG93bnJl di54bWxQSwUGAAAAAAQABADzAAAA+QUAAAAA ">
                <v:line id="Line 287"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AbQccAAADcAAAADwAAAGRycy9kb3ducmV2LnhtbESPQWvCQBSE7wX/w/IKvdVNa0kluoq0 FLSHolbQ4zP7TGKzb8PuNkn/vSsUPA4z8w0znfemFi05X1lW8DRMQBDnVldcKNh9fzyOQfiArLG2 TAr+yMN8NribYqZtxxtqt6EQEcI+QwVlCE0mpc9LMuiHtiGO3sk6gyFKV0jtsItwU8vnJEmlwYrj QokNvZWU/2x/jYKv0TptF6vPZb9fpcf8fXM8nDun1MN9v5iACNSHW/i/vdQKRq8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ABtBxwAAANwAAAAPAAAAAAAA AAAAAAAAAKECAABkcnMvZG93bnJldi54bWxQSwUGAAAAAAQABAD5AAAAlQMAAAAA "/>
                <v:line id="Line 288"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g/pcgAAADcAAAADwAAAGRycy9kb3ducmV2LnhtbESPT0sDMRTE74LfITyhF2mzVu2ftWkp BcFDL62ypbfXzXOz7OZlTdJ2/fZGEDwOM/MbZrHqbSsu5EPtWMHDKANBXDpdc6Xg4/11OAMRIrLG 1jEp+KYAq+XtzQJz7a68o8s+ViJBOOSowMTY5VKG0pDFMHIdcfI+nbcYk/SV1B6vCW5bOc6yibRY c1ow2NHGUNnsz1aBnG3vv/z69NQUzeEwN0VZdMetUoO7fv0CIlIf/8N/7Tet4HH6D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g/pcgAAADcAAAADwAAAAAA AAAAAAAAAAChAgAAZHJzL2Rvd25yZXYueG1sUEsFBgAAAAAEAAQA+QAAAJYDAAAAAA== "/>
              </v:group>
            </w:pict>
          </mc:Fallback>
        </mc:AlternateContent>
      </w:r>
      <w:r w:rsidR="0071134B" w:rsidRPr="004F32DE">
        <w:rPr>
          <w:b/>
          <w:lang w:val="pt-BR"/>
        </w:rPr>
        <w:t xml:space="preserve">Câu 5 </w:t>
      </w:r>
      <w:r w:rsidR="0071134B" w:rsidRPr="004F32DE">
        <w:rPr>
          <w:i/>
          <w:lang w:val="pt-BR"/>
        </w:rPr>
        <w:t>(4 điểm)</w:t>
      </w:r>
      <w:r w:rsidR="0071134B" w:rsidRPr="004F32DE">
        <w:rPr>
          <w:lang w:val="pt-BR"/>
        </w:rPr>
        <w:t>:  Cho tam giác ABC với trung tuyến CM. Điểm D thuộc đoạn BM sao cho BD</w:t>
      </w:r>
      <w:r w:rsidR="0071134B">
        <w:rPr>
          <w:lang w:val="pt-BR"/>
        </w:rPr>
        <w:t xml:space="preserve"> </w:t>
      </w:r>
      <w:r w:rsidR="0071134B" w:rsidRPr="004F32DE">
        <w:rPr>
          <w:lang w:val="pt-BR"/>
        </w:rPr>
        <w:t>=</w:t>
      </w:r>
      <w:r w:rsidR="0071134B">
        <w:rPr>
          <w:lang w:val="pt-BR"/>
        </w:rPr>
        <w:t xml:space="preserve"> </w:t>
      </w:r>
      <w:r w:rsidR="0071134B" w:rsidRPr="004F32DE">
        <w:rPr>
          <w:lang w:val="pt-BR"/>
        </w:rPr>
        <w:t>2MD. Biết rằng MCD = BCD. Chứng minh rằng ACD = 90</w:t>
      </w:r>
      <w:r w:rsidR="0071134B" w:rsidRPr="004F32DE">
        <w:rPr>
          <w:vertAlign w:val="superscript"/>
          <w:lang w:val="pt-BR"/>
        </w:rPr>
        <w:t>0</w:t>
      </w:r>
      <w:r w:rsidR="0071134B" w:rsidRPr="004F32DE">
        <w:rPr>
          <w:lang w:val="pt-BR"/>
        </w:rPr>
        <w:t>.</w:t>
      </w:r>
    </w:p>
    <w:p w:rsidR="0071134B" w:rsidRPr="004F32DE" w:rsidRDefault="0071134B" w:rsidP="0071134B">
      <w:pPr>
        <w:spacing w:before="60" w:after="60" w:line="312" w:lineRule="auto"/>
        <w:jc w:val="both"/>
        <w:rPr>
          <w:lang w:val="pt-BR"/>
        </w:rPr>
      </w:pPr>
      <w:r w:rsidRPr="004F32DE">
        <w:rPr>
          <w:b/>
          <w:lang w:val="pt-BR"/>
        </w:rPr>
        <w:t>Câu 6</w:t>
      </w:r>
      <w:r w:rsidRPr="004F32DE">
        <w:rPr>
          <w:lang w:val="pt-BR"/>
        </w:rPr>
        <w:t xml:space="preserve"> </w:t>
      </w:r>
      <w:r w:rsidRPr="004F32DE">
        <w:rPr>
          <w:i/>
          <w:lang w:val="pt-BR"/>
        </w:rPr>
        <w:t>(3 điểm)</w:t>
      </w:r>
      <w:r w:rsidRPr="004F32DE">
        <w:rPr>
          <w:lang w:val="pt-BR"/>
        </w:rPr>
        <w:t xml:space="preserve">: Tìm giá trị nhỏ nhất của biểu thức A = </w:t>
      </w:r>
      <w:r w:rsidRPr="004F32DE">
        <w:rPr>
          <w:position w:val="-24"/>
          <w:lang w:val="pt-BR"/>
        </w:rPr>
        <w:object w:dxaOrig="1080" w:dyaOrig="660">
          <v:shape id="_x0000_i1328" type="#_x0000_t75" style="width:83.7pt;height:40.1pt" o:ole="">
            <v:imagedata r:id="rId276" o:title=""/>
          </v:shape>
          <o:OLEObject Type="Embed" ProgID="Equation.DSMT4" ShapeID="_x0000_i1328" DrawAspect="Content" ObjectID="_1663412099" r:id="rId277"/>
        </w:object>
      </w:r>
      <w:r w:rsidRPr="004F32DE">
        <w:rPr>
          <w:lang w:val="pt-BR"/>
        </w:rPr>
        <w:t xml:space="preserve"> với x </w:t>
      </w:r>
      <w:r w:rsidRPr="004F32DE">
        <w:rPr>
          <w:position w:val="-4"/>
          <w:lang w:val="pt-BR"/>
        </w:rPr>
        <w:object w:dxaOrig="220" w:dyaOrig="220">
          <v:shape id="_x0000_i1329" type="#_x0000_t75" style="width:11pt;height:11pt" o:ole="">
            <v:imagedata r:id="rId278" o:title=""/>
          </v:shape>
          <o:OLEObject Type="Embed" ProgID="Equation.DSMT4" ShapeID="_x0000_i1329" DrawAspect="Content" ObjectID="_1663412100" r:id="rId279"/>
        </w:object>
      </w:r>
      <w:r w:rsidRPr="004F32DE">
        <w:rPr>
          <w:lang w:val="pt-BR"/>
        </w:rPr>
        <w:t xml:space="preserve"> 0</w:t>
      </w:r>
    </w:p>
    <w:p w:rsidR="0071134B" w:rsidRPr="001C3B96" w:rsidRDefault="0071134B" w:rsidP="0071134B">
      <w:pPr>
        <w:jc w:val="center"/>
        <w:rPr>
          <w:lang w:val="nl-NL"/>
        </w:rPr>
      </w:pPr>
      <w:r w:rsidRPr="001C3B96">
        <w:rPr>
          <w:lang w:val="nl-NL"/>
        </w:rPr>
        <w:t>---------------</w:t>
      </w:r>
      <w:r>
        <w:rPr>
          <w:lang w:val="nl-NL"/>
        </w:rPr>
        <w:t xml:space="preserve"> </w:t>
      </w:r>
      <w:r w:rsidRPr="001C3B96">
        <w:rPr>
          <w:lang w:val="nl-NL"/>
        </w:rPr>
        <w:t xml:space="preserve"> HẾT</w:t>
      </w:r>
      <w:r>
        <w:rPr>
          <w:lang w:val="nl-NL"/>
        </w:rPr>
        <w:t xml:space="preserve"> </w:t>
      </w:r>
      <w:r w:rsidRPr="001C3B96">
        <w:rPr>
          <w:lang w:val="nl-NL"/>
        </w:rPr>
        <w:t>----------------</w:t>
      </w:r>
    </w:p>
    <w:p w:rsidR="0071134B" w:rsidRPr="001C3B96" w:rsidRDefault="0071134B" w:rsidP="0071134B">
      <w:pPr>
        <w:jc w:val="center"/>
        <w:rPr>
          <w:i/>
          <w:lang w:val="nl-NL"/>
        </w:rPr>
      </w:pPr>
      <w:r w:rsidRPr="001C3B96">
        <w:rPr>
          <w:i/>
          <w:lang w:val="nl-NL"/>
        </w:rPr>
        <w:t>Lưu ý : Cán bộ coi thi  không được giải thích gì thêm.</w:t>
      </w:r>
    </w:p>
    <w:p w:rsidR="003B02D0" w:rsidRDefault="003B02D0" w:rsidP="0071134B">
      <w:pPr>
        <w:rPr>
          <w:b/>
          <w:w w:val="80"/>
          <w:lang w:val="nl-NL"/>
        </w:rPr>
      </w:pPr>
    </w:p>
    <w:p w:rsidR="0071134B" w:rsidRPr="001C3B96" w:rsidRDefault="0071134B" w:rsidP="0071134B">
      <w:pPr>
        <w:rPr>
          <w:b/>
          <w:lang w:val="nl-NL"/>
        </w:rPr>
      </w:pPr>
      <w:r w:rsidRPr="001C3B96">
        <w:rPr>
          <w:b/>
          <w:w w:val="80"/>
          <w:lang w:val="nl-NL"/>
        </w:rPr>
        <w:t>PHÒNG GD&amp;ĐT HẢI LĂNG</w:t>
      </w:r>
      <w:r w:rsidRPr="001C3B96">
        <w:rPr>
          <w:b/>
          <w:lang w:val="nl-NL"/>
        </w:rPr>
        <w:t xml:space="preserve">     HƯỚNG DẪN CHẤM KHẢO SÁT HSG LỚP 8</w:t>
      </w:r>
    </w:p>
    <w:p w:rsidR="0071134B" w:rsidRPr="001C3B96" w:rsidRDefault="001722C4" w:rsidP="0071134B">
      <w:pPr>
        <w:jc w:val="both"/>
        <w:rPr>
          <w:b/>
          <w:lang w:val="nl-NL"/>
        </w:rPr>
      </w:pPr>
      <w:r>
        <w:rPr>
          <w:noProof/>
        </w:rPr>
        <mc:AlternateContent>
          <mc:Choice Requires="wps">
            <w:drawing>
              <wp:anchor distT="0" distB="0" distL="114300" distR="114300" simplePos="0" relativeHeight="251715072" behindDoc="0" locked="0" layoutInCell="1" allowOverlap="1">
                <wp:simplePos x="0" y="0"/>
                <wp:positionH relativeFrom="column">
                  <wp:posOffset>7620</wp:posOffset>
                </wp:positionH>
                <wp:positionV relativeFrom="paragraph">
                  <wp:posOffset>47625</wp:posOffset>
                </wp:positionV>
                <wp:extent cx="1743710" cy="305435"/>
                <wp:effectExtent l="9525" t="10160" r="8890" b="8255"/>
                <wp:wrapNone/>
                <wp:docPr id="372"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5" o:spid="_x0000_s1034" type="#_x0000_t202" style="position:absolute;left:0;text-align:left;margin-left:.6pt;margin-top:3.75pt;width:137.3pt;height:24.05pt;z-index:251715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xiXXLwIAAFsEAAAOAAAAZHJzL2Uyb0RvYy54bWysVNuO2jAQfa/Uf7D8XhICFDYirLZsqSpt L9JuP8BxnMSqY7tjQ0K/fscOULRtX6rmwfIw4zMz58ywvh06RQ4CnDS6oNNJSonQ3FRSNwX99rR7 s6LEeaYrpowWBT0KR283r1+te5uLzLRGVQIIgmiX97agrfc2TxLHW9ExNzFWaHTWBjrm0YQmqYD1 iN6pJEvTt0lvoLJguHAOf70fnXQT8etacP+lrp3wRBUUa/PxhHiW4Uw2a5Y3wGwr+akM9g9VdExq THqBumeekT3I36A6ycE4U/sJN11i6lpyEXvAbqbpi24eW2ZF7AXJcfZCk/t/sPzz4SsQWRV0tswo 0axDkZ7E4Mk7M5BstQgM9dblGPhoMdQP6EClY7fOPhj+3RFtti3TjbgDMH0rWIUVTsPL5OrpiOMC SNl/MhUmYntvItBQQxfoQ0IIoqNSx4s6oRgeUi7ns+UUXRx9s3Qxn8XiEpafX1tw/oMwHQmXggKq H9HZ4cH5UA3LzyEhmTNKVjupVDSgKbcKyIHhpOziFxt4EaY06Qt6s8gWIwF/hUjj9yeITnoceSW7 gq4uQSwPtL3XVRxIz6Qa71iy0iceA3UjiX4ohyja6ixPaaojEgtmnHDcSLy0Bn5S0uN0F9T92DMQ lKiPGsW5mc7nYR2iMV8sMzTg2lNee5jmCFVQT8l43fpxhfYWZNNipvM43KGgOxm5DsqPVZ3KxwmO Epy2LazItR2jfv0nbJ4BAAD//wMAUEsDBBQABgAIAAAAIQAhFLjG2gAAAAYBAAAPAAAAZHJzL2Rv d25yZXYueG1sTI/BTsMwEETvSPyDtUhcKuoQ5BSFOBVU6olT03J34yWJiNfBdtv071lOcBzNaOZN tZ7dKM4Y4uBJw+MyA4HUejtQp+Gw3z48g4jJkDWjJ9RwxQjr+vamMqX1F9rhuUmd4BKKpdHQpzSV Usa2R2fi0k9I7H364ExiGTppg7lwuRtlnmWFdGYgXujNhJse26/m5DQU383T4v3DLmh33b6F1im7 OSit7+/m1xcQCef0F4ZffEaHmpmO/kQ2ipF1zkENKwWC3Xyl+MhRg1IFyLqS//HrHwAAAP//AwBQ SwECLQAUAAYACAAAACEAtoM4kv4AAADhAQAAEwAAAAAAAAAAAAAAAAAAAAAAW0NvbnRlbnRfVHlw ZXNdLnhtbFBLAQItABQABgAIAAAAIQA4/SH/1gAAAJQBAAALAAAAAAAAAAAAAAAAAC8BAABfcmVs cy8ucmVsc1BLAQItABQABgAIAAAAIQBzxiXXLwIAAFsEAAAOAAAAAAAAAAAAAAAAAC4CAABkcnMv ZTJvRG9jLnhtbFBLAQItABQABgAIAAAAIQAhFLjG2gAAAAYBAAAPAAAAAAAAAAAAAAAAAIkEAABk cnMvZG93bnJldi54bWxQSwUGAAAAAAQABADzAAAAkAUAAAAA ">
                <v:textbox style="mso-fit-shape-to-text:t">
                  <w:txbxContent>
                    <w:p w:rsidR="0071134B" w:rsidRDefault="0071134B" w:rsidP="0071134B">
                      <w:pPr>
                        <w:jc w:val="center"/>
                      </w:pPr>
                      <w:r>
                        <w:t>ĐỀ CHÍNH THỨC</w:t>
                      </w:r>
                    </w:p>
                  </w:txbxContent>
                </v:textbox>
              </v:shape>
            </w:pict>
          </mc:Fallback>
        </mc:AlternateContent>
      </w:r>
      <w:r w:rsidR="0071134B" w:rsidRPr="001C3B96">
        <w:rPr>
          <w:lang w:val="nl-NL"/>
        </w:rPr>
        <w:tab/>
      </w:r>
      <w:r w:rsidR="0071134B" w:rsidRPr="001C3B96">
        <w:rPr>
          <w:lang w:val="nl-NL"/>
        </w:rPr>
        <w:tab/>
      </w:r>
      <w:r w:rsidR="0071134B" w:rsidRPr="001C3B96">
        <w:rPr>
          <w:lang w:val="nl-NL"/>
        </w:rPr>
        <w:tab/>
        <w:t xml:space="preserve">                                    </w:t>
      </w:r>
      <w:r w:rsidR="0071134B" w:rsidRPr="001C3B96">
        <w:rPr>
          <w:b/>
          <w:lang w:val="nl-NL"/>
        </w:rPr>
        <w:t>NĂM HỌC 201</w:t>
      </w:r>
      <w:r w:rsidR="0071134B">
        <w:rPr>
          <w:b/>
          <w:lang w:val="nl-NL"/>
        </w:rPr>
        <w:t>5</w:t>
      </w:r>
      <w:r w:rsidR="0071134B" w:rsidRPr="001C3B96">
        <w:rPr>
          <w:b/>
          <w:lang w:val="nl-NL"/>
        </w:rPr>
        <w:t>-201</w:t>
      </w:r>
      <w:r w:rsidR="0071134B">
        <w:rPr>
          <w:b/>
          <w:lang w:val="nl-NL"/>
        </w:rPr>
        <w:t>6</w:t>
      </w:r>
    </w:p>
    <w:p w:rsidR="0071134B" w:rsidRPr="001C3B96" w:rsidRDefault="0071134B" w:rsidP="0071134B">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71134B" w:rsidRPr="001C3B96" w:rsidRDefault="0071134B" w:rsidP="0071134B">
      <w:pPr>
        <w:rPr>
          <w:b/>
          <w:szCs w:val="26"/>
          <w:lang w:val="pt-BR"/>
        </w:rPr>
      </w:pPr>
    </w:p>
    <w:p w:rsidR="0071134B" w:rsidRPr="00A327D9" w:rsidRDefault="0071134B" w:rsidP="0071134B">
      <w:pPr>
        <w:tabs>
          <w:tab w:val="left" w:pos="7920"/>
        </w:tabs>
        <w:rPr>
          <w:szCs w:val="26"/>
          <w:lang w:val="pt-BR"/>
        </w:rPr>
      </w:pPr>
      <w:r w:rsidRPr="00A327D9">
        <w:rPr>
          <w:b/>
          <w:szCs w:val="26"/>
          <w:lang w:val="pt-BR"/>
        </w:rPr>
        <w:t>Câu 1</w:t>
      </w:r>
      <w:r w:rsidRPr="00A327D9">
        <w:rPr>
          <w:szCs w:val="26"/>
          <w:lang w:val="pt-BR"/>
        </w:rPr>
        <w:t xml:space="preserve"> </w:t>
      </w:r>
      <w:r w:rsidRPr="00A327D9">
        <w:rPr>
          <w:i/>
          <w:szCs w:val="26"/>
          <w:lang w:val="pt-BR"/>
        </w:rPr>
        <w:t>(2 điểm)</w:t>
      </w:r>
      <w:r w:rsidRPr="00A327D9">
        <w:rPr>
          <w:szCs w:val="26"/>
          <w:lang w:val="pt-BR"/>
        </w:rPr>
        <w:t xml:space="preserve">: </w:t>
      </w:r>
    </w:p>
    <w:p w:rsidR="0071134B" w:rsidRPr="00A327D9" w:rsidRDefault="0071134B" w:rsidP="0071134B">
      <w:pPr>
        <w:tabs>
          <w:tab w:val="left" w:pos="7920"/>
        </w:tabs>
        <w:rPr>
          <w:szCs w:val="26"/>
          <w:lang w:val="pt-BR"/>
        </w:rPr>
      </w:pPr>
      <w:r w:rsidRPr="00A327D9">
        <w:rPr>
          <w:szCs w:val="26"/>
          <w:lang w:val="pt-BR"/>
        </w:rPr>
        <w:t>Ta có xP =</w:t>
      </w:r>
      <w:r w:rsidRPr="00A327D9">
        <w:rPr>
          <w:lang w:val="pt-BR" w:eastAsia="vi-VN"/>
        </w:rPr>
        <w:t xml:space="preserve"> 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w:t>
      </w:r>
      <w:r w:rsidRPr="00A327D9">
        <w:rPr>
          <w:szCs w:val="26"/>
          <w:lang w:val="pt-BR"/>
        </w:rPr>
        <w:tab/>
      </w:r>
    </w:p>
    <w:p w:rsidR="0071134B" w:rsidRPr="00A327D9" w:rsidRDefault="0071134B" w:rsidP="0071134B">
      <w:pPr>
        <w:tabs>
          <w:tab w:val="left" w:pos="7920"/>
        </w:tabs>
        <w:rPr>
          <w:szCs w:val="26"/>
          <w:lang w:val="pt-BR"/>
        </w:rPr>
      </w:pPr>
      <w:r w:rsidRPr="00A327D9">
        <w:sym w:font="Symbol" w:char="F0DE"/>
      </w:r>
      <w:r w:rsidRPr="00A327D9">
        <w:rPr>
          <w:lang w:val="fr-FR"/>
        </w:rPr>
        <w:t xml:space="preserve"> xP - P </w:t>
      </w:r>
      <w:r w:rsidRPr="00A327D9">
        <w:rPr>
          <w:szCs w:val="26"/>
          <w:lang w:val="pt-BR"/>
        </w:rPr>
        <w:t xml:space="preserve">= </w:t>
      </w:r>
      <w:r w:rsidRPr="00A327D9">
        <w:rPr>
          <w:lang w:val="pt-BR" w:eastAsia="vi-VN"/>
        </w:rPr>
        <w:t>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 (</w:t>
      </w:r>
      <w:r w:rsidRPr="00A327D9">
        <w:rPr>
          <w:lang w:eastAsia="vi-VN"/>
        </w:rPr>
        <w:t>1 +  x + x</w:t>
      </w:r>
      <w:r w:rsidRPr="00A327D9">
        <w:rPr>
          <w:vertAlign w:val="superscript"/>
          <w:lang w:eastAsia="vi-VN"/>
        </w:rPr>
        <w:t>2</w:t>
      </w:r>
      <w:r w:rsidRPr="00A327D9">
        <w:rPr>
          <w:lang w:eastAsia="vi-VN"/>
        </w:rPr>
        <w:t xml:space="preserve"> + .........+ x</w:t>
      </w:r>
      <w:r w:rsidRPr="00A327D9">
        <w:rPr>
          <w:vertAlign w:val="superscript"/>
          <w:lang w:eastAsia="vi-VN"/>
        </w:rPr>
        <w:t>2014</w:t>
      </w:r>
      <w:r w:rsidRPr="00A327D9">
        <w:rPr>
          <w:lang w:eastAsia="vi-VN"/>
        </w:rPr>
        <w:t xml:space="preserve"> + x</w:t>
      </w:r>
      <w:r w:rsidRPr="00A327D9">
        <w:rPr>
          <w:vertAlign w:val="superscript"/>
          <w:lang w:eastAsia="vi-VN"/>
        </w:rPr>
        <w:t>2015</w:t>
      </w:r>
      <w:r w:rsidRPr="00A327D9">
        <w:rPr>
          <w:lang w:eastAsia="vi-VN"/>
        </w:rPr>
        <w:t>)</w:t>
      </w:r>
    </w:p>
    <w:p w:rsidR="0071134B" w:rsidRPr="00A327D9" w:rsidRDefault="0071134B" w:rsidP="0071134B">
      <w:pPr>
        <w:tabs>
          <w:tab w:val="left" w:pos="7920"/>
        </w:tabs>
        <w:ind w:firstLine="1080"/>
        <w:rPr>
          <w:lang w:val="vi-VN" w:eastAsia="vi-VN"/>
        </w:rPr>
      </w:pPr>
      <w:r w:rsidRPr="00A327D9">
        <w:rPr>
          <w:szCs w:val="26"/>
          <w:lang w:val="pt-BR"/>
        </w:rPr>
        <w:t>= x</w:t>
      </w:r>
      <w:r w:rsidRPr="00A327D9">
        <w:rPr>
          <w:szCs w:val="26"/>
          <w:vertAlign w:val="superscript"/>
          <w:lang w:val="pt-BR"/>
        </w:rPr>
        <w:t>2016</w:t>
      </w:r>
      <w:r w:rsidRPr="00A327D9">
        <w:rPr>
          <w:szCs w:val="26"/>
          <w:lang w:val="pt-BR"/>
        </w:rPr>
        <w:t xml:space="preserve"> - 1</w:t>
      </w:r>
      <w:r w:rsidRPr="00A327D9">
        <w:rPr>
          <w:lang w:val="pt-BR" w:eastAsia="vi-VN"/>
        </w:rPr>
        <w:t xml:space="preserve"> </w:t>
      </w:r>
      <w:r w:rsidRPr="00A327D9">
        <w:rPr>
          <w:lang w:val="pt-BR" w:eastAsia="vi-VN"/>
        </w:rPr>
        <w:tab/>
      </w:r>
    </w:p>
    <w:p w:rsidR="0071134B" w:rsidRPr="00A327D9" w:rsidRDefault="0071134B" w:rsidP="0071134B">
      <w:pPr>
        <w:spacing w:line="288" w:lineRule="auto"/>
        <w:jc w:val="both"/>
        <w:rPr>
          <w:b/>
          <w:szCs w:val="26"/>
          <w:lang w:val="pt-BR"/>
        </w:rPr>
      </w:pPr>
      <w:r w:rsidRPr="00A327D9">
        <w:sym w:font="Symbol" w:char="F0DE"/>
      </w:r>
      <w:r>
        <w:t xml:space="preserve"> điều cần CM</w:t>
      </w:r>
    </w:p>
    <w:p w:rsidR="0071134B" w:rsidRPr="00A327D9" w:rsidRDefault="0071134B" w:rsidP="0071134B">
      <w:pPr>
        <w:spacing w:line="288" w:lineRule="auto"/>
        <w:jc w:val="both"/>
        <w:rPr>
          <w:szCs w:val="26"/>
          <w:lang w:val="pt-BR"/>
        </w:rPr>
      </w:pPr>
      <w:r w:rsidRPr="00A327D9">
        <w:rPr>
          <w:b/>
          <w:szCs w:val="26"/>
          <w:lang w:val="pt-BR"/>
        </w:rPr>
        <w:t xml:space="preserve">Câu 2 </w:t>
      </w:r>
      <w:r w:rsidRPr="00A327D9">
        <w:rPr>
          <w:i/>
          <w:szCs w:val="26"/>
          <w:lang w:val="pt-BR"/>
        </w:rPr>
        <w:t>(4 điểm)</w:t>
      </w:r>
      <w:r w:rsidRPr="00A327D9">
        <w:rPr>
          <w:szCs w:val="26"/>
          <w:lang w:val="pt-BR"/>
        </w:rPr>
        <w:t xml:space="preserve">: </w:t>
      </w:r>
    </w:p>
    <w:p w:rsidR="0071134B" w:rsidRPr="00A327D9" w:rsidRDefault="0071134B" w:rsidP="0071134B">
      <w:pPr>
        <w:tabs>
          <w:tab w:val="left" w:pos="7920"/>
        </w:tabs>
        <w:spacing w:line="288" w:lineRule="auto"/>
        <w:ind w:firstLine="540"/>
        <w:jc w:val="both"/>
        <w:rPr>
          <w:lang w:val="pt-BR"/>
        </w:rPr>
      </w:pPr>
      <w:r w:rsidRPr="00A327D9">
        <w:rPr>
          <w:lang w:val="pt-BR"/>
        </w:rPr>
        <w:t xml:space="preserve">a) K có nghĩa khi x </w:t>
      </w:r>
      <w:r w:rsidRPr="00A327D9">
        <w:rPr>
          <w:position w:val="-4"/>
          <w:lang w:val="pt-BR"/>
        </w:rPr>
        <w:object w:dxaOrig="499" w:dyaOrig="260">
          <v:shape id="_x0000_i1330" type="#_x0000_t75" style="width:24.95pt;height:13pt" o:ole="">
            <v:imagedata r:id="rId280" o:title=""/>
          </v:shape>
          <o:OLEObject Type="Embed" ProgID="Equation.DSMT4" ShapeID="_x0000_i1330" DrawAspect="Content" ObjectID="_1663412101" r:id="rId281"/>
        </w:object>
      </w:r>
      <w:r w:rsidRPr="00A327D9">
        <w:rPr>
          <w:lang w:val="pt-BR"/>
        </w:rPr>
        <w:t xml:space="preserve"> và x </w:t>
      </w:r>
      <w:r w:rsidRPr="00A327D9">
        <w:rPr>
          <w:position w:val="-4"/>
          <w:lang w:val="pt-BR"/>
        </w:rPr>
        <w:object w:dxaOrig="220" w:dyaOrig="220">
          <v:shape id="_x0000_i1331" type="#_x0000_t75" style="width:11pt;height:11pt" o:ole="">
            <v:imagedata r:id="rId278" o:title=""/>
          </v:shape>
          <o:OLEObject Type="Embed" ProgID="Equation.DSMT4" ShapeID="_x0000_i1331" DrawAspect="Content" ObjectID="_1663412102" r:id="rId282"/>
        </w:object>
      </w:r>
      <w:r w:rsidRPr="00A327D9">
        <w:rPr>
          <w:lang w:val="pt-BR"/>
        </w:rPr>
        <w:t xml:space="preserve"> 0</w:t>
      </w:r>
      <w:r w:rsidRPr="00A327D9">
        <w:rPr>
          <w:lang w:val="pt-BR"/>
        </w:rPr>
        <w:tab/>
      </w:r>
    </w:p>
    <w:p w:rsidR="0071134B" w:rsidRPr="00A327D9" w:rsidRDefault="0071134B" w:rsidP="0071134B">
      <w:pPr>
        <w:ind w:firstLine="540"/>
        <w:rPr>
          <w:bCs/>
          <w:iCs/>
          <w:lang w:val="pt-BR"/>
        </w:rPr>
      </w:pPr>
      <w:r w:rsidRPr="00A327D9">
        <w:rPr>
          <w:bCs/>
          <w:iCs/>
          <w:lang w:val="pt-BR"/>
        </w:rPr>
        <w:t>b) K = A.B</w:t>
      </w:r>
      <w:r w:rsidRPr="00A327D9">
        <w:rPr>
          <w:bCs/>
          <w:iCs/>
          <w:lang w:val="pt-BR"/>
        </w:rPr>
        <w:tab/>
      </w:r>
    </w:p>
    <w:p w:rsidR="0071134B" w:rsidRPr="00A327D9" w:rsidRDefault="0071134B" w:rsidP="0071134B">
      <w:pPr>
        <w:tabs>
          <w:tab w:val="left" w:pos="7920"/>
        </w:tabs>
        <w:ind w:firstLine="540"/>
        <w:rPr>
          <w:bCs/>
          <w:iCs/>
          <w:lang w:val="pt-BR"/>
        </w:rPr>
      </w:pPr>
      <w:r w:rsidRPr="00A327D9">
        <w:rPr>
          <w:bCs/>
          <w:iCs/>
          <w:position w:val="-32"/>
        </w:rPr>
        <w:object w:dxaOrig="3879" w:dyaOrig="800">
          <v:shape id="_x0000_i1332" type="#_x0000_t75" style="width:193.95pt;height:40pt" o:ole="">
            <v:imagedata r:id="rId283" o:title=""/>
          </v:shape>
          <o:OLEObject Type="Embed" ProgID="Equation.DSMT4" ShapeID="_x0000_i1332" DrawAspect="Content" ObjectID="_1663412103" r:id="rId284"/>
        </w:object>
      </w:r>
      <w:r w:rsidRPr="00A327D9">
        <w:rPr>
          <w:bCs/>
          <w:iCs/>
          <w:lang w:val="pt-BR"/>
        </w:rPr>
        <w:t xml:space="preserve"> </w:t>
      </w:r>
    </w:p>
    <w:p w:rsidR="0071134B" w:rsidRPr="00A327D9" w:rsidRDefault="0071134B" w:rsidP="0071134B">
      <w:pPr>
        <w:tabs>
          <w:tab w:val="left" w:pos="7920"/>
        </w:tabs>
        <w:ind w:firstLine="540"/>
        <w:rPr>
          <w:bCs/>
          <w:iCs/>
          <w:lang w:val="pt-BR"/>
        </w:rPr>
      </w:pPr>
      <w:r w:rsidRPr="00A327D9">
        <w:rPr>
          <w:bCs/>
          <w:iCs/>
          <w:position w:val="-26"/>
        </w:rPr>
        <w:object w:dxaOrig="1579" w:dyaOrig="740">
          <v:shape id="_x0000_i1333" type="#_x0000_t75" style="width:78.95pt;height:37pt" o:ole="">
            <v:imagedata r:id="rId285" o:title=""/>
          </v:shape>
          <o:OLEObject Type="Embed" ProgID="Equation.DSMT4" ShapeID="_x0000_i1333" DrawAspect="Content" ObjectID="_1663412104" r:id="rId286"/>
        </w:object>
      </w:r>
      <w:r w:rsidRPr="00A327D9">
        <w:rPr>
          <w:bCs/>
          <w:iCs/>
          <w:lang w:val="pt-BR"/>
        </w:rPr>
        <w:tab/>
      </w:r>
    </w:p>
    <w:p w:rsidR="0071134B" w:rsidRPr="00A327D9" w:rsidRDefault="0071134B" w:rsidP="0071134B">
      <w:pPr>
        <w:tabs>
          <w:tab w:val="left" w:pos="7920"/>
        </w:tabs>
        <w:ind w:firstLine="540"/>
        <w:rPr>
          <w:i/>
          <w:lang w:val="pt-BR"/>
        </w:rPr>
      </w:pPr>
      <w:r w:rsidRPr="00A327D9">
        <w:rPr>
          <w:lang w:val="pt-BR"/>
        </w:rPr>
        <w:t xml:space="preserve">Vậy K = A.B = 1. </w:t>
      </w:r>
      <w:r w:rsidRPr="00A327D9">
        <w:rPr>
          <w:position w:val="-24"/>
          <w:lang w:val="pt-BR"/>
        </w:rPr>
        <w:object w:dxaOrig="1980" w:dyaOrig="620">
          <v:shape id="_x0000_i1334" type="#_x0000_t75" style="width:99pt;height:31pt" o:ole="">
            <v:imagedata r:id="rId287" o:title=""/>
          </v:shape>
          <o:OLEObject Type="Embed" ProgID="Equation.DSMT4" ShapeID="_x0000_i1334" DrawAspect="Content" ObjectID="_1663412105" r:id="rId288"/>
        </w:object>
      </w:r>
      <w:r w:rsidRPr="00A327D9">
        <w:rPr>
          <w:lang w:val="pt-BR"/>
        </w:rPr>
        <w:t xml:space="preserve"> </w:t>
      </w:r>
      <w:r w:rsidRPr="00A327D9">
        <w:rPr>
          <w:i/>
          <w:lang w:val="pt-BR"/>
        </w:rPr>
        <w:t xml:space="preserve"> </w:t>
      </w:r>
      <w:r w:rsidRPr="00A327D9">
        <w:rPr>
          <w:i/>
          <w:lang w:val="pt-BR"/>
        </w:rPr>
        <w:tab/>
      </w:r>
    </w:p>
    <w:p w:rsidR="0071134B" w:rsidRPr="00A327D9" w:rsidRDefault="0071134B" w:rsidP="0071134B">
      <w:pPr>
        <w:tabs>
          <w:tab w:val="left" w:pos="7920"/>
        </w:tabs>
        <w:ind w:firstLine="540"/>
        <w:rPr>
          <w:szCs w:val="26"/>
          <w:lang w:val="pt-BR"/>
        </w:rPr>
      </w:pPr>
      <w:r w:rsidRPr="00A327D9">
        <w:rPr>
          <w:bCs/>
          <w:iCs/>
          <w:lang w:val="pt-BR"/>
        </w:rPr>
        <w:t>c) Muốn K nguyên thì x ước của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Mà 2017 là số nguyên tố nên chỉ có ước dương là 1 và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Nên x = </w:t>
      </w:r>
      <w:r w:rsidRPr="00A327D9">
        <w:rPr>
          <w:bCs/>
          <w:iCs/>
          <w:position w:val="-4"/>
          <w:lang w:val="pt-BR"/>
        </w:rPr>
        <w:object w:dxaOrig="220" w:dyaOrig="240">
          <v:shape id="_x0000_i1335" type="#_x0000_t75" style="width:11pt;height:12pt" o:ole="">
            <v:imagedata r:id="rId289" o:title=""/>
          </v:shape>
          <o:OLEObject Type="Embed" ProgID="Equation.DSMT4" ShapeID="_x0000_i1335" DrawAspect="Content" ObjectID="_1663412106" r:id="rId290"/>
        </w:object>
      </w:r>
      <w:r w:rsidRPr="00A327D9">
        <w:rPr>
          <w:bCs/>
          <w:iCs/>
          <w:lang w:val="pt-BR"/>
        </w:rPr>
        <w:t xml:space="preserve"> 1 và x = </w:t>
      </w:r>
      <w:r w:rsidRPr="00A327D9">
        <w:rPr>
          <w:bCs/>
          <w:iCs/>
          <w:position w:val="-4"/>
          <w:lang w:val="pt-BR"/>
        </w:rPr>
        <w:object w:dxaOrig="220" w:dyaOrig="240">
          <v:shape id="_x0000_i1336" type="#_x0000_t75" style="width:11pt;height:12pt" o:ole="">
            <v:imagedata r:id="rId289" o:title=""/>
          </v:shape>
          <o:OLEObject Type="Embed" ProgID="Equation.DSMT4" ShapeID="_x0000_i1336" DrawAspect="Content" ObjectID="_1663412107" r:id="rId291"/>
        </w:object>
      </w:r>
      <w:r w:rsidRPr="00A327D9">
        <w:rPr>
          <w:bCs/>
          <w:iCs/>
          <w:lang w:val="pt-BR"/>
        </w:rPr>
        <w:t xml:space="preserve"> 2017</w:t>
      </w:r>
    </w:p>
    <w:p w:rsidR="0071134B" w:rsidRPr="00A327D9" w:rsidRDefault="0071134B" w:rsidP="0071134B">
      <w:pPr>
        <w:tabs>
          <w:tab w:val="left" w:pos="7920"/>
        </w:tabs>
        <w:ind w:firstLine="720"/>
        <w:rPr>
          <w:lang w:val="pt-BR"/>
        </w:rPr>
      </w:pPr>
      <w:r w:rsidRPr="00A327D9">
        <w:rPr>
          <w:bCs/>
          <w:iCs/>
          <w:lang w:val="pt-BR"/>
        </w:rPr>
        <w:t xml:space="preserve">Với x = 1   </w:t>
      </w:r>
      <w:r w:rsidRPr="00A327D9">
        <w:sym w:font="Symbol" w:char="F0DE"/>
      </w:r>
      <w:r w:rsidRPr="00A327D9">
        <w:rPr>
          <w:lang w:val="pt-BR"/>
        </w:rPr>
        <w:t xml:space="preserve"> K = 2018</w:t>
      </w:r>
    </w:p>
    <w:p w:rsidR="0071134B" w:rsidRPr="00A327D9" w:rsidRDefault="0071134B" w:rsidP="0071134B">
      <w:pPr>
        <w:tabs>
          <w:tab w:val="left" w:pos="7920"/>
        </w:tabs>
        <w:ind w:firstLine="720"/>
        <w:rPr>
          <w:lang w:val="pt-BR"/>
        </w:rPr>
      </w:pPr>
      <w:r w:rsidRPr="00A327D9">
        <w:rPr>
          <w:bCs/>
          <w:iCs/>
          <w:lang w:val="pt-BR"/>
        </w:rPr>
        <w:lastRenderedPageBreak/>
        <w:t xml:space="preserve">Với x = - 1 </w:t>
      </w:r>
      <w:r w:rsidRPr="00A327D9">
        <w:sym w:font="Symbol" w:char="F0DE"/>
      </w:r>
      <w:r w:rsidRPr="00A327D9">
        <w:rPr>
          <w:lang w:val="pt-BR"/>
        </w:rPr>
        <w:t xml:space="preserve"> K = - 2016</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2</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0</w:t>
      </w:r>
    </w:p>
    <w:p w:rsidR="0071134B" w:rsidRPr="00A327D9" w:rsidRDefault="0071134B" w:rsidP="0071134B">
      <w:pPr>
        <w:tabs>
          <w:tab w:val="left" w:pos="7920"/>
        </w:tabs>
        <w:ind w:firstLine="720"/>
        <w:rPr>
          <w:szCs w:val="26"/>
          <w:lang w:val="pt-BR"/>
        </w:rPr>
      </w:pPr>
      <w:r w:rsidRPr="00A327D9">
        <w:rPr>
          <w:bCs/>
          <w:iCs/>
          <w:lang w:val="pt-BR"/>
        </w:rPr>
        <w:tab/>
      </w:r>
    </w:p>
    <w:p w:rsidR="0071134B" w:rsidRPr="00A327D9" w:rsidRDefault="0071134B" w:rsidP="0071134B">
      <w:pPr>
        <w:spacing w:line="288" w:lineRule="auto"/>
        <w:jc w:val="both"/>
        <w:rPr>
          <w:szCs w:val="26"/>
          <w:lang w:val="pt-BR"/>
        </w:rPr>
      </w:pPr>
      <w:r w:rsidRPr="00A327D9">
        <w:rPr>
          <w:b/>
          <w:szCs w:val="26"/>
          <w:lang w:val="pt-BR"/>
        </w:rPr>
        <w:t xml:space="preserve">Câu </w:t>
      </w:r>
      <w:r w:rsidRPr="00A327D9">
        <w:rPr>
          <w:szCs w:val="26"/>
          <w:lang w:val="pt-BR"/>
        </w:rPr>
        <w:t xml:space="preserve">3 </w:t>
      </w:r>
      <w:r w:rsidRPr="00A327D9">
        <w:rPr>
          <w:i/>
          <w:szCs w:val="26"/>
          <w:lang w:val="pt-BR"/>
        </w:rPr>
        <w:t>(3 điểm)</w:t>
      </w:r>
      <w:r w:rsidRPr="00A327D9">
        <w:rPr>
          <w:szCs w:val="26"/>
          <w:lang w:val="pt-BR"/>
        </w:rPr>
        <w:t xml:space="preserve">: </w:t>
      </w:r>
    </w:p>
    <w:p w:rsidR="0071134B" w:rsidRPr="00A327D9" w:rsidRDefault="0071134B" w:rsidP="0071134B">
      <w:pPr>
        <w:spacing w:line="288" w:lineRule="auto"/>
        <w:rPr>
          <w:lang w:val="pt-BR"/>
        </w:rPr>
      </w:pPr>
      <w:r w:rsidRPr="00A327D9">
        <w:rPr>
          <w:lang w:val="pt-BR"/>
        </w:rPr>
        <w:tab/>
        <w:t xml:space="preserve">Ta có:   S  = </w:t>
      </w:r>
      <w:r w:rsidRPr="00A327D9">
        <w:rPr>
          <w:position w:val="-24"/>
        </w:rPr>
        <w:object w:dxaOrig="240" w:dyaOrig="620">
          <v:shape id="_x0000_i1337" type="#_x0000_t75" style="width:12pt;height:31pt" o:ole="">
            <v:imagedata r:id="rId292" o:title=""/>
          </v:shape>
          <o:OLEObject Type="Embed" ProgID="Equation.DSMT4" ShapeID="_x0000_i1337" DrawAspect="Content" ObjectID="_1663412108" r:id="rId293"/>
        </w:object>
      </w:r>
      <w:r w:rsidRPr="00A327D9">
        <w:rPr>
          <w:lang w:val="pt-BR"/>
        </w:rPr>
        <w:t xml:space="preserve"> ab</w:t>
      </w:r>
      <w:r w:rsidRPr="00A327D9">
        <w:rPr>
          <w:lang w:val="pt-BR"/>
        </w:rPr>
        <w:tab/>
      </w:r>
    </w:p>
    <w:p w:rsidR="0071134B" w:rsidRPr="00A327D9" w:rsidRDefault="0071134B" w:rsidP="0071134B">
      <w:pPr>
        <w:spacing w:line="288" w:lineRule="auto"/>
      </w:pPr>
      <w:r w:rsidRPr="00A327D9">
        <w:rPr>
          <w:lang w:val="pt-BR"/>
        </w:rPr>
        <w:tab/>
        <w:t>Theo bài ra (a + b)</w:t>
      </w:r>
      <w:r w:rsidRPr="00A327D9">
        <w:rPr>
          <w:vertAlign w:val="superscript"/>
          <w:lang w:val="pt-BR"/>
        </w:rPr>
        <w:t>2</w:t>
      </w:r>
      <w:r w:rsidRPr="00A327D9">
        <w:rPr>
          <w:lang w:val="pt-BR"/>
        </w:rPr>
        <w:t xml:space="preserve"> </w:t>
      </w:r>
      <w:r w:rsidRPr="00A327D9">
        <w:t>= 8S</w:t>
      </w:r>
      <w:r w:rsidRPr="00A327D9">
        <w:tab/>
      </w:r>
      <w:r w:rsidRPr="00A327D9">
        <w:tab/>
      </w:r>
      <w:r w:rsidRPr="00A327D9">
        <w:tab/>
      </w:r>
      <w:r w:rsidRPr="00A327D9">
        <w:tab/>
      </w:r>
    </w:p>
    <w:p w:rsidR="0071134B" w:rsidRPr="00A327D9" w:rsidRDefault="0071134B" w:rsidP="0071134B">
      <w:pPr>
        <w:spacing w:line="288" w:lineRule="auto"/>
      </w:pPr>
      <w:r w:rsidRPr="00A327D9">
        <w:tab/>
      </w:r>
      <w:r w:rsidRPr="00A327D9">
        <w:rPr>
          <w:position w:val="-6"/>
          <w:lang w:val="pt-BR"/>
        </w:rPr>
        <w:object w:dxaOrig="340" w:dyaOrig="220">
          <v:shape id="_x0000_i1338" type="#_x0000_t75" style="width:28.8pt;height:10.6pt" o:ole="">
            <v:imagedata r:id="rId294" o:title=""/>
          </v:shape>
          <o:OLEObject Type="Embed" ProgID="Equation.3" ShapeID="_x0000_i1338" DrawAspect="Content" ObjectID="_1663412109" r:id="rId295"/>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8.</w:t>
      </w:r>
      <w:r w:rsidRPr="00A327D9">
        <w:rPr>
          <w:position w:val="-24"/>
        </w:rPr>
        <w:object w:dxaOrig="240" w:dyaOrig="620">
          <v:shape id="_x0000_i1339" type="#_x0000_t75" style="width:12pt;height:31pt" o:ole="">
            <v:imagedata r:id="rId292" o:title=""/>
          </v:shape>
          <o:OLEObject Type="Embed" ProgID="Equation.DSMT4" ShapeID="_x0000_i1339" DrawAspect="Content" ObjectID="_1663412110" r:id="rId296"/>
        </w:object>
      </w:r>
      <w:r w:rsidRPr="00A327D9">
        <w:t xml:space="preserve"> ab = 4ab  </w:t>
      </w:r>
      <w:r w:rsidRPr="00A327D9">
        <w:tab/>
      </w:r>
      <w:r w:rsidRPr="00A327D9">
        <w:tab/>
      </w:r>
      <w:r w:rsidRPr="00A327D9">
        <w:tab/>
      </w:r>
      <w:r w:rsidRPr="00A327D9">
        <w:tab/>
      </w:r>
      <w:r w:rsidRPr="00A327D9">
        <w:tab/>
      </w:r>
    </w:p>
    <w:p w:rsidR="0071134B" w:rsidRPr="00A327D9" w:rsidRDefault="0071134B" w:rsidP="0071134B">
      <w:pPr>
        <w:spacing w:line="288" w:lineRule="auto"/>
        <w:ind w:firstLine="720"/>
        <w:rPr>
          <w:lang w:val="pt-BR"/>
        </w:rPr>
      </w:pPr>
      <w:r w:rsidRPr="00A327D9">
        <w:rPr>
          <w:position w:val="-6"/>
          <w:lang w:val="pt-BR"/>
        </w:rPr>
        <w:object w:dxaOrig="340" w:dyaOrig="220">
          <v:shape id="_x0000_i1340" type="#_x0000_t75" style="width:28.8pt;height:10.6pt" o:ole="">
            <v:imagedata r:id="rId294" o:title=""/>
          </v:shape>
          <o:OLEObject Type="Embed" ProgID="Equation.3" ShapeID="_x0000_i1340" DrawAspect="Content" ObjectID="_1663412111" r:id="rId297"/>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rPr>
          <w:position w:val="-6"/>
          <w:lang w:val="pt-BR"/>
        </w:rPr>
        <w:object w:dxaOrig="340" w:dyaOrig="220">
          <v:shape id="_x0000_i1341" type="#_x0000_t75" style="width:28.8pt;height:10.6pt" o:ole="">
            <v:imagedata r:id="rId294" o:title=""/>
          </v:shape>
          <o:OLEObject Type="Embed" ProgID="Equation.3" ShapeID="_x0000_i1341" DrawAspect="Content" ObjectID="_1663412112" r:id="rId298"/>
        </w:object>
      </w:r>
      <w:r>
        <w:rPr>
          <w:lang w:val="pt-BR"/>
        </w:rPr>
        <w:t xml:space="preserve">(a - </w:t>
      </w:r>
      <w:r w:rsidRPr="00A327D9">
        <w:rPr>
          <w:lang w:val="pt-BR"/>
        </w:rPr>
        <w:t>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sym w:font="Symbol" w:char="F0DE"/>
      </w:r>
      <w:r w:rsidRPr="00A327D9">
        <w:t xml:space="preserve"> a = b</w:t>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tam giác vuông cân     </w:t>
      </w:r>
      <w:r w:rsidRPr="00A327D9">
        <w:rPr>
          <w:lang w:val="fr-FR"/>
        </w:rPr>
        <w:tab/>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các góc nhọn  = 45</w:t>
      </w:r>
      <w:r w:rsidRPr="00A327D9">
        <w:rPr>
          <w:vertAlign w:val="superscript"/>
          <w:lang w:val="fr-FR"/>
        </w:rPr>
        <w:t>0</w:t>
      </w:r>
      <w:r w:rsidRPr="00A327D9">
        <w:rPr>
          <w:lang w:val="fr-FR"/>
        </w:rPr>
        <w:t xml:space="preserve">.  </w:t>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jc w:val="both"/>
        <w:rPr>
          <w:b/>
          <w:szCs w:val="26"/>
          <w:lang w:val="fr-FR"/>
        </w:rPr>
      </w:pPr>
    </w:p>
    <w:p w:rsidR="0071134B" w:rsidRPr="00A327D9" w:rsidRDefault="001722C4" w:rsidP="0071134B">
      <w:pPr>
        <w:jc w:val="both"/>
        <w:rPr>
          <w:lang w:val="pt-BR"/>
        </w:rPr>
      </w:pPr>
      <w:r>
        <w:rPr>
          <w:b/>
          <w:noProof/>
        </w:rPr>
        <mc:AlternateContent>
          <mc:Choice Requires="wpg">
            <w:drawing>
              <wp:anchor distT="0" distB="0" distL="114300" distR="114300" simplePos="0" relativeHeight="251724288" behindDoc="0" locked="0" layoutInCell="1" allowOverlap="1">
                <wp:simplePos x="0" y="0"/>
                <wp:positionH relativeFrom="column">
                  <wp:posOffset>1828800</wp:posOffset>
                </wp:positionH>
                <wp:positionV relativeFrom="paragraph">
                  <wp:posOffset>189865</wp:posOffset>
                </wp:positionV>
                <wp:extent cx="228600" cy="57150"/>
                <wp:effectExtent l="9525" t="8255" r="9525" b="10795"/>
                <wp:wrapNone/>
                <wp:docPr id="36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0" name="Line 31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1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26" style="position:absolute;margin-left:2in;margin-top:14.95pt;width:18pt;height:4.5pt;z-index:251724288"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J34ylgIAAM8HAAAOAAAAZHJzL2Uyb0RvYy54bWzsVV1v0zAUfUfiP1h57/LRJm2jpQg17XgY MGnwA1zHSSwc27K9phPiv3PtpN1WJgFDQkKiD6nte319zzn32pdvDh1He6oNk6II4osoQFQQWTHR FMHnT9vJIkDGYlFhLgUtgntqgjer168ue5XTRLaSV1QjCCJM3qsiaK1VeRga0tIOmwupqABjLXWH LUx1E1Ya9xC942ESRVnYS10pLQk1BlbLwRisfPy6psR+rGtDLeJFALlZ/9X+u3PfcHWJ80Zj1TIy poFfkEWHmYBDT6FKbDG60+yHUB0jWhpZ2wsiu1DWNSPUYwA0cXSG5krLO+WxNHnfqBNNQO0ZTy8O Sz7sbzRiVRFMs2WABO5AJH8umsaZo6dXTQ5eV1rdqhs9YIThtSRfDJjDc7ubN4Mz2vXvZQUB8Z2V np5DrTsXAoCjg1fh/qQCPVhEYDFJFlkEWhEwpfM4HUUiLSjpNqVxEgcIjMt4vhwEJO1m3DzNxp1L vy3E+XCkT3NMy2GCajMPhJo/I/S2xYp6nYyj6kjoHFIZCL1mggKf84FP77QWN9qza3IDvP6UqnQa naM+EhYvnseMc6WNvaKyQ25QBBzS8DLg/bWxTrwHF6eKkFvGOazjnAvUA8NpkvoNRnJWOaOzGd3s 1lyjPXZN5X8OGAR74gbFKyofrKW42oxjixkfxuDPhYsHOCCdcTR0zddltNwsNovZZJZkm8ksKsvJ 2+16Nsm28Twtp+V6XcbfXGrxLG9ZVVHhsjt2cDz7NUHHu2TovVMPn2gIn0b3ECHZ479PGgprUHCo qp2s7r2wfh1q7K8VG1THk2Jb/G6xoZoz9Q4uca/42KHPNNv/svsnys7fePBq+GodXzj3LD2ew/jx O7z6DgAA//8DAFBLAwQUAAYACAAAACEAC4OoBN8AAAAJAQAADwAAAGRycy9kb3ducmV2LnhtbEyP QUvDQBCF74L/YRnBm90kVUliNqUU9VSEtoJ4m2anSWh2N2S3SfrvHU96ezPzePO9YjWbTow0+NZZ BfEiAkG2crq1tYLPw9tDCsIHtBo7Z0nBlTysytubAnPtJrujcR9qwSHW56igCaHPpfRVQwb9wvVk +XZyg8HA41BLPeDE4aaTSRQ9S4Ot5Q8N9rRpqDrvL0bB+4TTehm/jtvzaXP9Pjx9fG1jUur+bl6/ gAg0hz8z/OIzOpTMdHQXq73oFCRpyl0CiywDwYZl8siLI4s0A1kW8n+D8gcAAP//AwBQSwECLQAU AAYACAAAACEAtoM4kv4AAADhAQAAEwAAAAAAAAAAAAAAAAAAAAAAW0NvbnRlbnRfVHlwZXNdLnht bFBLAQItABQABgAIAAAAIQA4/SH/1gAAAJQBAAALAAAAAAAAAAAAAAAAAC8BAABfcmVscy8ucmVs c1BLAQItABQABgAIAAAAIQB3J34ylgIAAM8HAAAOAAAAAAAAAAAAAAAAAC4CAABkcnMvZTJvRG9j LnhtbFBLAQItABQABgAIAAAAIQALg6gE3wAAAAkBAAAPAAAAAAAAAAAAAAAAAPAEAABkcnMvZG93 bnJldi54bWxQSwUGAAAAAAQABADzAAAA/AUAAAAA ">
                <v:line id="Line 317"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sdQsMAAADcAAAADwAAAGRycy9kb3ducmV2LnhtbERPy2rCQBTdC/7DcIXudNIKsaSOIi0F 7UJ8gS6vmdskbeZOmJkm8e+dhdDl4bzny97UoiXnK8sKnicJCOLc6ooLBafj5/gVhA/IGmvLpOBG HpaL4WCOmbYd76k9hELEEPYZKihDaDIpfV6SQT+xDXHkvq0zGCJ0hdQOuxhuavmSJKk0WHFsKLGh 95Ly38OfUbCd7tJ2tfla9+dNes0/9tfLT+eUehr1qzcQgfrwL36411rBdBbnxzPxCMjF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M7HULDAAAA3AAAAA8AAAAAAAAAAAAA AAAAoQIAAGRycy9kb3ducmV2LnhtbFBLBQYAAAAABAAEAPkAAACRAwAAAAA= "/>
                <v:line id="Line 318"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VM5pscAAADcAAAADwAAAGRycy9kb3ducmV2LnhtbESPQWsCMRSE74X+h/AKvYhmbaXq1ihS EHrwUisr3p6b182ym5dtEnX775uC0OMwM98wi1VvW3EhH2rHCsajDARx6XTNlYL952Y4AxEissbW MSn4oQCr5f3dAnPtrvxBl12sRIJwyFGBibHLpQylIYth5Dri5H05bzEm6SupPV4T3LbyKctepMWa 04LBjt4Mlc3ubBXI2Xbw7denSVM0h8PcFGXRHbdKPT7061cQkfr4H76137WC5+kY/s6kI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UzmmxwAAANwAAAAPAAAAAAAA AAAAAAAAAKECAABkcnMvZG93bnJldi54bWxQSwUGAAAAAAQABAD5AAAAlQMAAAAA "/>
              </v:group>
            </w:pict>
          </mc:Fallback>
        </mc:AlternateContent>
      </w:r>
      <w:r w:rsidR="0071134B" w:rsidRPr="00A327D9">
        <w:rPr>
          <w:b/>
          <w:szCs w:val="26"/>
          <w:lang w:val="fr-FR"/>
        </w:rPr>
        <w:t xml:space="preserve">Câu </w:t>
      </w:r>
      <w:r w:rsidR="0071134B" w:rsidRPr="00A327D9">
        <w:rPr>
          <w:szCs w:val="26"/>
          <w:lang w:val="fr-FR"/>
        </w:rPr>
        <w:t xml:space="preserve">4 </w:t>
      </w:r>
      <w:r w:rsidR="0071134B" w:rsidRPr="00A327D9">
        <w:rPr>
          <w:i/>
          <w:szCs w:val="26"/>
          <w:lang w:val="fr-FR"/>
        </w:rPr>
        <w:t>(4 điểm)</w:t>
      </w:r>
      <w:r w:rsidR="0071134B" w:rsidRPr="00A327D9">
        <w:rPr>
          <w:szCs w:val="26"/>
          <w:lang w:val="fr-FR"/>
        </w:rPr>
        <w:t xml:space="preserve">: </w:t>
      </w:r>
      <w:r w:rsidR="0071134B" w:rsidRPr="00A327D9">
        <w:rPr>
          <w:lang w:val="pt-BR"/>
        </w:rPr>
        <w:t>BA</w:t>
      </w:r>
      <w:r w:rsidR="0071134B" w:rsidRPr="00A327D9">
        <w:rPr>
          <w:position w:val="-4"/>
          <w:lang w:val="pt-BR"/>
        </w:rPr>
        <w:object w:dxaOrig="240" w:dyaOrig="260">
          <v:shape id="_x0000_i1342" type="#_x0000_t75" style="width:12pt;height:13pt" o:ole="">
            <v:imagedata r:id="rId299" o:title=""/>
          </v:shape>
          <o:OLEObject Type="Embed" ProgID="Equation.DSMT4" ShapeID="_x0000_i1342" DrawAspect="Content" ObjectID="_1663412113" r:id="rId300"/>
        </w:object>
      </w:r>
      <w:r w:rsidR="0071134B" w:rsidRPr="00A327D9">
        <w:rPr>
          <w:lang w:val="pt-BR"/>
        </w:rPr>
        <w:t>NA, BM</w:t>
      </w:r>
      <w:r w:rsidR="0071134B" w:rsidRPr="00A327D9">
        <w:rPr>
          <w:position w:val="-4"/>
          <w:lang w:val="pt-BR"/>
        </w:rPr>
        <w:object w:dxaOrig="240" w:dyaOrig="260">
          <v:shape id="_x0000_i1343" type="#_x0000_t75" style="width:12pt;height:13pt" o:ole="">
            <v:imagedata r:id="rId299" o:title=""/>
          </v:shape>
          <o:OLEObject Type="Embed" ProgID="Equation.DSMT4" ShapeID="_x0000_i1343" DrawAspect="Content" ObjectID="_1663412114" r:id="rId301"/>
        </w:object>
      </w:r>
      <w:r w:rsidR="0071134B" w:rsidRPr="00A327D9">
        <w:rPr>
          <w:lang w:val="pt-BR"/>
        </w:rPr>
        <w:t xml:space="preserve">NM, AB = BM (gt) </w:t>
      </w:r>
    </w:p>
    <w:p w:rsidR="0071134B" w:rsidRPr="00A327D9" w:rsidRDefault="001722C4" w:rsidP="0071134B">
      <w:pPr>
        <w:jc w:val="both"/>
        <w:rPr>
          <w:lang w:val="pt-BR"/>
        </w:rPr>
      </w:pPr>
      <w:r>
        <w:rPr>
          <w:noProof/>
        </w:rPr>
        <mc:AlternateContent>
          <mc:Choice Requires="wpg">
            <w:drawing>
              <wp:anchor distT="0" distB="0" distL="114300" distR="114300" simplePos="0" relativeHeight="251725312" behindDoc="0" locked="0" layoutInCell="1" allowOverlap="1">
                <wp:simplePos x="0" y="0"/>
                <wp:positionH relativeFrom="column">
                  <wp:posOffset>3543300</wp:posOffset>
                </wp:positionH>
                <wp:positionV relativeFrom="paragraph">
                  <wp:posOffset>24130</wp:posOffset>
                </wp:positionV>
                <wp:extent cx="2628900" cy="3086100"/>
                <wp:effectExtent l="0" t="0" r="0" b="635"/>
                <wp:wrapNone/>
                <wp:docPr id="356"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3086100"/>
                          <a:chOff x="6921" y="2157"/>
                          <a:chExt cx="4140" cy="4860"/>
                        </a:xfrm>
                      </wpg:grpSpPr>
                      <wps:wsp>
                        <wps:cNvPr id="357" name="Text Box 320"/>
                        <wps:cNvSpPr txBox="1">
                          <a:spLocks noChangeArrowheads="1"/>
                        </wps:cNvSpPr>
                        <wps:spPr bwMode="auto">
                          <a:xfrm>
                            <a:off x="6921" y="2157"/>
                            <a:ext cx="4140" cy="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wps:txbx>
                        <wps:bodyPr rot="0" vert="horz" wrap="square" lIns="91440" tIns="45720" rIns="91440" bIns="45720" anchor="t" anchorCtr="0" upright="1">
                          <a:noAutofit/>
                        </wps:bodyPr>
                      </wps:wsp>
                      <wpg:grpSp>
                        <wpg:cNvPr id="358" name="Group 321"/>
                        <wpg:cNvGrpSpPr>
                          <a:grpSpLocks/>
                        </wpg:cNvGrpSpPr>
                        <wpg:grpSpPr bwMode="auto">
                          <a:xfrm>
                            <a:off x="7641" y="2460"/>
                            <a:ext cx="2880" cy="3960"/>
                            <a:chOff x="7641" y="1977"/>
                            <a:chExt cx="2880" cy="3960"/>
                          </a:xfrm>
                        </wpg:grpSpPr>
                        <wps:wsp>
                          <wps:cNvPr id="359" name="Line 322"/>
                          <wps:cNvCnPr/>
                          <wps:spPr bwMode="auto">
                            <a:xfrm>
                              <a:off x="764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23"/>
                          <wps:cNvCnPr/>
                          <wps:spPr bwMode="auto">
                            <a:xfrm>
                              <a:off x="908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324"/>
                          <wps:cNvCnPr/>
                          <wps:spPr bwMode="auto">
                            <a:xfrm>
                              <a:off x="7641" y="593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325"/>
                          <wps:cNvCnPr/>
                          <wps:spPr bwMode="auto">
                            <a:xfrm>
                              <a:off x="7641" y="197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326"/>
                          <wps:cNvCnPr/>
                          <wps:spPr bwMode="auto">
                            <a:xfrm>
                              <a:off x="9081" y="1977"/>
                              <a:ext cx="14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327"/>
                          <wps:cNvCnPr/>
                          <wps:spPr bwMode="auto">
                            <a:xfrm flipH="1">
                              <a:off x="7641" y="3417"/>
                              <a:ext cx="19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328"/>
                          <wps:cNvCnPr/>
                          <wps:spPr bwMode="auto">
                            <a:xfrm flipH="1">
                              <a:off x="7641" y="1977"/>
                              <a:ext cx="14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29"/>
                          <wps:cNvCnPr/>
                          <wps:spPr bwMode="auto">
                            <a:xfrm>
                              <a:off x="7641" y="4497"/>
                              <a:ext cx="28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19" o:spid="_x0000_s1035" style="position:absolute;left:0;text-align:left;margin-left:279pt;margin-top:1.9pt;width:207pt;height:243pt;z-index:251725312" coordorigin="6921,2157" coordsize="4140,48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x/219gQAAJEcAAAOAAAAZHJzL2Uyb0RvYy54bWzsWdlu4zYUfS/QfyD0rlgLtSLKIN7SAmkn wMx8AC3JllBJVEkldlr033u5SHaUNE3jaTtB7AeDEre7nHsueXX+YVdX6C5nvKRNYthnloHyJqVZ 2WwS48vnpRkaiHekyUhFmzwx7nNufLj4/rvzbRvnDi1oleUMwSINj7dtYhRd18aTCU+LvCb8jLZ5 A51rymrSwSPbTDJGtrB6XU0cy/InW8qyltE05xzezlWncSHXX6/ztPu4XvO8Q1VigGyd/GfyfyX+ JxfnJN4w0hZlqsUgr5CiJmUDmw5LzUlH0C0rHy1VlymjnK67s5TWE7pel2kudQBtbGukzRWjt63U ZRNvN+1gJjDtyE6vXjb9+e6GoTJLDNfzDdSQGpwk90WuHQnzbNtNDKOuWPupvWFKR2he0/QXDt2T cb943qjBaLX9iWawILntqDTPbs1qsQQojnbSC/eDF/Jdh1J46fhOGFngrBT6XCv0bXiQfkoLcKaY 50eObSDodmwv6PsWej62sZ6MQ1/OnJBYbSyF1cIJzQBzfG9WfpxZPxWkzaW3uDDYYNagN+tnoeGU 7pDrSLHE/jBQmBV1O+iAAJJW4sq6qKGzgjSb/JIxui1ykoGEtlAX9BimKj24WOTvzP2E2XqjP2M0 EreMd1c5rZFoJAaDqJJykrtr3glx9kOEcxu6LKtKeqxqHryAgepNLkNTzSYxCAFNMVKII8Pm98iK FuEixCZ2/IWJrfncvFzOsOkv7cCbu/PZbG7/IaSwcVyUWZY3YtM+hG38Ml9qMlHBNwQxp1WZieWE SJxtVrOKoTsCFLKUP+kC6NkPmzwUQ5oEdBmpZDvYmjqRufTDwMRL7JlRYIWmZUfTyLdwhOfLhypd l01+vEpomxiR53gGItUGWDrtmILZXv6Rmpb8PVaTxHXZAV9XZZ0Y4TCIxAKciyaTPu9IWan2gVWE Jk9b5XLpWQF2QzMIPNfE7sIyp+FyZl7ObN8PFtPZdDFy9EKChx9vGOmeAyQeyKv32IsM0O1hKqNP BJwKvW632kkG1XTJ4xXN7iEcGYVgASqC9AiNgrLfDLSFVJMY/NdbwnIDVT82ENKRjQVjdfIBewGw A2KHPavDHtKksFRidOBO2Zx1Kp/dtqzcFLCTIpGGXgLrrksZoIIvlFSgkeY9Re2SDVXzkLQgbT/I BcC34Nwx14t897VyQeBjzelYsbZiA5kRwlAzugtxIgQh8ZALhnl2FDzKBc6jmf9vLoh6s8rIdh1H WVWS+ay5YdLGPH4Rmz+huKBPYbCRtQad9zytqbyCsHwxlQ88ImnxFeQBxxnNEX/FF316+MYSwpDR DhhC5QdFCz1NyCw2ogcVduDYw7j7Lw4eECk6hjXY3CPAFlmhis59lJ3ABnHwL5w+3ibYAB0qYWiw 4SPANjCbF7ma0nuw7Qn94cn+xGwHt+Ynb4NPH3XfJticEdi8rwG2x8ymzmXiGnoCm6zQAN0dc696 m2BzR2DzjwDbM2l0D7b+kHs6tr1LvA1lOJ1JZQbUBZ8X3RHQuirbH/p7oC61DTnVxfYop9pRf72y LWiJo2pfMDul1feUVodKpUZe+E+Z7nnkPZdgHQ+qHifkwVeQd8l5Q7lJI28opUFN6kWcJ0oSY6bD OBox3f72ILPtCW/fHN6gSKI/H8mCifzuJfOR/kYnPqwdPstR+y+JF38CAAD//wMAUEsDBBQABgAI AAAAIQAYCxnV4AAAAAkBAAAPAAAAZHJzL2Rvd25yZXYueG1sTI9BS8NAEIXvgv9hGcGb3aQ1msZs SinqqRRsBfE2zU6T0OxuyG6T9N87nvT4eMOb78tXk2nFQL1vnFUQzyIQZEunG1sp+Dy8PaQgfECr sXWWFFzJw6q4vckx0260HzTsQyV4xPoMFdQhdJmUvqzJoJ+5jix3J9cbDBz7SuoeRx43rZxH0ZM0 2Fj+UGNHm5rK8/5iFLyPOK4X8euwPZ821+9DsvvaxqTU/d20fgERaAp/x/CLz+hQMNPRXaz2olWQ JCm7BAULNuB++TznfFTwmC5TkEUu/xsUPwAAAP//AwBQSwECLQAUAAYACAAAACEAtoM4kv4AAADh AQAAEwAAAAAAAAAAAAAAAAAAAAAAW0NvbnRlbnRfVHlwZXNdLnhtbFBLAQItABQABgAIAAAAIQA4 /SH/1gAAAJQBAAALAAAAAAAAAAAAAAAAAC8BAABfcmVscy8ucmVsc1BLAQItABQABgAIAAAAIQAk x/219gQAAJEcAAAOAAAAAAAAAAAAAAAAAC4CAABkcnMvZTJvRG9jLnhtbFBLAQItABQABgAIAAAA IQAYCxnV4AAAAAkBAAAPAAAAAAAAAAAAAAAAAFAHAABkcnMvZG93bnJldi54bWxQSwUGAAAAAAQA BADzAAAAXQgAAAAA ">
                <v:shape id="Text Box 320" o:spid="_x0000_s1036" type="#_x0000_t202" style="position:absolute;left:6921;top:2157;width:4140;height:48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7GaMQA AADcAAAADwAAAGRycy9kb3ducmV2LnhtbESPSWvDMBSE74X8B/EKuSVSlyx1rYTSUsgppdkgt4f1 vBDryVhK7P77KBDocZiZb5h02dtaXKj1lWMNT2MFgjhzpuJCw277PZqD8AHZYO2YNPyRh+Vi8JBi YlzHv3TZhEJECPsENZQhNImUPivJoh+7hjh6uWsthijbQpoWuwi3tXxWaiotVhwXSmzos6TstDlb Dft1fjy8qp/iy06azvVKsn2TWg8f+493EIH68B++t1dGw8tkBrcz8QjIxRUAAP//AwBQSwECLQAU AAYACAAAACEA8PeKu/0AAADiAQAAEwAAAAAAAAAAAAAAAAAAAAAAW0NvbnRlbnRfVHlwZXNdLnht bFBLAQItABQABgAIAAAAIQAx3V9h0gAAAI8BAAALAAAAAAAAAAAAAAAAAC4BAABfcmVscy8ucmVs c1BLAQItABQABgAIAAAAIQAzLwWeQQAAADkAAAAQAAAAAAAAAAAAAAAAACkCAABkcnMvc2hhcGV4 bWwueG1sUEsBAi0AFAAGAAgAAAAhAN3OxmjEAAAA3AAAAA8AAAAAAAAAAAAAAAAAmAIAAGRycy9k b3ducmV2LnhtbFBLBQYAAAAABAAEAPUAAACJAwAAAAA= " filled="f" stroked="f">
                  <v:textbo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v:textbox>
                </v:shape>
                <v:group id="Group 321" o:spid="_x0000_s1037" style="position:absolute;left:7641;top:2460;width:2880;height:3960" coordorigin="7641,1977" coordsize="288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8XXpsMAAADcAAAADwAAAGRycy9kb3ducmV2LnhtbERPTWvCQBC9F/wPywi9 1U0qKSW6BhErPQShWhBvQ3ZMQrKzIbsm8d93DwWPj/e9zibTioF6V1tWEC8iEMSF1TWXCn7PX2+f IJxH1thaJgUPcpBtZi9rTLUd+YeGky9FCGGXooLK+y6V0hUVGXQL2xEH7mZ7gz7AvpS6xzGEm1a+ R9GHNFhzaKiwo11FRXO6GwWHEcftMt4PeXPbPa7n5HjJY1LqdT5tVyA8Tf4p/nd/awXLJKwNZ8IR kJ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LxdemwwAAANwAAAAP AAAAAAAAAAAAAAAAAKoCAABkcnMvZG93bnJldi54bWxQSwUGAAAAAAQABAD6AAAAmgMAAAAA ">
                  <v:line id="Line 322" o:spid="_x0000_s1038" style="position:absolute;visibility:visible;mso-wrap-style:square" from="7641,1977" to="7641,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Tov8cAAADcAAAADwAAAGRycy9kb3ducmV2LnhtbESPQWvCQBSE7wX/w/IKvdVNKw01uoq0 FLSHolbQ4zP7TGKzb8PuNkn/vSsUPA4z8w0znfemFi05X1lW8DRMQBDnVldcKNh9fzy+gvABWWNt mRT8kYf5bHA3xUzbjjfUbkMhIoR9hgrKEJpMSp+XZNAPbUMcvZN1BkOUrpDaYRfhppbPSZJKgxXH hRIbeisp/9n+GgVfo3XaLlafy36/So/5++Z4OHdOqYf7fjEBEagPt/B/e6kVjF7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tOi/xwAAANwAAAAPAAAAAAAA AAAAAAAAAKECAABkcnMvZG93bnJldi54bWxQSwUGAAAAAAQABAD5AAAAlQMAAAAA "/>
                  <v:line id="Line 323" o:spid="_x0000_s1039" style="position:absolute;visibility:visible;mso-wrap-style:square" from="9081,1977" to="9081,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uKLn8QAAADcAAAADwAAAGRycy9kb3ducmV2LnhtbERPyWrDMBC9F/oPYgq5NXISMMWNHEJK IemhZIPmOLYmtltrZCTVdv8+OhRyfLx9uRpNK3pyvrGsYDZNQBCXVjdcKTif3p9fQPiArLG1TAr+ yMMqf3xYYqbtwAfqj6ESMYR9hgrqELpMSl/WZNBPbUccuat1BkOErpLa4RDDTSvnSZJKgw3Hhho7 2tRU/hx/jYLPxT7t17uP7fi1S4vy7VBcvgen1ORpXL+CCDSGu/jfvdUKFmmcH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4oufxAAAANwAAAAPAAAAAAAAAAAA AAAAAKECAABkcnMvZG93bnJldi54bWxQSwUGAAAAAAQABAD5AAAAkgMAAAAA "/>
                  <v:line id="Line 324" o:spid="_x0000_s1040" style="position:absolute;visibility:visible;mso-wrap-style:square" from="7641,5937" to="10521,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4uBMYAAADcAAAADwAAAGRycy9kb3ducmV2LnhtbESPT2vCQBTE7wW/w/IK3urGCkFSV5FK QXso/oP2+My+Jmmzb8PumsRv7wqCx2FmfsPMFr2pRUvOV5YVjEcJCOLc6ooLBcfDx8sUhA/IGmvL pOBCHhbzwdMMM2073lG7D4WIEPYZKihDaDIpfV6SQT+yDXH0fq0zGKJ0hdQOuwg3tXxNklQarDgu lNjQe0n5//5sFHxNtmm73Hyu++9NespXu9PPX+eUGj73yzcQgfrwCN/ba61gko7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uLgTGAAAA3AAAAA8AAAAAAAAA AAAAAAAAoQIAAGRycy9kb3ducmV2LnhtbFBLBQYAAAAABAAEAPkAAACUAwAAAAA= "/>
                  <v:line id="Line 325" o:spid="_x0000_s1041" style="position:absolute;visibility:visible;mso-wrap-style:square" from="7641,1977" to="9081,1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ywc8YAAADcAAAADwAAAGRycy9kb3ducmV2LnhtbESPQWvCQBSE70L/w/IK3nSjQiipq4gi aA9FbaE9PrOvSdrs27C7JvHfu0LB4zAz3zDzZW9q0ZLzlWUFk3ECgji3uuJCwefHdvQCwgdkjbVl UnAlD8vF02COmbYdH6k9hUJECPsMFZQhNJmUPi/JoB/bhjh6P9YZDFG6QmqHXYSbWk6TJJUGK44L JTa0Lin/O12MgvfZIW1X+7dd/7VPz/nmeP7+7ZxSw+d+9QoiUB8e4f/2TiuYp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8sHPGAAAA3AAAAA8AAAAAAAAA AAAAAAAAoQIAAGRycy9kb3ducmV2LnhtbFBLBQYAAAAABAAEAPkAAACUAwAAAAA= "/>
                  <v:line id="Line 326" o:spid="_x0000_s1042" style="position:absolute;visibility:visible;mso-wrap-style:square" from="9081,1977" to="10521,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AV6MYAAADcAAAADwAAAGRycy9kb3ducmV2LnhtbESPQWvCQBSE7wX/w/IK3uqmDQRJXUWU gvZQ1Bba4zP7mqRm34bdNYn/3hWEHoeZ+YaZLQbTiI6cry0reJ4kIIgLq2suFXx9vj1NQfiArLGx TAou5GExHz3MMNe25z11h1CKCGGfo4IqhDaX0hcVGfQT2xJH79c6gyFKV0rtsI9w08iXJMmkwZrj QoUtrSoqToezUfCR7rJuuX3fDN/b7Fis98efv94pNX4clq8gAg3hP3xvb7SCNEv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wFejGAAAA3AAAAA8AAAAAAAAA AAAAAAAAoQIAAGRycy9kb3ducmV2LnhtbFBLBQYAAAAABAAEAPkAAACUAwAAAAA= "/>
                  <v:line id="Line 327" o:spid="_x0000_s1043" style="position:absolute;flip:x;visibility:visible;mso-wrap-style:square" from="7641,3417" to="9621,4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2M3D8cAAADcAAAADwAAAGRycy9kb3ducmV2LnhtbESPQWsCMRSE7wX/Q3hCL0WztmXR1ShS KPTgpbaseHtunptlNy9rkur23zeFQo/DzHzDrDaD7cSVfGgcK5hNMxDEldMN1wo+P14ncxAhImvs HJOCbwqwWY/uVlhod+N3uu5jLRKEQ4EKTIx9IWWoDFkMU9cTJ+/svMWYpK+l9nhLcNvJxyzLpcWG 04LBnl4MVe3+yyqQ893DxW9Pz23ZHg4LU1Zlf9wpdT8etksQkYb4H/5rv2kFT3kOv2fSEZDr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YzcPxwAAANwAAAAPAAAAAAAA AAAAAAAAAKECAABkcnMvZG93bnJldi54bWxQSwUGAAAAAAQABAD5AAAAlQMAAAAA "/>
                  <v:line id="Line 328" o:spid="_x0000_s1044" style="position:absolute;flip:x;visibility:visible;mso-wrap-style:square" from="7641,1977" to="9081,44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SlMcAAADcAAAADwAAAGRycy9kb3ducmV2LnhtbESPzWsCMRTE74X+D+EVvBTN9gM/tkaR guDBS62seHtuXjfLbl62SdTtf98UhB6HmfkNM1/2thUX8qF2rOBplIEgLp2uuVKw/1wPpyBCRNbY OiYFPxRgubi/m2Ou3ZU/6LKLlUgQDjkqMDF2uZShNGQxjFxHnLwv5y3GJH0ltcdrgttWPmfZWFqs OS0Y7OjdUNnszlaBnG4fv/3q9NoUzeEwM0VZdMetUoOHfvUGIlIf/8O39kYreBlP4O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L5KUxwAAANwAAAAPAAAAAAAA AAAAAAAAAKECAABkcnMvZG93bnJldi54bWxQSwUGAAAAAAQABAD5AAAAlQMAAAAA "/>
                  <v:line id="Line 329" o:spid="_x0000_s1045" style="position:absolute;visibility:visible;mso-wrap-style:square" from="7641,4497" to="10521,5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SHmcQAAADcAAAADwAAAGRycy9kb3ducmV2LnhtbERPyWrDMBC9F/oPYgq5NXISMMWNHEJK IemhZIPmOLYmtltrZCTVdv8+OhRyfLx9uRpNK3pyvrGsYDZNQBCXVjdcKTif3p9fQPiArLG1TAr+ yMMqf3xYYqbtwAfqj6ESMYR9hgrqELpMSl/WZNBPbUccuat1BkOErpLa4RDDTSvnSZJKgw3Hhho7 2tRU/hx/jYLPxT7t17uP7fi1S4vy7VBcvgen1ORpXL+CCDSGu/jfvdUKFmlcG8/EIyD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lIeZxAAAANwAAAAPAAAAAAAAAAAA AAAAAKECAABkcnMvZG93bnJldi54bWxQSwUGAAAAAAQABAD5AAAAkgMAAAAA "/>
                </v:group>
              </v:group>
            </w:pict>
          </mc:Fallback>
        </mc:AlternateContent>
      </w:r>
      <w:r w:rsidR="0071134B" w:rsidRPr="00A327D9">
        <w:sym w:font="Symbol" w:char="F0DE"/>
      </w:r>
      <w:r w:rsidR="0071134B" w:rsidRPr="00A327D9">
        <w:rPr>
          <w:lang w:val="pt-BR"/>
        </w:rPr>
        <w:t xml:space="preserve"> NB là phân giác của ANM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6336" behindDoc="0" locked="0" layoutInCell="1" allowOverlap="1">
                <wp:simplePos x="0" y="0"/>
                <wp:positionH relativeFrom="column">
                  <wp:posOffset>2319020</wp:posOffset>
                </wp:positionH>
                <wp:positionV relativeFrom="paragraph">
                  <wp:posOffset>285750</wp:posOffset>
                </wp:positionV>
                <wp:extent cx="228600" cy="57150"/>
                <wp:effectExtent l="13970" t="12065" r="5080" b="6985"/>
                <wp:wrapNone/>
                <wp:docPr id="353"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54" name="Line 33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3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0" o:spid="_x0000_s1026" style="position:absolute;margin-left:182.6pt;margin-top:22.5pt;width:18pt;height:4.5pt;z-index:251726336"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MCZkwIAAM8HAAAOAAAAZHJzL2Uyb0RvYy54bWzsVV1v2yAUfZ+0/4D8nvo7Tawm1RQn3UPX Ver2AwjGNhoGBDRONe2/74KdtM0qbeukSZOWBwe4l8O959wLF5f7jqMd1YZJsQjisyhAVBBZMdEs gs+fNpNZgIzFosJcCroIHqgJLpdv31z0qqCJbCWvqEYAIkzRq0XQWquKMDSkpR02Z1JRAcZa6g5b mOomrDTuAb3jYRJF07CXulJaEmoMrJaDMVh6/LqmxH6sa0Mt4osAYrP+q/13677h8gIXjcaqZWQM A78iig4zAYceoUpsMbrX7AeojhEtjaztGZFdKOuaEepzgGzi6CSbKy3vlc+lKfpGHWkCak94ejUs udndasSqRZDmaYAE7kAkfy5KU09Pr5oCvK60ulO3esgRhteSfDHAXnhqd/NmcEbb/oOsABDfW+np 2de6cxCQONp7FR6OKtC9RQQWk2Q2jUArAqb8PM5HkUgLSrpNeZzEAQLjPD6fDwKSdj1uTqfjzrnf FuJiONKHOYbligOqzTwSav6M0LsWK+p1Mo6qI6HZgdBrJijwGbto3dngtBK3epwZ4PWnVOVpdJr1 gbB49nLOuFDa2CsqO+QGi4BDGF4GvLs21on36OJUEXLDOId1XHCBemA4T3K/wUjOKmd0NqOb7Ypr tMOuqfzPJQZgz9ygeEXlwVqKq/U4tpjxYQz+XDg8yAPCGUdD13ydR/P1bD3LJlkyXU+yqCwn7zar bDLdxOd5mZarVRl/c6HFWdGyqqLCRXfo4Dj7NUHHu2TovWMPH2kIn6P7FCHYw78PGgrLFE7BQdmt rB68sH4dauyvFVt+UmzJ7xYbqjlT7+ES94qPHfpCs/0vu3+i7PyNB6+Gr9bxhXPP0tM5jJ++w8vv AAAA//8DAFBLAwQUAAYACAAAACEAXLq6aOAAAAAJAQAADwAAAGRycy9kb3ducmV2LnhtbEyPwWrC QBCG74W+wzJCb3UTTaTEbESk7UkK1ULpbcyOSTC7G7JrEt++01M9zszHP9+fbybTioF63zirIJ5H IMiWTje2UvB1fHt+AeEDWo2ts6TgRh42xeNDjpl2o/2k4RAqwSHWZ6igDqHLpPRlTQb93HVk+XZ2 vcHAY19J3ePI4aaViyhaSYON5Q81drSrqbwcrkbB+4jjdhm/DvvLeXf7OaYf3/uYlHqaTds1iEBT +IfhT5/VoWCnk7ta7UWrYLlKF4wqSFLuxEASxbw4KUiTCGSRy/sGxS8AAAD//wMAUEsBAi0AFAAG AAgAAAAhALaDOJL+AAAA4QEAABMAAAAAAAAAAAAAAAAAAAAAAFtDb250ZW50X1R5cGVzXS54bWxQ SwECLQAUAAYACAAAACEAOP0h/9YAAACUAQAACwAAAAAAAAAAAAAAAAAvAQAAX3JlbHMvLnJlbHNQ SwECLQAUAAYACAAAACEA/gzAmZMCAADPBwAADgAAAAAAAAAAAAAAAAAuAgAAZHJzL2Uyb0RvYy54 bWxQSwECLQAUAAYACAAAACEAXLq6aOAAAAAJAQAADwAAAAAAAAAAAAAAAADtBAAAZHJzL2Rvd25y ZXYueG1sUEsFBgAAAAAEAAQA8wAAAPoFAAAAAA== ">
                <v:line id="Line 331"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VHIccAAADcAAAADwAAAGRycy9kb3ducmV2LnhtbESPQWvCQBSE74X+h+UVvNVNaxskuopY BO2hVCvo8Zl9JqnZt2F3m6T/3hUKPQ4z8w0znfemFi05X1lW8DRMQBDnVldcKNh/rR7HIHxA1lhb JgW/5GE+u7+bYqZtx1tqd6EQEcI+QwVlCE0mpc9LMuiHtiGO3tk6gyFKV0jtsItwU8vnJEmlwYrj QokNLUvKL7sfo+Bj9Jm2i837uj9s0lP+tj0dvzun1OChX0xABOrDf/ivvdYKRq8vc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tUchxwAAANwAAAAPAAAAAAAA AAAAAAAAAKECAABkcnMvZG93bnJldi54bWxQSwUGAAAAAAQABAD5AAAAlQMAAAAA "/>
                <v:line id="Line 332"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1jxccAAADcAAAADwAAAGRycy9kb3ducmV2LnhtbESPT2sCMRTE74V+h/AKXopm+0fRrVGk IHjwUisr3p6b182ym5dtEnX77ZuC0OMwM79h5svetuJCPtSOFTyNMhDEpdM1Vwr2n+vhFESIyBpb x6TghwIsF/d3c8y1u/IHXXaxEgnCIUcFJsYulzKUhiyGkeuIk/flvMWYpK+k9nhNcNvK5yybSIs1 pwWDHb0bKpvd2SqQ0+3jt1+dXpuiORxmpiiL7rhVavDQr95AROrjf/jW3mgFL+Mx/J1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3WPFxwAAANwAAAAPAAAAAAAA AAAAAAAAAKECAABkcnMvZG93bnJldi54bWxQSwUGAAAAAAQABAD5AAAAlQMAAAAA "/>
              </v:group>
            </w:pict>
          </mc:Fallback>
        </mc:AlternateContent>
      </w:r>
      <w:r w:rsidR="0071134B" w:rsidRPr="00A327D9">
        <w:rPr>
          <w:lang w:val="pt-BR"/>
        </w:rPr>
        <w:t xml:space="preserve">MC = BC - BM = 13 - 4 = 9 = C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8384" behindDoc="0" locked="0" layoutInCell="1" allowOverlap="1">
                <wp:simplePos x="0" y="0"/>
                <wp:positionH relativeFrom="column">
                  <wp:posOffset>1364615</wp:posOffset>
                </wp:positionH>
                <wp:positionV relativeFrom="paragraph">
                  <wp:posOffset>269240</wp:posOffset>
                </wp:positionV>
                <wp:extent cx="228600" cy="57150"/>
                <wp:effectExtent l="12065" t="6985" r="6985" b="12065"/>
                <wp:wrapNone/>
                <wp:docPr id="94"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5" name="Line 33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33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026" style="position:absolute;margin-left:107.45pt;margin-top:21.2pt;width:18pt;height:4.5pt;z-index:251728384"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4T3lAIAAM0HAAAOAAAAZHJzL2Uyb0RvYy54bWzsVV1v0zAUfUfiP1h57/LRpB/RUoSadjwM mDT4Aa7jJBaObdle0wnx37l20m4rk4AhISHRh9T2vb6+55x77cs3h46jPdWGSVEE8UUUICqIrJho iuDzp+1kESBjsagwl4IWwT01wZvV61eXvcppIlvJK6oRBBEm71URtNaqPAwNaWmHzYVUVICxlrrD Fqa6CSuNe4je8TCJolnYS10pLQk1BlbLwRisfPy6psR+rGtDLeJFALlZ/9X+u3PfcHWJ80Zj1TIy poFfkEWHmYBDT6FKbDG60+yHUB0jWhpZ2wsiu1DWNSPUYwA0cXSG5krLO+WxNHnfqBNNQO0ZTy8O Sz7sbzRiVREs0wAJ3IFG/lg0nc4cO71qcnC60upW3egBIgyvJfliwBye2928GZzRrn8vKwiI76z0 7Bxq3bkQgBsdvAj3JxHowSICi0mymEUgFQFTNo+zUSPSgpBuUxYncYDAuIzny0E/0m7GzdPZuHPp t4U4H470aY5pOUxQbOaBT/NnfN62WFEvk3FUHfnMjnxeM0GBzvlAp/dZixvtyTW5AVp/ylQ2jc5B H/mKF89DxrnSxl5R2SE3KAIOaXgV8P7aWKfdg4sTRcgt4xzWcc4F6oHgLMn8BiM5q5zR2Yxudmuu 0R67lvI/BwyCPXGD0hWVD9ZSXG3GscWMD2Pw58LFAxyQzjgaeubrMlpuFptFOkmT2WaSRmU5ebtd p5PZNp5n5bRcr8v4m0stTvOWVRUVLrtj/8bpr+k53iRD5506+ERD+DS6hwjJHv990lBXg4JDUe1k de+F9etQYn+p1qZZclZsi98tNlRzpt7BFe4VHxv0mV77X3b/RNn5Cw/eDF+t4/vmHqXHcxg/foVX 3wEAAP//AwBQSwMEFAAGAAgAAAAhAB7LGPHgAAAACQEAAA8AAABkcnMvZG93bnJldi54bWxMj8FK w0AQhu+C77CM4M1uEhPRmE0pRT0VwVYovW2z0yQ0Oxuy2yR9e8eTHmfm45/vL5az7cSIg28dKYgX EQikypmWagXfu/eHZxA+aDK6c4QKruhhWd7eFDo3bqIvHLehFhxCPtcKmhD6XEpfNWi1X7geiW8n N1gdeBxqaQY9cbjtZBJFT9LqlvhDo3tcN1idtxer4GPS0+oxfhs359P6ethln/tNjErd382rVxAB 5/AHw68+q0PJTkd3IeNFpyCJ0xdGFaRJCoKBJIt4cVSQxSnIspD/G5Q/AAAA//8DAFBLAQItABQA BgAIAAAAIQC2gziS/gAAAOEBAAATAAAAAAAAAAAAAAAAAAAAAABbQ29udGVudF9UeXBlc10ueG1s UEsBAi0AFAAGAAgAAAAhADj9If/WAAAAlAEAAAsAAAAAAAAAAAAAAAAALwEAAF9yZWxzLy5yZWxz UEsBAi0AFAAGAAgAAAAhAEV7hPeUAgAAzQcAAA4AAAAAAAAAAAAAAAAALgIAAGRycy9lMm9Eb2Mu eG1sUEsBAi0AFAAGAAgAAAAhAB7LGPHgAAAACQEAAA8AAAAAAAAAAAAAAAAA7gQAAGRycy9kb3du cmV2LnhtbFBLBQYAAAAABAAEAPMAAAD7BQAAAAA= ">
                <v:line id="Line 337"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rSsYAAADbAAAADwAAAGRycy9kb3ducmV2LnhtbESPQWvCQBSE74L/YXlCb7ppi6FNXUVa CtqDqC20x2f2NYlm34bdNUn/vSsIPQ4z8w0zW/SmFi05X1lWcD9JQBDnVldcKPj6fB8/gfABWWNt mRT8kYfFfDiYYaZtxztq96EQEcI+QwVlCE0mpc9LMugntiGO3q91BkOUrpDaYRfhppYPSZJKgxXH hRIbei0pP+3PRsHmcZu2y/XHqv9ep4f8bXf4OXZOqbtRv3wBEagP/+Fbe6UVPE/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Fq0rGAAAA2wAAAA8AAAAAAAAA AAAAAAAAoQIAAGRycy9kb3ducmV2LnhtbFBLBQYAAAAABAAEAPkAAACUAwAAAAA= "/>
                <v:line id="Line 338"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T7sccAAADcAAAADwAAAGRycy9kb3ducmV2LnhtbESPT0vDQBTE74LfYXmCF2k31j/UmE0p guChl1ZJ6O2ZfWZDsm/j7trGb+8WCh6HmfkNU6wmO4gD+dA5VnA7z0AQN0533Cr4eH+dLUGEiKxx cEwKfinAqry8KDDX7shbOuxiKxKEQ44KTIxjLmVoDFkMczcSJ+/LeYsxSd9K7fGY4HaQiyx7lBY7 TgsGR3ox1PS7H6tALjc33379ed9XfV0/maqpxv1Gqeuraf0MItIU/8Pn9ptWcPew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NPuxxwAAANwAAAAPAAAAAAAA AAAAAAAAAKECAABkcnMvZG93bnJldi54bWxQSwUGAAAAAAQABAD5AAAAlQMAAAAA "/>
              </v:group>
            </w:pict>
          </mc:Fallback>
        </mc:AlternateContent>
      </w:r>
      <w:r>
        <w:rPr>
          <w:b/>
          <w:noProof/>
        </w:rPr>
        <mc:AlternateContent>
          <mc:Choice Requires="wpg">
            <w:drawing>
              <wp:anchor distT="0" distB="0" distL="114300" distR="114300" simplePos="0" relativeHeight="251727360" behindDoc="0" locked="0" layoutInCell="1" allowOverlap="1">
                <wp:simplePos x="0" y="0"/>
                <wp:positionH relativeFrom="column">
                  <wp:posOffset>710565</wp:posOffset>
                </wp:positionH>
                <wp:positionV relativeFrom="paragraph">
                  <wp:posOffset>265430</wp:posOffset>
                </wp:positionV>
                <wp:extent cx="228600" cy="57150"/>
                <wp:effectExtent l="5715" t="12700" r="13335" b="6350"/>
                <wp:wrapNone/>
                <wp:docPr id="91"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2" name="Line 33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3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3" o:spid="_x0000_s1026" style="position:absolute;margin-left:55.95pt;margin-top:20.9pt;width:18pt;height:4.5pt;z-index:251727360"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4o34kQIAAMwHAAAOAAAAZHJzL2Uyb0RvYy54bWzsVV1v2yAUfZ+0/4D8nvo7Tawm1RQn3UPX Ver2AwjGNhoGBDRONe2/74KdtM0qbeukSZOWBwe4l8s959wLF5f7jqMd1YZJsQjisyhAVBBZMdEs gs+fNpNZgIzFosJcCroIHqgJLpdv31z0qqCJbCWvqEYQRJiiV4ugtVYVYWhISztszqSiAoy11B22 MNVNWGncQ/SOh0kUTcNe6kppSagxsFoOxmDp49c1JfZjXRtqEV8EkJv1X+2/W/cNlxe4aDRWLSNj GvgVWXSYCTj0GKrEFqN7zX4I1TGipZG1PSOyC2VdM0I9BkATRydorrS8Vx5LU/SNOtIE1J7w9Oqw 5GZ3qxGrFsE8DpDAHWjkj0Vpmjp2etUU4HSl1Z261QNEGF5L8sWAOTy1u3kzOKNt/0FWEBDfW+nZ 2de6cyEAN9p7ER6OItC9RQQWk2Q2jUAqAqb8PM5HjUgLQrpNeZxApmCcx+fzQT/SrsfN6XTcOffb QlwMR/o0x7QcJig288in+TM+71qsqJfJOKoOfCYHPq+ZoEBnNtDpfVbiVntyTWGA1p8ylafRKegD X/HsZci4UNrYKyo75AaLgEMaXgW8uzbWaffo4kQRcsM4h3VccIF6IDhPcr/BSM4qZ3Q2o5vtimu0 w66l/M8Bg2DP3KB0ReWDtRRX63FsMePDGPy5cPEAB6Qzjoae+TqP5uvZepZNsmS6nmRRWU7ebVbZ ZLqJz/MyLVerMv7mUouzomVVRYXL7tC/cfZreo43ydB5xw4+0hA+j+4hQrKHf5801NWg4FBUW1k9 eGH9OpTY36q19KTW8t+tNVRzpt7DDe4FH/vzhVb7X3X/RNX5+w6eDF+s4/Pm3qSncxg/fYSX3wEA AP//AwBQSwMEFAAGAAgAAAAhAJmnXr7fAAAACQEAAA8AAABkcnMvZG93bnJldi54bWxMj8FOwzAQ RO9I/IO1SNyoY2ihDXGqqgJOFRItEurNjbdJ1HgdxW6S/j3bExxn9ml2JluOrhE9dqH2pEFNEhBI hbc1lRq+d+8PcxAhGrKm8YQaLhhgmd/eZCa1fqAv7LexFBxCITUaqhjbVMpQVOhMmPgWiW9H3zkT WXaltJ0ZONw18jFJnqUzNfGHyrS4rrA4bc9Ow8dghtWTeus3p+P6st/NPn82CrW+vxtXryAijvEP hmt9rg45dzr4M9kgGtZKLRjVMFU84QpMX9g4aJglc5B5Jv8vyH8BAAD//wMAUEsBAi0AFAAGAAgA AAAhALaDOJL+AAAA4QEAABMAAAAAAAAAAAAAAAAAAAAAAFtDb250ZW50X1R5cGVzXS54bWxQSwEC LQAUAAYACAAAACEAOP0h/9YAAACUAQAACwAAAAAAAAAAAAAAAAAvAQAAX3JlbHMvLnJlbHNQSwEC LQAUAAYACAAAACEAPOKN+JECAADMBwAADgAAAAAAAAAAAAAAAAAuAgAAZHJzL2Uyb0RvYy54bWxQ SwECLQAUAAYACAAAACEAmadevt8AAAAJAQAADwAAAAAAAAAAAAAAAADrBAAAZHJzL2Rvd25yZXYu eG1sUEsFBgAAAAAEAAQA8wAAAPcFAAAAAA== ">
                <v:line id="Line 334"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wzPsYAAADbAAAADwAAAGRycy9kb3ducmV2LnhtbESPQWvCQBSE7wX/w/IEb3VThdBGVxFL QT2Uagt6fGafSWr2bdhdk/TfdwtCj8PMfMPMl72pRUvOV5YVPI0TEMS51RUXCr4+3x6fQfiArLG2 TAp+yMNyMXiYY6Ztx3tqD6EQEcI+QwVlCE0mpc9LMujHtiGO3sU6gyFKV0jtsItwU8tJkqTSYMVx ocSG1iXl18PNKHiffqTtarvb9Mdtes5f9+fTd+eUGg371QxEoD78h+/tjVbwMo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lsMz7GAAAA2wAAAA8AAAAAAAAA AAAAAAAAoQIAAGRycy9kb3ducmV2LnhtbFBLBQYAAAAABAAEAPkAAACUAwAAAAA= "/>
                <v:line id="Line 335"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K/TsYAAADbAAAADwAAAGRycy9kb3ducmV2LnhtbESPT2sCMRTE74LfITzBS6nZ2lJ0axQR hB68+IeV3l43r5tlNy/bJNXttzeFgsdhZn7DLFa9bcWFfKgdK3iaZCCIS6drrhScjtvHGYgQkTW2 jknBLwVYLYeDBebaXXlPl0OsRIJwyFGBibHLpQylIYth4jri5H05bzEm6SupPV4T3LZymmWv0mLN acFgRxtDZXP4sQrkbPfw7defL03RnM9zU5RF97FTajzq128gIvXxHv5vv2sF82f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Cv07GAAAA2wAAAA8AAAAAAAAA AAAAAAAAoQIAAGRycy9kb3ducmV2LnhtbFBLBQYAAAAABAAEAPkAAACUAwAAAAA= "/>
              </v:group>
            </w:pict>
          </mc:Fallback>
        </mc:AlternateContent>
      </w:r>
      <w:r w:rsidR="0071134B" w:rsidRPr="00A327D9">
        <w:rPr>
          <w:lang w:val="pt-BR"/>
        </w:rPr>
        <w:t xml:space="preserve">Do đó NC là tia phân giác của MN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9408" behindDoc="0" locked="0" layoutInCell="1" allowOverlap="1">
                <wp:simplePos x="0" y="0"/>
                <wp:positionH relativeFrom="column">
                  <wp:posOffset>457200</wp:posOffset>
                </wp:positionH>
                <wp:positionV relativeFrom="paragraph">
                  <wp:posOffset>260350</wp:posOffset>
                </wp:positionV>
                <wp:extent cx="228600" cy="57150"/>
                <wp:effectExtent l="9525" t="9525" r="9525" b="9525"/>
                <wp:wrapNone/>
                <wp:docPr id="87"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8" name="Line 34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4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9" o:spid="_x0000_s1026" style="position:absolute;margin-left:36pt;margin-top:20.5pt;width:18pt;height:4.5pt;z-index:251729408"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b26lwIAAMwHAAAOAAAAZHJzL2Uyb0RvYy54bWzsVV1r2zAUfR/sPwi/p/6InQ9TZ4w46R66 rdDtByiybIvJkpDUOGXsv+9KdtI2K6x0MBgsD46sK12de8651uW7Q8fRnmrDpCiC+CIKEBVEVkw0 RfD1y3ayCJCxWFSYS0GL4J6a4N3q7ZvLXuU0ka3kFdUIkgiT96oIWmtVHoaGtLTD5kIqKiBYS91h C6+6CSuNe8je8TCJolnYS10pLQk1BmbLIRisfP66psR+rmtDLeJFANisf2r/3LlnuLrEeaOxahkZ YeBXoOgwE3DoKVWJLUZ3mv2SqmNESyNre0FkF8q6ZoT6GqCaODqr5krLO+VrafK+USeagNoznl6d lnza32jEqiJYzAMkcAca+WPRdLp07PSqyWHRlVa36kYPJcLwWpJvBsLhedy9N8NitOs/ygoS4jsr PTuHWncuBdSNDl6E+5MI9GARgckkWcwikIpAKJvH2agRaUFItymLkzhAEFzGc48Q56TdjJuns3Hn 0m8LcT4c6WGOsFxNYDbzwKf5Mz5vW6yol8k4qo58gvMHPq+ZoGiaekTuaFizFjfak2tyA7T+lqls Gp0XfeQrXjxfMs6VNvaKyg65QRFwgOFVwPtrY512D0ucKEJuGecwj3MuUA8EZ0nmNxjJWeWCLmZ0 s1tzjfbYtZT/OZ9AsifLwLqi8slaiqvNOLaY8WEM67lw+aAOgDOOhp75voyWm8VmkU7SZLaZpFFZ Tt5v1+lkto3nWTkt1+sy/uGgxWnesqqiwqE79m+cvkzP8UsydN6pg080hE+z+xIB7PHfgwZfDQoO ptrJ6t4L6+fBYn/La8szr8VD677ca6jmTH2AL7gXfOzPZ1rtv+v+Cdf57x1cGd6s4/Xm7qTH7zB+ fAmvfgIAAP//AwBQSwMEFAAGAAgAAAAhAKbz5lrfAAAACAEAAA8AAABkcnMvZG93bnJldi54bWxM j0FrwkAQhe+F/odlCr3V3djaSsxERNqepKAWirc1OybB7GzIrkn8911P7WlmeI8338uWo21ET52v HSMkEwWCuHCm5hLhe//xNAfhg2ajG8eEcCUPy/z+LtOpcQNvqd+FUsQQ9qlGqEJoUyl9UZHVfuJa 4qidXGd1iGdXStPpIYbbRk6VepVW1xw/VLqldUXFeXexCJ+DHlbPyXu/OZ/W18N+9vWzSQjx8WFc LUAEGsOfGW74ER3yyHR0FzZeNAhv01glILwkcd50NY/LEWGmFMg8k/8L5L8AAAD//wMAUEsBAi0A FAAGAAgAAAAhALaDOJL+AAAA4QEAABMAAAAAAAAAAAAAAAAAAAAAAFtDb250ZW50X1R5cGVzXS54 bWxQSwECLQAUAAYACAAAACEAOP0h/9YAAACUAQAACwAAAAAAAAAAAAAAAAAvAQAAX3JlbHMvLnJl bHNQSwECLQAUAAYACAAAACEA5j29upcCAADMBwAADgAAAAAAAAAAAAAAAAAuAgAAZHJzL2Uyb0Rv Yy54bWxQSwECLQAUAAYACAAAACEApvPmWt8AAAAIAQAADwAAAAAAAAAAAAAAAADxBAAAZHJzL2Rv d25yZXYueG1sUEsFBgAAAAAEAAQA8wAAAP0FAAAAAA== ">
                <v:line id="Line 340"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SCcIAAADbAAAADwAAAGRycy9kb3ducmV2LnhtbERPy2rCQBTdC/2H4Rbc6cQWgkRHEUtB uyj1Abq8Zq5JNHMnzIxJ+vedRcHl4bzny97UoiXnK8sKJuMEBHFudcWFguPhczQF4QOyxtoyKfgl D8vFy2COmbYd76jdh0LEEPYZKihDaDIpfV6SQT+2DXHkrtYZDBG6QmqHXQw3tXxLklQarDg2lNjQ uqT8vn8YBd/vP2m72n5t+tM2veQfu8v51jmlhq/9agYiUB+e4n/3RiuYxrH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V2SCcIAAADbAAAADwAAAAAAAAAAAAAA AAChAgAAZHJzL2Rvd25yZXYueG1sUEsFBgAAAAAEAAQA+QAAAJADAAAAAA== "/>
                <v:line id="Line 341"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eecUAAADbAAAADwAAAGRycy9kb3ducmV2LnhtbESPQWsCMRSE74X+h/AKvZSatRRZV6NI QfDgpVpWenvdPDfLbl62SdTtv28EweMwM98w8+VgO3EmHxrHCsajDARx5XTDtYKv/fo1BxEissbO MSn4owDLxePDHAvtLvxJ512sRYJwKFCBibEvpAyVIYth5Hri5B2dtxiT9LXUHi8Jbjv5lmUTabHh tGCwpw9DVbs7WQUy3778+tXPe1u2h8PUlFXZf2+Ven4aVjMQkYZ4D9/aG60gn8L1S/o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eecUAAADbAAAADwAAAAAAAAAA AAAAAAChAgAAZHJzL2Rvd25yZXYueG1sUEsFBgAAAAAEAAQA+QAAAJMDAAAAAA== "/>
              </v:group>
            </w:pict>
          </mc:Fallback>
        </mc:AlternateContent>
      </w:r>
      <w:r w:rsidR="0071134B" w:rsidRPr="00A327D9">
        <w:rPr>
          <w:lang w:val="pt-BR"/>
        </w:rPr>
        <w:t xml:space="preserve">Hai góc ANM và MND kề bù          </w:t>
      </w:r>
    </w:p>
    <w:p w:rsidR="0071134B" w:rsidRPr="00A327D9" w:rsidRDefault="0071134B" w:rsidP="0071134B">
      <w:pPr>
        <w:spacing w:line="360" w:lineRule="auto"/>
        <w:jc w:val="both"/>
        <w:rPr>
          <w:lang w:val="pl-PL"/>
        </w:rPr>
      </w:pPr>
      <w:r w:rsidRPr="00A327D9">
        <w:rPr>
          <w:lang w:val="pl-PL"/>
        </w:rPr>
        <w:t xml:space="preserve"> Nên BNC = 90</w:t>
      </w:r>
      <w:r w:rsidRPr="00A327D9">
        <w:rPr>
          <w:vertAlign w:val="superscript"/>
          <w:lang w:val="pl-PL"/>
        </w:rPr>
        <w:t>0</w:t>
      </w:r>
      <w:r w:rsidRPr="00A327D9">
        <w:rPr>
          <w:lang w:val="pl-PL"/>
        </w:rPr>
        <w:t xml:space="preserve">             </w:t>
      </w:r>
    </w:p>
    <w:p w:rsidR="0071134B" w:rsidRPr="00A327D9" w:rsidRDefault="0071134B" w:rsidP="0071134B">
      <w:pPr>
        <w:spacing w:line="360" w:lineRule="auto"/>
        <w:jc w:val="both"/>
        <w:rPr>
          <w:lang w:val="pl-PL"/>
        </w:rPr>
      </w:pPr>
      <w:r w:rsidRPr="00A327D9">
        <w:rPr>
          <w:position w:val="-6"/>
          <w:lang w:val="pt-BR"/>
        </w:rPr>
        <w:object w:dxaOrig="320" w:dyaOrig="220">
          <v:shape id="_x0000_i1344" type="#_x0000_t75" style="width:15.9pt;height:11.45pt" o:ole="">
            <v:imagedata r:id="rId302" o:title=""/>
          </v:shape>
          <o:OLEObject Type="Embed" ProgID="Equation.3" ShapeID="_x0000_i1344" DrawAspect="Content" ObjectID="_1663412115" r:id="rId303"/>
        </w:object>
      </w:r>
      <w:r w:rsidRPr="00A327D9">
        <w:rPr>
          <w:position w:val="-4"/>
          <w:lang w:val="pt-BR"/>
        </w:rPr>
        <w:object w:dxaOrig="220" w:dyaOrig="260">
          <v:shape id="_x0000_i1345" type="#_x0000_t75" style="width:11pt;height:13pt" o:ole="">
            <v:imagedata r:id="rId304" o:title=""/>
          </v:shape>
          <o:OLEObject Type="Embed" ProgID="Equation.DSMT4" ShapeID="_x0000_i1345" DrawAspect="Content" ObjectID="_1663412116" r:id="rId305"/>
        </w:object>
      </w:r>
      <w:r w:rsidRPr="00A327D9">
        <w:rPr>
          <w:lang w:val="pt-BR"/>
        </w:rPr>
        <w:t>BNC vuông tại N</w:t>
      </w:r>
      <w:r>
        <w:rPr>
          <w:lang w:val="pt-BR"/>
        </w:rPr>
        <w:t xml:space="preserve"> và</w:t>
      </w:r>
      <w:r w:rsidRPr="00A327D9">
        <w:rPr>
          <w:lang w:val="pt-BR"/>
        </w:rPr>
        <w:t xml:space="preserve"> NM</w:t>
      </w:r>
      <w:r w:rsidRPr="00A327D9">
        <w:rPr>
          <w:position w:val="-4"/>
          <w:lang w:val="pt-BR"/>
        </w:rPr>
        <w:object w:dxaOrig="240" w:dyaOrig="260">
          <v:shape id="_x0000_i1346" type="#_x0000_t75" style="width:12pt;height:13pt" o:ole="">
            <v:imagedata r:id="rId299" o:title=""/>
          </v:shape>
          <o:OLEObject Type="Embed" ProgID="Equation.DSMT4" ShapeID="_x0000_i1346" DrawAspect="Content" ObjectID="_1663412117" r:id="rId306"/>
        </w:object>
      </w:r>
      <w:r w:rsidRPr="00A327D9">
        <w:rPr>
          <w:lang w:val="pt-BR"/>
        </w:rPr>
        <w:t xml:space="preserve">BC (gt) </w:t>
      </w:r>
      <w:r w:rsidRPr="00A327D9">
        <w:rPr>
          <w:lang w:val="pl-PL"/>
        </w:rPr>
        <w:t xml:space="preserve">                                                                                  </w:t>
      </w:r>
    </w:p>
    <w:p w:rsidR="0071134B" w:rsidRPr="00A327D9" w:rsidRDefault="0071134B" w:rsidP="0071134B">
      <w:pPr>
        <w:rPr>
          <w:lang w:val="pl-PL"/>
        </w:rPr>
      </w:pPr>
      <w:r w:rsidRPr="00A327D9">
        <w:rPr>
          <w:position w:val="-6"/>
          <w:lang w:val="pt-BR"/>
        </w:rPr>
        <w:object w:dxaOrig="320" w:dyaOrig="220">
          <v:shape id="_x0000_i1347" type="#_x0000_t75" style="width:15.9pt;height:11.45pt" o:ole="">
            <v:imagedata r:id="rId302" o:title=""/>
          </v:shape>
          <o:OLEObject Type="Embed" ProgID="Equation.3" ShapeID="_x0000_i1347" DrawAspect="Content" ObjectID="_1663412118" r:id="rId307"/>
        </w:object>
      </w:r>
      <w:r w:rsidRPr="00A327D9">
        <w:rPr>
          <w:lang w:val="pt-BR"/>
        </w:rPr>
        <w:t>NM</w:t>
      </w:r>
      <w:r w:rsidRPr="00A327D9">
        <w:rPr>
          <w:vertAlign w:val="superscript"/>
          <w:lang w:val="pt-BR"/>
        </w:rPr>
        <w:t>2</w:t>
      </w:r>
      <w:r w:rsidRPr="00A327D9">
        <w:rPr>
          <w:lang w:val="pt-BR"/>
        </w:rPr>
        <w:t xml:space="preserve"> = BM.MC = 4.9 = 36</w:t>
      </w:r>
      <w:r w:rsidRPr="00A327D9">
        <w:rPr>
          <w:lang w:val="pl-PL"/>
        </w:rPr>
        <w:tab/>
      </w:r>
      <w:r w:rsidRPr="00A327D9">
        <w:rPr>
          <w:lang w:val="pl-PL"/>
        </w:rPr>
        <w:tab/>
      </w:r>
    </w:p>
    <w:p w:rsidR="0071134B" w:rsidRPr="00A327D9" w:rsidRDefault="0071134B" w:rsidP="0071134B">
      <w:pPr>
        <w:rPr>
          <w:lang w:val="pl-PL"/>
        </w:rPr>
      </w:pPr>
      <w:r w:rsidRPr="00A327D9">
        <w:rPr>
          <w:position w:val="-6"/>
          <w:lang w:val="pt-BR"/>
        </w:rPr>
        <w:object w:dxaOrig="320" w:dyaOrig="220">
          <v:shape id="_x0000_i1348" type="#_x0000_t75" style="width:16pt;height:11pt" o:ole="">
            <v:imagedata r:id="rId302" o:title=""/>
          </v:shape>
          <o:OLEObject Type="Embed" ProgID="Equation.3" ShapeID="_x0000_i1348" DrawAspect="Content" ObjectID="_1663412119" r:id="rId308"/>
        </w:object>
      </w:r>
      <w:r w:rsidRPr="00A327D9">
        <w:rPr>
          <w:lang w:val="pl-PL"/>
        </w:rPr>
        <w:t xml:space="preserve"> MN = 6(cm) </w:t>
      </w:r>
    </w:p>
    <w:p w:rsidR="0071134B" w:rsidRPr="00A327D9" w:rsidRDefault="0071134B" w:rsidP="0071134B">
      <w:pPr>
        <w:rPr>
          <w:lang w:val="pl-PL"/>
        </w:rPr>
      </w:pPr>
      <w:r w:rsidRPr="00A327D9">
        <w:rPr>
          <w:lang w:val="pl-PL"/>
        </w:rPr>
        <w:t xml:space="preserve">Do đó:                 </w:t>
      </w:r>
    </w:p>
    <w:p w:rsidR="0071134B" w:rsidRPr="00A327D9" w:rsidRDefault="0071134B" w:rsidP="0071134B">
      <w:pPr>
        <w:rPr>
          <w:lang w:val="pl-PL"/>
        </w:rPr>
      </w:pPr>
      <w:r w:rsidRPr="00A327D9">
        <w:rPr>
          <w:lang w:val="pl-PL"/>
        </w:rPr>
        <w:t>S</w:t>
      </w:r>
      <w:r w:rsidRPr="00A327D9">
        <w:rPr>
          <w:vertAlign w:val="subscript"/>
          <w:lang w:val="pl-PL"/>
        </w:rPr>
        <w:t>NBC</w:t>
      </w:r>
      <w:r w:rsidRPr="00A327D9">
        <w:rPr>
          <w:lang w:val="pl-PL"/>
        </w:rPr>
        <w:t xml:space="preserve"> = </w:t>
      </w:r>
      <w:r w:rsidRPr="00A327D9">
        <w:rPr>
          <w:position w:val="-24"/>
          <w:lang w:val="pl-PL"/>
        </w:rPr>
        <w:object w:dxaOrig="240" w:dyaOrig="620">
          <v:shape id="_x0000_i1349" type="#_x0000_t75" style="width:12pt;height:31pt" o:ole="">
            <v:imagedata r:id="rId309" o:title=""/>
          </v:shape>
          <o:OLEObject Type="Embed" ProgID="Equation.DSMT4" ShapeID="_x0000_i1349" DrawAspect="Content" ObjectID="_1663412120" r:id="rId310"/>
        </w:object>
      </w:r>
      <w:r w:rsidRPr="00A327D9">
        <w:rPr>
          <w:lang w:val="pl-PL"/>
        </w:rPr>
        <w:t xml:space="preserve"> NM.BC = </w:t>
      </w:r>
      <w:r w:rsidRPr="00A327D9">
        <w:rPr>
          <w:position w:val="-24"/>
          <w:lang w:val="pl-PL"/>
        </w:rPr>
        <w:object w:dxaOrig="240" w:dyaOrig="620">
          <v:shape id="_x0000_i1350" type="#_x0000_t75" style="width:12pt;height:31pt" o:ole="">
            <v:imagedata r:id="rId309" o:title=""/>
          </v:shape>
          <o:OLEObject Type="Embed" ProgID="Equation.DSMT4" ShapeID="_x0000_i1350" DrawAspect="Content" ObjectID="_1663412121" r:id="rId311"/>
        </w:object>
      </w:r>
      <w:r w:rsidRPr="00A327D9">
        <w:rPr>
          <w:lang w:val="pl-PL"/>
        </w:rPr>
        <w:t>.6.13 = 39(cm</w:t>
      </w:r>
      <w:r w:rsidRPr="00A327D9">
        <w:rPr>
          <w:vertAlign w:val="superscript"/>
          <w:lang w:val="pl-PL"/>
        </w:rPr>
        <w:t>2</w:t>
      </w:r>
      <w:r w:rsidRPr="00A327D9">
        <w:rPr>
          <w:lang w:val="pl-PL"/>
        </w:rPr>
        <w:t>)</w:t>
      </w:r>
      <w:r w:rsidRPr="00A327D9">
        <w:rPr>
          <w:lang w:val="pl-PL"/>
        </w:rPr>
        <w:tab/>
      </w:r>
    </w:p>
    <w:p w:rsidR="0071134B" w:rsidRPr="00A327D9" w:rsidRDefault="001722C4" w:rsidP="0071134B">
      <w:pPr>
        <w:rPr>
          <w:lang w:val="pt-BR"/>
        </w:rPr>
      </w:pPr>
      <w:r>
        <w:rPr>
          <w:b/>
          <w:noProof/>
        </w:rPr>
        <mc:AlternateContent>
          <mc:Choice Requires="wpg">
            <w:drawing>
              <wp:anchor distT="0" distB="0" distL="114300" distR="114300" simplePos="0" relativeHeight="251721216" behindDoc="0" locked="0" layoutInCell="1" allowOverlap="1">
                <wp:simplePos x="0" y="0"/>
                <wp:positionH relativeFrom="column">
                  <wp:posOffset>2106930</wp:posOffset>
                </wp:positionH>
                <wp:positionV relativeFrom="paragraph">
                  <wp:posOffset>172720</wp:posOffset>
                </wp:positionV>
                <wp:extent cx="228600" cy="57150"/>
                <wp:effectExtent l="11430" t="10795" r="7620" b="8255"/>
                <wp:wrapNone/>
                <wp:docPr id="84"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5" name="Line 308"/>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09"/>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26" style="position:absolute;margin-left:165.9pt;margin-top:13.6pt;width:18pt;height:4.5pt;z-index:251721216"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06YNlwIAAMwHAAAOAAAAZHJzL2Uyb0RvYy54bWzsVV1v2yAUfZ+0/4D8nvojduJYTaYpTrqH bqvU7QcQjG00DAhonGraf98FO2mbVVrVSZMmLQ8OcC+He8+5Fy7fHTqO9lQbJsUyiC+iAFFBZMVE swy+ftlO8gAZi0WFuRR0GdxTE7xbvX1z2auCJrKVvKIaAYgwRa+WQWutKsLQkJZ22FxIRQUYa6k7 bGGqm7DSuAf0jodJFM3CXupKaUmoMbBaDsZg5fHrmhL7ua4NtYgvA4jN+q/23537hqtLXDQaq5aR MQz8iig6zAQceoIqscXoTrNfoDpGtDSythdEdqGsa0aozwGyiaOzbK60vFM+l6boG3WiCag94+nV sOTT/kYjVi2DPA2QwB1o5I9F02ju2OlVU4DTlVa36kYPKcLwWpJvBszhud3Nm8EZ7fqPsgJAfGel Z+dQ685BQN7o4EW4P4lADxYRWEySfBaBVARM2TzORo1IC0K6TVmcxAEC4yKeLwb9SLsZN09n486F 3xbiYjjShzmG5XKCYjMPfJo/4/O2xYp6mYyj6shnduTzmgkKdOYDnd5nLW60J9cUBmj9LVPZNDpP +shXnD+fMi6UNvaKyg65wTLgEIZXAe+vjXXaPbg4UYTcMs5hHRdcoB4IzpLMbzCSs8oZnc3oZrfm Gu2xayn/c4kB2BM3KF1RebCW4mozji1mfBiDPxcOD/KAcMbR0DPfF9Fik2/ydJIms80kjcpy8n67 TiezbTzPymm5XpfxDxdanBYtqyoqXHTH/o3Tl+k53iRD5506+ERD+BTdpwjBHv990FBXg4JDUe1k de+F9etQYn+r1mZnteYbw8UG9fiiWkM1Z+oD3OBe8LE/n2m1/1X3T1Sdv+/gyfDFOj5v7k16PIfx 40d49RMAAP//AwBQSwMEFAAGAAgAAAAhACIyfMjgAAAACQEAAA8AAABkcnMvZG93bnJldi54bWxM j09rwkAQxe+FfodlhN7q5g/VErMRkbYnKVQLpbcxOybB7GzIrkn89l1P9Tbz5vHeb/L1ZFoxUO8a ywrieQSCuLS64UrB9+H9+RWE88gaW8uk4EoO1sXjQ46ZtiN/0bD3lQgh7DJUUHvfZVK6siaDbm47 4nA72d6gD2tfSd3jGMJNK5MoWkiDDYeGGjva1lSe9xej4GPEcZPGb8PufNpefw8vnz+7mJR6mk2b FQhPk/83ww0/oEMRmI72wtqJVkGaxgHdK0iWCYhgSBfLIBxvQwKyyOX9B8UfAAAA//8DAFBLAQIt ABQABgAIAAAAIQC2gziS/gAAAOEBAAATAAAAAAAAAAAAAAAAAAAAAABbQ29udGVudF9UeXBlc10u eG1sUEsBAi0AFAAGAAgAAAAhADj9If/WAAAAlAEAAAsAAAAAAAAAAAAAAAAALwEAAF9yZWxzLy5y ZWxzUEsBAi0AFAAGAAgAAAAhAIfTpg2XAgAAzAcAAA4AAAAAAAAAAAAAAAAALgIAAGRycy9lMm9E b2MueG1sUEsBAi0AFAAGAAgAAAAhACIyfMjgAAAACQEAAA8AAAAAAAAAAAAAAAAA8QQAAGRycy9k b3ducmV2LnhtbFBLBQYAAAAABAAEAPMAAAD+BQAAAAA= ">
                <v:line id="Line 308"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line id="Line 309"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8UAAADbAAAADwAAAGRycy9kb3ducmV2LnhtbESPQWsCMRSE70L/Q3gFL1KzliLb1Sgi FHrwUltWentuXjfLbl62SarrvzdCweMwM98wy/VgO3EiHxrHCmbTDARx5XTDtYKvz7enHESIyBo7 x6TgQgHWq4fREgvtzvxBp32sRYJwKFCBibEvpAyVIYth6nri5P04bzEm6WupPZ4T3HbyOcvm0mLD acFgT1tDVbv/swpkvpv8+s3xpS3bw+HVlFXZf++UGj8OmwWISEO8h//b71pBPo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C8UAAADbAAAADwAAAAAAAAAA AAAAAAChAgAAZHJzL2Rvd25yZXYueG1sUEsFBgAAAAAEAAQA+QAAAJMDAAAAAA== "/>
              </v:group>
            </w:pict>
          </mc:Fallback>
        </mc:AlternateContent>
      </w:r>
      <w:r>
        <w:rPr>
          <w:b/>
          <w:noProof/>
        </w:rPr>
        <mc:AlternateContent>
          <mc:Choice Requires="wpg">
            <w:drawing>
              <wp:anchor distT="0" distB="0" distL="114300" distR="114300" simplePos="0" relativeHeight="251720192" behindDoc="0" locked="0" layoutInCell="1" allowOverlap="1">
                <wp:simplePos x="0" y="0"/>
                <wp:positionH relativeFrom="column">
                  <wp:posOffset>2685415</wp:posOffset>
                </wp:positionH>
                <wp:positionV relativeFrom="paragraph">
                  <wp:posOffset>156210</wp:posOffset>
                </wp:positionV>
                <wp:extent cx="228600" cy="57150"/>
                <wp:effectExtent l="8890" t="13335" r="10160" b="5715"/>
                <wp:wrapNone/>
                <wp:docPr id="81"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2" name="Line 305"/>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6"/>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 o:spid="_x0000_s1026" style="position:absolute;margin-left:211.45pt;margin-top:12.3pt;width:18pt;height:4.5pt;z-index:251720192"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0kh6kgIAAMwHAAAOAAAAZHJzL2Uyb0RvYy54bWzsVV1v2yAUfZ+0/4D8nvojdppYdaopTrqH rqvU7QcQjG00DAhonGraf98FO2mbVdrWSZMmLQ8OcC+Xe865Fy4u9x1HO6oNk6II4rMoQFQQWTHR FMHnT5vJPEDGYlFhLgUtggdqgsvl2zcXvcppIlvJK6oRBBEm71URtNaqPAwNaWmHzZlUVICxlrrD Fqa6CSuNe4je8TCJolnYS10pLQk1BlbLwRgsffy6psR+rGtDLeJFALlZ/9X+u3XfcHmB80Zj1TIy poFfkUWHmYBDj6FKbDG61+yHUB0jWhpZ2zMiu1DWNSPUYwA0cXSC5krLe+WxNHnfqCNNQO0JT68O S252txqxqgjmcYAE7kAjfyyaRqljp1dNDk5XWt2pWz1AhOG1JF8MmMNTu5s3gzPa9h9kBQHxvZWe nX2tOxcCcKO9F+HhKALdW0RgMUnmswikImDKzuNs1Ii0IKTblMUJZArGRXy+GPQj7XrcPJ2NOxd+ W4jz4Uif5piWwwTFZh75NH/G512LFfUyGUfVgc/kwOc1ExTozAY6vc9K3GpPrskN0PpTprJpdAr6 wFc8fxkyzpU29orKDrlBEXBIw6uAd9fGOu0eXZwoQm4Y57COcy5QDwRnSeY3GMlZ5YzOZnSzXXGN dti1lP85YBDsmRuUrqh8sJbiaj2OLWZ8GIM/Fy4e4IB0xtHQM18X0WI9X8/TSZrM1pM0KsvJu80q ncw28XlWTsvVqoy/udTiNG9ZVVHhsjv0b5z+mp7jTTJ03rGDjzSEz6N7iJDs4d8nDXU1KDgU1VZW D15Yvw4l9rdqbXpSa7PfrTVUc6beww3uBR/784VW+191/0TV+fsOngxfrOPz5t6kp3MYP32El98B AAD//wMAUEsDBBQABgAIAAAAIQCYoZuw4AAAAAkBAAAPAAAAZHJzL2Rvd25yZXYueG1sTI9NS8NA EIbvgv9hGcGb3Xw11JhNKUU9FcFWEG/TZJqEZndDdpuk/97xZI8z8/DO8+brWXdipMG11igIFwEI MqWtWlMr+Dq8Pa1AOI+mws4aUnAlB+vi/i7HrLKT+aRx72vBIcZlqKDxvs+kdGVDGt3C9mT4drKD Rs/jUMtqwInDdSejIEilxtbwhwZ72jZUnvcXreB9wmkTh6/j7nzaXn8Oy4/vXUhKPT7MmxcQnmb/ D8OfPqtDwU5HezGVE52CJIqeGVUQJSkIBpLlihdHBXGcgixyedug+AUAAP//AwBQSwECLQAUAAYA CAAAACEAtoM4kv4AAADhAQAAEwAAAAAAAAAAAAAAAAAAAAAAW0NvbnRlbnRfVHlwZXNdLnhtbFBL AQItABQABgAIAAAAIQA4/SH/1gAAAJQBAAALAAAAAAAAAAAAAAAAAC8BAABfcmVscy8ucmVsc1BL AQItABQABgAIAAAAIQBV0kh6kgIAAMwHAAAOAAAAAAAAAAAAAAAAAC4CAABkcnMvZTJvRG9jLnht bFBLAQItABQABgAIAAAAIQCYoZuw4AAAAAkBAAAPAAAAAAAAAAAAAAAAAOwEAABkcnMvZG93bnJl di54bWxQSwUGAAAAAAQABADzAAAA+QUAAAAA ">
                <v:line id="Line 305"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line id="Line 306"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group>
            </w:pict>
          </mc:Fallback>
        </mc:AlternateContent>
      </w:r>
      <w:r w:rsidR="0071134B" w:rsidRPr="00A327D9">
        <w:rPr>
          <w:lang w:val="pt-BR"/>
        </w:rPr>
        <w:t xml:space="preserve">                                                               </w:t>
      </w:r>
      <w:r w:rsidR="0071134B" w:rsidRPr="00A327D9">
        <w:rPr>
          <w:lang w:val="pt-BR"/>
        </w:rPr>
        <w:tab/>
      </w:r>
      <w:r w:rsidR="0071134B" w:rsidRPr="00A327D9">
        <w:rPr>
          <w:lang w:val="pt-BR"/>
        </w:rPr>
        <w:tab/>
      </w:r>
    </w:p>
    <w:p w:rsidR="0071134B" w:rsidRPr="00A327D9" w:rsidRDefault="0071134B" w:rsidP="0071134B">
      <w:pPr>
        <w:rPr>
          <w:lang w:val="pl-PL"/>
        </w:rPr>
      </w:pPr>
      <w:r w:rsidRPr="00A327D9">
        <w:rPr>
          <w:b/>
          <w:szCs w:val="26"/>
          <w:lang w:val="pl-PL"/>
        </w:rPr>
        <w:t xml:space="preserve">Câu 5 </w:t>
      </w:r>
      <w:r w:rsidRPr="00A327D9">
        <w:rPr>
          <w:i/>
          <w:szCs w:val="26"/>
          <w:lang w:val="pl-PL"/>
        </w:rPr>
        <w:t>(4 điểm)</w:t>
      </w:r>
      <w:r w:rsidRPr="00A327D9">
        <w:rPr>
          <w:szCs w:val="26"/>
          <w:lang w:val="pl-PL"/>
        </w:rPr>
        <w:t xml:space="preserve">: </w:t>
      </w:r>
      <w:r w:rsidRPr="00A327D9">
        <w:rPr>
          <w:position w:val="-4"/>
          <w:lang w:val="pt-BR"/>
        </w:rPr>
        <w:object w:dxaOrig="220" w:dyaOrig="260">
          <v:shape id="_x0000_i1351" type="#_x0000_t75" style="width:14.6pt;height:12.2pt" o:ole="">
            <v:imagedata r:id="rId304" o:title=""/>
          </v:shape>
          <o:OLEObject Type="Embed" ProgID="Equation.DSMT4" ShapeID="_x0000_i1351" DrawAspect="Content" ObjectID="_1663412122" r:id="rId312"/>
        </w:object>
      </w:r>
      <w:r w:rsidRPr="00A327D9">
        <w:rPr>
          <w:lang w:val="pl-PL"/>
        </w:rPr>
        <w:t xml:space="preserve">BCM có  </w:t>
      </w:r>
      <w:r w:rsidRPr="00A327D9">
        <w:rPr>
          <w:lang w:val="pt-BR"/>
        </w:rPr>
        <w:t>MCD = BCD (gt)</w:t>
      </w:r>
    </w:p>
    <w:p w:rsidR="0071134B" w:rsidRPr="00A327D9" w:rsidRDefault="001722C4" w:rsidP="0071134B">
      <w:pPr>
        <w:spacing w:line="288" w:lineRule="auto"/>
        <w:rPr>
          <w:noProof/>
          <w:szCs w:val="26"/>
          <w:lang w:eastAsia="vi-VN"/>
        </w:rPr>
      </w:pPr>
      <w:r>
        <w:rPr>
          <w:noProof/>
          <w:szCs w:val="26"/>
        </w:rPr>
        <mc:AlternateContent>
          <mc:Choice Requires="wpg">
            <w:drawing>
              <wp:anchor distT="0" distB="0" distL="114300" distR="114300" simplePos="0" relativeHeight="251719168" behindDoc="0" locked="0" layoutInCell="1" allowOverlap="1">
                <wp:simplePos x="0" y="0"/>
                <wp:positionH relativeFrom="column">
                  <wp:posOffset>3429000</wp:posOffset>
                </wp:positionH>
                <wp:positionV relativeFrom="paragraph">
                  <wp:posOffset>97155</wp:posOffset>
                </wp:positionV>
                <wp:extent cx="2628900" cy="2743200"/>
                <wp:effectExtent l="0" t="1270" r="0" b="0"/>
                <wp:wrapNone/>
                <wp:docPr id="72"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743200"/>
                          <a:chOff x="7101" y="6572"/>
                          <a:chExt cx="4140" cy="4320"/>
                        </a:xfrm>
                      </wpg:grpSpPr>
                      <wps:wsp>
                        <wps:cNvPr id="73" name="Text Box 296"/>
                        <wps:cNvSpPr txBox="1">
                          <a:spLocks noChangeArrowheads="1"/>
                        </wps:cNvSpPr>
                        <wps:spPr bwMode="auto">
                          <a:xfrm>
                            <a:off x="7101" y="6572"/>
                            <a:ext cx="4140" cy="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wps:txbx>
                        <wps:bodyPr rot="0" vert="horz" wrap="square" lIns="91440" tIns="45720" rIns="91440" bIns="45720" anchor="t" anchorCtr="0" upright="1">
                          <a:noAutofit/>
                        </wps:bodyPr>
                      </wps:wsp>
                      <wpg:grpSp>
                        <wpg:cNvPr id="74" name="Group 297"/>
                        <wpg:cNvGrpSpPr>
                          <a:grpSpLocks/>
                        </wpg:cNvGrpSpPr>
                        <wpg:grpSpPr bwMode="auto">
                          <a:xfrm>
                            <a:off x="7281" y="6933"/>
                            <a:ext cx="3780" cy="3420"/>
                            <a:chOff x="7461" y="4859"/>
                            <a:chExt cx="3420" cy="3960"/>
                          </a:xfrm>
                        </wpg:grpSpPr>
                        <wps:wsp>
                          <wps:cNvPr id="75" name="Line 298"/>
                          <wps:cNvCnPr/>
                          <wps:spPr bwMode="auto">
                            <a:xfrm>
                              <a:off x="7461" y="6839"/>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99"/>
                          <wps:cNvCnPr/>
                          <wps:spPr bwMode="auto">
                            <a:xfrm>
                              <a:off x="8001" y="4859"/>
                              <a:ext cx="28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00"/>
                          <wps:cNvCnPr/>
                          <wps:spPr bwMode="auto">
                            <a:xfrm flipH="1">
                              <a:off x="7461" y="4859"/>
                              <a:ext cx="5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1"/>
                          <wps:cNvCnPr/>
                          <wps:spPr bwMode="auto">
                            <a:xfrm>
                              <a:off x="8001" y="4859"/>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02"/>
                          <wps:cNvCnPr/>
                          <wps:spPr bwMode="auto">
                            <a:xfrm>
                              <a:off x="8001" y="4859"/>
                              <a:ext cx="16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3"/>
                          <wps:cNvCnPr/>
                          <wps:spPr bwMode="auto">
                            <a:xfrm flipH="1">
                              <a:off x="10161" y="6839"/>
                              <a:ext cx="7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5" o:spid="_x0000_s1046" style="position:absolute;margin-left:270pt;margin-top:7.65pt;width:207pt;height:3in;z-index:251719168" coordorigin="7101,6572" coordsize="4140,4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tPQxbgQAADsWAAAOAAAAZHJzL2Uyb0RvYy54bWzsWMlu5DYQvQfIPxC6t7W2Nlge2L04AZzE wEw+gK0dkUiFkq32BPn3FItS72PH4wySwN0HNSluVa9ePZK6/LCuK/KYirbkLNLMC0MjKYt5UrI8 0n79tJz4Gmk7yhJacZZG2lPaah+uvv/usm/C1OIFr5JUEJiEtWHfRFrRdU2o621cpDVtL3iTMmjM uKhpB1WR64mgPcxeV7plGK7ec5E0gsdp28LbuWrUrnD+LEvj7pcsa9OOVJEGtnX4FPhcyad+dUnD XNCmKOPBDPoVVtS0ZLDoZqo57Sh5EOXRVHUZC97yrLuIea3zLCvjFH0Ab0zjwJtbwR8a9CUP+7zZ wATQHuD01dPGPz/eC1ImkeZZGmG0hhjhssQKphKdvslD6HQrmo/NvVAuQvGOx7+10Kwftst6rjqT Vf8TT2BC+tBxRGediVpOAX6TNQbhaROEdN2RGF5aruUHBsQqhjbLc2wIswpTXEAs5TjPNEyNQLM7 BasxhHGxGMY7pjMMlkNlq05DtTAaOxgnPQPKtVtU27eh+rGgTYrBaiVgI6r2iOon6eANXwOwrgIW +0lUSbeGBkgfBKlV4BLGZwVleXotBO+LlCZgoIn+SMthCRUQWWnlJC+hfQK1EfNnMKNhI9ruNuU1 kYVIE5BTaCd9vGs7Be/YRca25VWZLMuqworIV7NKkEcK+bfE3xCRvW4Vk50Zl8PUjOoN2AdryDZp KebTH4FpOcaNFUyWru9NnKUznQSe4U8MM7gJXMMJnPnyT2mg6YRFmSQpuytZOua26fy9KA8qo7IS s5v0kRZMramK0RedNPB3ysm67EDqqrKONH/TiYYysguWIIs7WlaqrO+bjyQGDMZ/RAXorEKvuNyt V2vMZBNZLxtXPHkCZggOcYOkAJ2GQsHFZ430oHmR1v7+QEWqkepHBuwKTEfmTocVB3ILKmK3ZbXb QlkMU0VapxFVnHVKWB8aUeYFrKT4zPg15H9WIle2VqF2YAYqkcG83OjNmD7OmD6jKHkqd76dKHmW P4hLYNtyMUU+KU225w/SYjtKWmi4FSXHVeMcfxqocVtRwv6oaDZwdGDHvydK0xFVTA0r8BWoqCoz di/A65FbL8vK6Lfr24Pfo6xsvd53+UhTKsjQ5zRloww0rNibExF21SHfvpR7sMoQ92P5MYKFv/Cd iWO5i4ljzOeT6+XMmbhL05vO7flsNjf35UeK2tvlR9qzgWFHHZTSwhb3gjooKZDiKiML+54K8bff AN0DriFHpA2wg72Wa6Cbhzk2cs3yx9w0AyhJR8dt/0y3nRP1yZPi8W73v6Wbt0c3W50dX0M3klVl 88O4eQ0nVW8Uua24j8SbjsfNM+/es8zBPVfdnnBLtUGnhk30H5Y5E44Ppw8SZ5l7RzIXHNANr8Gv kTkp8IO4PbOrmq68A8ib+Fnd3rG6yaPVnrrhxeg1dDu5q8JnnOHOdHx3wMvnmXjsP3t72H5MwzsF fqHEQ/fwNVV+At2tY6/tN9+rvwAAAP//AwBQSwMEFAAGAAgAAAAhAI73XvrhAAAACgEAAA8AAABk cnMvZG93bnJldi54bWxMj81OwzAQhO9IvIO1SNyoE5LwE+JUVQWcqkq0SIibG2+TqPE6it0kfXuW Exx3ZjT7TbGcbSdGHHzrSEG8iEAgVc60VCv43L/dPYHwQZPRnSNUcEEPy/L6qtC5cRN94LgLteAS 8rlW0ITQ51L6qkGr/cL1SOwd3WB14HOopRn0xOW2k/dR9CCtbok/NLrHdYPVaXe2Ct4nPa2S+HXc nI7ry/c+235tYlTq9mZevYAIOIe/MPziMzqUzHRwZzJedAqyNOItgY0sAcGBZ1ZAHBSk6WMCsizk /wnlDwAAAP//AwBQSwECLQAUAAYACAAAACEAtoM4kv4AAADhAQAAEwAAAAAAAAAAAAAAAAAAAAAA W0NvbnRlbnRfVHlwZXNdLnhtbFBLAQItABQABgAIAAAAIQA4/SH/1gAAAJQBAAALAAAAAAAAAAAA AAAAAC8BAABfcmVscy8ucmVsc1BLAQItABQABgAIAAAAIQDmtPQxbgQAADsWAAAOAAAAAAAAAAAA AAAAAC4CAABkcnMvZTJvRG9jLnhtbFBLAQItABQABgAIAAAAIQCO91764QAAAAoBAAAPAAAAAAAA AAAAAAAAAMgGAABkcnMvZG93bnJldi54bWxQSwUGAAAAAAQABADzAAAA1gcAAAAA ">
                <v:shape id="Text Box 296" o:spid="_x0000_s1047" type="#_x0000_t202" style="position:absolute;left:7101;top:6572;width:4140;height:4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yAqsQA AADbAAAADwAAAGRycy9kb3ducmV2LnhtbESP3WrCQBSE74W+w3IKvZG6sbZGo2tohZbcxvoAx+wx CWbPhuyan7fvFgq9HGbmG2afjqYRPXWutqxguYhAEBdW11wqOH9/Pm9AOI+ssbFMCiZykB4eZntM tB04p/7kSxEg7BJUUHnfJlK6oiKDbmFb4uBdbWfQB9mVUnc4BLhp5EsUraXBmsNChS0dKypup7tR cM2G+dt2uHz5c5y/rj+wji92UurpcXzfgfA0+v/wXzvTCuIV/H4JP0AefgAAAP//AwBQSwECLQAU AAYACAAAACEA8PeKu/0AAADiAQAAEwAAAAAAAAAAAAAAAAAAAAAAW0NvbnRlbnRfVHlwZXNdLnht bFBLAQItABQABgAIAAAAIQAx3V9h0gAAAI8BAAALAAAAAAAAAAAAAAAAAC4BAABfcmVscy8ucmVs c1BLAQItABQABgAIAAAAIQAzLwWeQQAAADkAAAAQAAAAAAAAAAAAAAAAACkCAABkcnMvc2hhcGV4 bWwueG1sUEsBAi0AFAAGAAgAAAAhAKBsgKrEAAAA2wAAAA8AAAAAAAAAAAAAAAAAmAIAAGRycy9k b3ducmV2LnhtbFBLBQYAAAAABAAEAPUAAACJAwAAAAA= " stroked="f">
                  <v:textbo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v:textbox>
                </v:shape>
                <v:group id="Group 297" o:spid="_x0000_s1048" style="position:absolute;left:7281;top:6933;width:3780;height:3420" coordorigin="7461,4859" coordsize="342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line id="Line 298" o:spid="_x0000_s1049" style="position:absolute;visibility:visible;mso-wrap-style:square" from="7461,6839" to="10881,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lNsMYAAADbAAAADwAAAGRycy9kb3ducmV2LnhtbESPQWvCQBSE74L/YXlCb7ppi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JTbDGAAAA2wAAAA8AAAAAAAAA AAAAAAAAoQIAAGRycy9kb3ducmV2LnhtbFBLBQYAAAAABAAEAPkAAACUAwAAAAA= "/>
                  <v:line id="Line 299" o:spid="_x0000_s1050" style="position:absolute;visibility:visible;mso-wrap-style:square" from="8001,4859" to="10881,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vTx8YAAADbAAAADwAAAGRycy9kb3ducmV2LnhtbESPT2vCQBTE74V+h+UJvdWNLaQSXUVa Cuqh1D+gx2f2mcRm34bdNUm/vSsUehxm5jfMdN6bWrTkfGVZwWiYgCDOra64ULDffT6PQfiArLG2 TAp+ycN89vgwxUzbjjfUbkMhIoR9hgrKEJpMSp+XZNAPbUMcvbN1BkOUrpDaYRfhppYvSZJKgxXH hRIbei8p/9lejYKv1++0XazWy/6wSk/5x+Z0vHROqadBv5iACNSH//Bfe6kVvKV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Zb08fGAAAA2wAAAA8AAAAAAAAA AAAAAAAAoQIAAGRycy9kb3ducmV2LnhtbFBLBQYAAAAABAAEAPkAAACUAwAAAAA= "/>
                  <v:line id="Line 300" o:spid="_x0000_s1051" style="position:absolute;flip:x;visibility:visible;mso-wrap-style:square" from="7461,4859" to="8001,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ft8UAAADbAAAADwAAAGRycy9kb3ducmV2LnhtbESPQWsCMRSE7wX/Q3hCL0WzllJ1NYoI Qg9easuKt+fmuVl287ImqW7/fVMo9DjMzDfMct3bVtzIh9qxgsk4A0FcOl1zpeDzYzeagQgRWWPr mBR8U4D1avCwxFy7O7/T7RArkSAcclRgYuxyKUNpyGIYu444eRfnLcYkfSW1x3uC21Y+Z9mrtFhz WjDY0dZQ2Ry+rAI52z9d/eb80hTN8Tg3RVl0p71Sj8N+swARqY//4b/2m1Yw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QAAAJMDAAAAAA== "/>
                  <v:line id="Line 301" o:spid="_x0000_s1052" style="position:absolute;visibility:visible;mso-wrap-style:square" from="8001,4859" to="10161,8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jiLsMAAADbAAAADwAAAGRycy9kb3ducmV2LnhtbERPy2rCQBTdF/yH4Qru6sQKqURHkZaC dlHqA3R5zVyTaOZOmJkm6d93FgWXh/NerHpTi5acrywrmIwTEMS51RUXCo6Hj+cZCB+QNdaWScEv eVgtB08LzLTteEftPhQihrDPUEEZQpNJ6fOSDPqxbYgjd7XOYIjQFVI77GK4qeVLkqTSYMWxocSG 3krK7/sfo+Br+p226+3npj9t00v+vrucb51TajTs13MQgfrwEP+7N1rBax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I4i7DAAAA2wAAAA8AAAAAAAAAAAAA AAAAoQIAAGRycy9kb3ducmV2LnhtbFBLBQYAAAAABAAEAPkAAACRAwAAAAA= "/>
                  <v:line id="Line 302" o:spid="_x0000_s1053" style="position:absolute;visibility:visible;mso-wrap-style:square" from="8001,4859" to="9621,6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8RHtcYAAADbAAAADwAAAGRycy9kb3ducmV2LnhtbESPQWvCQBSE74L/YXlCb7ppC7FNXUVa CupB1Bba4zP7mkSzb8PumqT/visIPQ4z8w0zW/SmFi05X1lWcD9JQBDnVldcKPj8eB8/gfABWWNt mRT8kofFfDiYYaZtx3tqD6EQEcI+QwVlCE0mpc9LMugntiGO3o91BkOUrpDaYRfhppYPSZJKgxXH hRIbei0pPx8uRsH2cZe2y/Vm1X+t02P+tj9+nzqn1N2oX76ACNSH//CtvdIKps9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ER7XGAAAA2wAAAA8AAAAAAAAA AAAAAAAAoQIAAGRycy9kb3ducmV2LnhtbFBLBQYAAAAABAAEAPkAAACUAwAAAAA= "/>
                  <v:line id="Line 303" o:spid="_x0000_s1054" style="position:absolute;flip:x;visibility:visible;mso-wrap-style:square" from="10161,6839" to="10881,8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group>
              </v:group>
            </w:pict>
          </mc:Fallback>
        </mc:AlternateContent>
      </w:r>
      <w:r w:rsidR="0071134B" w:rsidRPr="00A327D9">
        <w:rPr>
          <w:noProof/>
          <w:szCs w:val="26"/>
          <w:lang w:eastAsia="vi-VN"/>
        </w:rPr>
        <w:t xml:space="preserve">do đó: </w:t>
      </w:r>
      <w:r w:rsidR="0071134B" w:rsidRPr="00A327D9">
        <w:rPr>
          <w:noProof/>
          <w:position w:val="-24"/>
          <w:szCs w:val="26"/>
          <w:lang w:eastAsia="vi-VN"/>
        </w:rPr>
        <w:object w:dxaOrig="1560" w:dyaOrig="620">
          <v:shape id="_x0000_i1352" type="#_x0000_t75" style="width:78pt;height:31pt" o:ole="">
            <v:imagedata r:id="rId313" o:title=""/>
          </v:shape>
          <o:OLEObject Type="Embed" ProgID="Equation.DSMT4" ShapeID="_x0000_i1352" DrawAspect="Content" ObjectID="_1663412123" r:id="rId314"/>
        </w:object>
      </w:r>
      <w:r w:rsidR="0071134B" w:rsidRPr="00A327D9">
        <w:rPr>
          <w:noProof/>
          <w:szCs w:val="26"/>
          <w:lang w:eastAsia="vi-VN"/>
        </w:rPr>
        <w:t xml:space="preserve"> (vì DB = 2DM gt)</w:t>
      </w:r>
    </w:p>
    <w:p w:rsidR="0071134B" w:rsidRPr="00A327D9" w:rsidRDefault="0071134B" w:rsidP="0071134B">
      <w:pPr>
        <w:spacing w:line="288" w:lineRule="auto"/>
      </w:pPr>
      <w:r w:rsidRPr="00A327D9">
        <w:sym w:font="Symbol" w:char="F0DE"/>
      </w:r>
      <w:r w:rsidRPr="00A327D9">
        <w:t xml:space="preserve"> BC = 2CM.</w:t>
      </w:r>
    </w:p>
    <w:p w:rsidR="0071134B" w:rsidRPr="00A327D9" w:rsidRDefault="0071134B" w:rsidP="0071134B">
      <w:pPr>
        <w:spacing w:line="288" w:lineRule="auto"/>
        <w:rPr>
          <w:lang w:val="pl-PL"/>
        </w:rPr>
      </w:pPr>
      <w:r w:rsidRPr="00A327D9">
        <w:rPr>
          <w:lang w:val="pl-PL"/>
        </w:rPr>
        <w:t>Gọi P là điểm đối xứng của C qua M</w:t>
      </w:r>
    </w:p>
    <w:p w:rsidR="0071134B" w:rsidRPr="00A327D9" w:rsidRDefault="0071134B" w:rsidP="0071134B">
      <w:pPr>
        <w:spacing w:line="288" w:lineRule="auto"/>
        <w:rPr>
          <w:lang w:val="pl-PL"/>
        </w:rPr>
      </w:pPr>
      <w:r w:rsidRPr="00A327D9">
        <w:rPr>
          <w:lang w:val="pl-PL"/>
        </w:rPr>
        <w:t xml:space="preserve">Ta </w:t>
      </w:r>
      <w:r>
        <w:rPr>
          <w:lang w:val="pl-PL"/>
        </w:rPr>
        <w:t>có: PC = 2CM = BC (chứng minh trên)</w:t>
      </w:r>
    </w:p>
    <w:p w:rsidR="0071134B" w:rsidRPr="00A327D9" w:rsidRDefault="0071134B" w:rsidP="0071134B">
      <w:pPr>
        <w:spacing w:line="288" w:lineRule="auto"/>
        <w:rPr>
          <w:lang w:val="pt-BR"/>
        </w:rPr>
      </w:pPr>
      <w:r w:rsidRPr="00A327D9">
        <w:sym w:font="Symbol" w:char="F0DE"/>
      </w:r>
      <w:r w:rsidRPr="00A327D9">
        <w:rPr>
          <w:lang w:val="pl-PL"/>
        </w:rPr>
        <w:t xml:space="preserve"> </w:t>
      </w:r>
      <w:r w:rsidRPr="00A327D9">
        <w:rPr>
          <w:position w:val="-4"/>
          <w:lang w:val="pt-BR"/>
        </w:rPr>
        <w:object w:dxaOrig="220" w:dyaOrig="260">
          <v:shape id="_x0000_i1353" type="#_x0000_t75" style="width:11pt;height:13pt" o:ole="">
            <v:imagedata r:id="rId304" o:title=""/>
          </v:shape>
          <o:OLEObject Type="Embed" ProgID="Equation.DSMT4" ShapeID="_x0000_i1353" DrawAspect="Content" ObjectID="_1663412124" r:id="rId315"/>
        </w:object>
      </w:r>
      <w:r w:rsidRPr="00A327D9">
        <w:rPr>
          <w:lang w:val="pt-BR"/>
        </w:rPr>
        <w:t>BCP cân tại C có CD là phân giác</w:t>
      </w:r>
    </w:p>
    <w:p w:rsidR="0071134B" w:rsidRPr="00A327D9" w:rsidRDefault="0071134B" w:rsidP="0071134B">
      <w:pPr>
        <w:spacing w:line="288" w:lineRule="auto"/>
        <w:rPr>
          <w:lang w:val="pl-PL"/>
        </w:rPr>
      </w:pPr>
      <w:r w:rsidRPr="00A327D9">
        <w:rPr>
          <w:lang w:val="pt-BR"/>
        </w:rPr>
        <w:t>Nên CD</w:t>
      </w:r>
      <w:r w:rsidRPr="00A327D9">
        <w:rPr>
          <w:position w:val="-4"/>
          <w:lang w:val="pt-BR"/>
        </w:rPr>
        <w:object w:dxaOrig="240" w:dyaOrig="260">
          <v:shape id="_x0000_i1354" type="#_x0000_t75" style="width:12pt;height:13pt" o:ole="">
            <v:imagedata r:id="rId299" o:title=""/>
          </v:shape>
          <o:OLEObject Type="Embed" ProgID="Equation.DSMT4" ShapeID="_x0000_i1354" DrawAspect="Content" ObjectID="_1663412125" r:id="rId316"/>
        </w:object>
      </w:r>
      <w:r w:rsidRPr="00A327D9">
        <w:rPr>
          <w:lang w:val="pt-BR"/>
        </w:rPr>
        <w:t>BP</w:t>
      </w:r>
      <w:r w:rsidRPr="00A327D9">
        <w:rPr>
          <w:lang w:val="pl-PL"/>
        </w:rPr>
        <w:tab/>
      </w:r>
    </w:p>
    <w:p w:rsidR="0071134B" w:rsidRPr="00A327D9" w:rsidRDefault="0071134B" w:rsidP="0071134B">
      <w:pPr>
        <w:spacing w:line="288" w:lineRule="auto"/>
        <w:rPr>
          <w:lang w:val="pl-PL"/>
        </w:rPr>
      </w:pPr>
      <w:r w:rsidRPr="00A327D9">
        <w:rPr>
          <w:lang w:val="pl-PL"/>
        </w:rPr>
        <w:t>Mặt khác vì M trung điểm AB (gt)</w:t>
      </w:r>
    </w:p>
    <w:p w:rsidR="0071134B" w:rsidRPr="00A327D9" w:rsidRDefault="0071134B" w:rsidP="0071134B">
      <w:pPr>
        <w:spacing w:line="288" w:lineRule="auto"/>
        <w:rPr>
          <w:lang w:val="pl-PL"/>
        </w:rPr>
      </w:pPr>
      <w:r w:rsidRPr="00A327D9">
        <w:rPr>
          <w:lang w:val="pl-PL"/>
        </w:rPr>
        <w:lastRenderedPageBreak/>
        <w:t>Và M trung điểm của CP</w:t>
      </w:r>
    </w:p>
    <w:p w:rsidR="0071134B" w:rsidRPr="00A327D9" w:rsidRDefault="001722C4" w:rsidP="0071134B">
      <w:pPr>
        <w:spacing w:line="288" w:lineRule="auto"/>
        <w:rPr>
          <w:lang w:val="pl-PL"/>
        </w:rPr>
      </w:pPr>
      <w:r>
        <w:rPr>
          <w:b/>
          <w:noProof/>
        </w:rPr>
        <mc:AlternateContent>
          <mc:Choice Requires="wpg">
            <w:drawing>
              <wp:anchor distT="0" distB="0" distL="114300" distR="114300" simplePos="0" relativeHeight="251730432" behindDoc="0" locked="0" layoutInCell="1" allowOverlap="1">
                <wp:simplePos x="0" y="0"/>
                <wp:positionH relativeFrom="column">
                  <wp:posOffset>1298575</wp:posOffset>
                </wp:positionH>
                <wp:positionV relativeFrom="paragraph">
                  <wp:posOffset>225425</wp:posOffset>
                </wp:positionV>
                <wp:extent cx="228600" cy="57150"/>
                <wp:effectExtent l="12700" t="11430" r="6350" b="7620"/>
                <wp:wrapNone/>
                <wp:docPr id="69"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70" name="Line 34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4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2" o:spid="_x0000_s1026" style="position:absolute;margin-left:102.25pt;margin-top:17.75pt;width:18pt;height:4.5pt;z-index:251730432" coordorigin="5121,9179" coordsize="3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HS9YlQIAAMwHAAAOAAAAZHJzL2Uyb0RvYy54bWzsVV1v2yAUfZ+0/4D8nvojdj6sOtUUJ91D 11Xq9gMIxjYaBgQ0TjXtv++C3bTNKm3rpEmTlgcHuJfLPefcC+cXh46jPdWGSVEE8VkUICqIrJho iuDzp+1kESBjsagwl4IWwT01wcXq7ZvzXuU0ka3kFdUIggiT96oIWmtVHoaGtLTD5kwqKsBYS91h C1PdhJXGPUTveJhE0Szspa6UloQaA6vlYAxWPn5dU2I/1rWhFvEigNys/2r/3blvuDrHeaOxahkZ 08CvyKLDTMChx1AlthjdafZDqI4RLY2s7RmRXSjrmhHqMQCaODpBc6nlnfJYmrxv1JEmoPaEp1eH Jdf7G41YVQSzZYAE7kAjfyyapoljp1dNDk6XWt2qGz1AhOGVJF8MmMNTu5s3gzPa9R9kBQHxnZWe nUOtOxcCcKODF+H+KAI9WERgMUkWswikImDK5nE2akRaENJtyuIkDhAYl/F8OehH2s24eTobdy79 thDnw5E+zTEthwmKzTzyaf6Mz9sWK+plMo6qkc85ZDLwecUEBTqnA53eZy1utCfX5AZo/SlT2TQ6 Bf3AV7x4GTLOlTb2ksoOuUERcEjDq4D3V8Y67R5dnChCbhnnsI5zLlAPBGdJ5jcYyVnljM5mdLNb c4322LWU/zlgEOyZG5SuqHywluJqM44tZnwYgz8XLh7ggHTG0dAzX5fRcrPYLNJJmsw2kzQqy8m7 7TqdzLbxPCun5Xpdxt9canGat6yqqHDZPfRvnP6anuNNMnTesYOPNITPo3uIkOzDv08a6mpQcCiq nazuvbB+HUrsb9UaFMezWkt/t9ZQzZl6Dze4F3zszxda7X/V/RNV5+87eDJ8sY7Pm3uTns5h/PQR Xn0HAAD//wMAUEsDBBQABgAIAAAAIQAAgy243wAAAAkBAAAPAAAAZHJzL2Rvd25yZXYueG1sTI9B S8NAEIXvgv9hGcGb3SRNpMRsSinqqQi2gvS2zU6T0OxsyG6T9N87nvQ0M7zHm+8V69l2YsTBt44U xIsIBFLlTEu1gq/D29MKhA+ajO4coYIbeliX93eFzo2b6BPHfagFh5DPtYImhD6X0lcNWu0Xrkdi 7ewGqwOfQy3NoCcOt51MouhZWt0Sf2h0j9sGq8v+ahW8T3raLOPXcXc5b2/HQ/bxvYtRqceHefMC IuAc/szwi8/oUDLTyV3JeNEpSKI0Y6uCZcaTDUka8XJSkLIgy0L+b1D+AAAA//8DAFBLAQItABQA BgAIAAAAIQC2gziS/gAAAOEBAAATAAAAAAAAAAAAAAAAAAAAAABbQ29udGVudF9UeXBlc10ueG1s UEsBAi0AFAAGAAgAAAAhADj9If/WAAAAlAEAAAsAAAAAAAAAAAAAAAAALwEAAF9yZWxzLy5yZWxz UEsBAi0AFAAGAAgAAAAhAOUdL1iVAgAAzAcAAA4AAAAAAAAAAAAAAAAALgIAAGRycy9lMm9Eb2Mu eG1sUEsBAi0AFAAGAAgAAAAhAACDLbjfAAAACQEAAA8AAAAAAAAAAAAAAAAA7wQAAGRycy9kb3du cmV2LnhtbFBLBQYAAAAABAAEAPMAAAD7BQAAAAA= ">
                <v:line id="Line 343" o:spid="_x0000_s1027" style="position:absolute;visibility:visible;mso-wrap-style:square" from="5301,9179" to="548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7uKMMAAADbAAAADwAAAGRycy9kb3ducmV2LnhtbERPy2rCQBTdF/yH4Qru6sQKqURHkZaC dlHqA3R5zVyTaOZOmJkm6d93FgWXh/NerHpTi5acrywrmIwTEMS51RUXCo6Hj+cZCB+QNdaWScEv eVgtB08LzLTteEftPhQihrDPUEEZQpNJ6fOSDPqxbYgjd7XOYIjQFVI77GK4qeVLkqTSYMWxocSG 3krK7/sfo+Br+p226+3npj9t00v+vrucb51TajTs13MQgfrwEP+7N1rBa1wf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b+7ijDAAAA2wAAAA8AAAAAAAAAAAAA AAAAoQIAAGRycy9kb3ducmV2LnhtbFBLBQYAAAAABAAEAPkAAACRAwAAAAA= "/>
                <v:line id="Line 344" o:spid="_x0000_s1028" style="position:absolute;flip:x;visibility:visible;mso-wrap-style:square" from="5121,9179" to="5301,9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group>
            </w:pict>
          </mc:Fallback>
        </mc:AlternateContent>
      </w:r>
      <w:r w:rsidR="0071134B" w:rsidRPr="00A327D9">
        <w:sym w:font="Symbol" w:char="F0DE"/>
      </w:r>
      <w:r w:rsidR="0071134B" w:rsidRPr="00A327D9">
        <w:t xml:space="preserve"> BP // AC và BP</w:t>
      </w:r>
      <w:r w:rsidR="0071134B" w:rsidRPr="00A327D9">
        <w:rPr>
          <w:position w:val="-4"/>
          <w:lang w:val="pt-BR"/>
        </w:rPr>
        <w:object w:dxaOrig="240" w:dyaOrig="260">
          <v:shape id="_x0000_i1355" type="#_x0000_t75" style="width:12pt;height:13pt" o:ole="">
            <v:imagedata r:id="rId299" o:title=""/>
          </v:shape>
          <o:OLEObject Type="Embed" ProgID="Equation.DSMT4" ShapeID="_x0000_i1355" DrawAspect="Content" ObjectID="_1663412126" r:id="rId317"/>
        </w:object>
      </w:r>
      <w:r w:rsidR="0071134B" w:rsidRPr="00A327D9">
        <w:t>CD</w:t>
      </w:r>
      <w:r w:rsidR="0071134B" w:rsidRPr="00A327D9">
        <w:rPr>
          <w:lang w:val="pl-PL"/>
        </w:rPr>
        <w:tab/>
      </w:r>
    </w:p>
    <w:p w:rsidR="0071134B" w:rsidRPr="00A327D9" w:rsidRDefault="0071134B" w:rsidP="0071134B">
      <w:pPr>
        <w:spacing w:line="288" w:lineRule="auto"/>
        <w:rPr>
          <w:lang w:val="pl-PL"/>
        </w:rPr>
      </w:pPr>
      <w:r w:rsidRPr="00A327D9">
        <w:sym w:font="Symbol" w:char="F0DE"/>
      </w:r>
      <w:r w:rsidRPr="00A327D9">
        <w:t xml:space="preserve"> AC</w:t>
      </w:r>
      <w:r w:rsidRPr="00A327D9">
        <w:rPr>
          <w:position w:val="-4"/>
          <w:lang w:val="pt-BR"/>
        </w:rPr>
        <w:object w:dxaOrig="240" w:dyaOrig="260">
          <v:shape id="_x0000_i1356" type="#_x0000_t75" style="width:12pt;height:13pt" o:ole="">
            <v:imagedata r:id="rId299" o:title=""/>
          </v:shape>
          <o:OLEObject Type="Embed" ProgID="Equation.DSMT4" ShapeID="_x0000_i1356" DrawAspect="Content" ObjectID="_1663412127" r:id="rId318"/>
        </w:object>
      </w:r>
      <w:r w:rsidRPr="00A327D9">
        <w:t>CD hay ACD = 90</w:t>
      </w:r>
      <w:r w:rsidRPr="00A327D9">
        <w:rPr>
          <w:vertAlign w:val="superscript"/>
        </w:rPr>
        <w:t>0</w:t>
      </w:r>
      <w:r w:rsidRPr="00A327D9">
        <w:rPr>
          <w:lang w:val="pl-PL"/>
        </w:rPr>
        <w:tab/>
      </w:r>
      <w:r w:rsidRPr="00A327D9">
        <w:rPr>
          <w:lang w:val="pl-PL"/>
        </w:rPr>
        <w:tab/>
      </w:r>
      <w:r w:rsidRPr="00A327D9">
        <w:rPr>
          <w:lang w:val="pl-PL"/>
        </w:rPr>
        <w:tab/>
      </w:r>
    </w:p>
    <w:p w:rsidR="0071134B" w:rsidRPr="00A327D9" w:rsidRDefault="0071134B" w:rsidP="0071134B">
      <w:pPr>
        <w:spacing w:line="288" w:lineRule="auto"/>
        <w:jc w:val="both"/>
        <w:rPr>
          <w:szCs w:val="26"/>
          <w:lang w:val="pt-BR"/>
        </w:rPr>
      </w:pPr>
      <w:r w:rsidRPr="00A327D9">
        <w:rPr>
          <w:b/>
          <w:szCs w:val="26"/>
          <w:lang w:val="pt-BR"/>
        </w:rPr>
        <w:t>Câu 6</w:t>
      </w:r>
      <w:r w:rsidRPr="00A327D9">
        <w:rPr>
          <w:szCs w:val="26"/>
          <w:lang w:val="pt-BR"/>
        </w:rPr>
        <w:t xml:space="preserve"> </w:t>
      </w:r>
      <w:r w:rsidRPr="00A327D9">
        <w:rPr>
          <w:i/>
          <w:szCs w:val="26"/>
          <w:lang w:val="pt-BR"/>
        </w:rPr>
        <w:t>(3 điểm)</w:t>
      </w:r>
      <w:r w:rsidRPr="00A327D9">
        <w:rPr>
          <w:szCs w:val="26"/>
          <w:lang w:val="pt-BR"/>
        </w:rPr>
        <w:t xml:space="preserve">: </w:t>
      </w:r>
    </w:p>
    <w:p w:rsidR="0071134B" w:rsidRPr="00A327D9" w:rsidRDefault="0071134B" w:rsidP="0071134B">
      <w:pPr>
        <w:tabs>
          <w:tab w:val="left" w:pos="7920"/>
        </w:tabs>
        <w:rPr>
          <w:lang w:val="pt-BR"/>
        </w:rPr>
      </w:pPr>
      <w:r w:rsidRPr="00A327D9">
        <w:rPr>
          <w:lang w:val="pt-BR"/>
        </w:rPr>
        <w:t xml:space="preserve">A = </w:t>
      </w:r>
      <w:r w:rsidRPr="00A327D9">
        <w:rPr>
          <w:position w:val="-24"/>
          <w:lang w:val="pt-BR"/>
        </w:rPr>
        <w:object w:dxaOrig="3800" w:dyaOrig="660">
          <v:shape id="_x0000_i1357" type="#_x0000_t75" style="width:294.5pt;height:40.1pt" o:ole="">
            <v:imagedata r:id="rId319" o:title=""/>
          </v:shape>
          <o:OLEObject Type="Embed" ProgID="Equation.DSMT4" ShapeID="_x0000_i1357" DrawAspect="Content" ObjectID="_1663412128" r:id="rId320"/>
        </w:object>
      </w:r>
      <w:r w:rsidRPr="00A327D9">
        <w:rPr>
          <w:lang w:val="pt-BR"/>
        </w:rPr>
        <w:t xml:space="preserve"> </w:t>
      </w:r>
    </w:p>
    <w:p w:rsidR="0071134B" w:rsidRDefault="0071134B" w:rsidP="0071134B">
      <w:pPr>
        <w:tabs>
          <w:tab w:val="left" w:pos="7920"/>
        </w:tabs>
        <w:rPr>
          <w:lang w:val="pl-PL"/>
        </w:rPr>
      </w:pPr>
      <w:r w:rsidRPr="00A327D9">
        <w:rPr>
          <w:lang w:val="pt-BR"/>
        </w:rPr>
        <w:t xml:space="preserve">Dấu “=” xảy ra </w:t>
      </w:r>
      <w:r w:rsidRPr="00A327D9">
        <w:rPr>
          <w:position w:val="-6"/>
          <w:lang w:val="pt-BR"/>
        </w:rPr>
        <w:object w:dxaOrig="340" w:dyaOrig="220">
          <v:shape id="_x0000_i1358" type="#_x0000_t75" style="width:28.8pt;height:10.6pt" o:ole="">
            <v:imagedata r:id="rId294" o:title=""/>
          </v:shape>
          <o:OLEObject Type="Embed" ProgID="Equation.3" ShapeID="_x0000_i1358" DrawAspect="Content" ObjectID="_1663412129" r:id="rId321"/>
        </w:object>
      </w:r>
      <w:r w:rsidRPr="00A327D9">
        <w:rPr>
          <w:lang w:val="pt-BR"/>
        </w:rPr>
        <w:t xml:space="preserve">2x - 1 </w:t>
      </w:r>
      <w:r>
        <w:rPr>
          <w:lang w:val="pt-BR"/>
        </w:rPr>
        <w:t>=</w:t>
      </w:r>
      <w:r w:rsidRPr="00A327D9">
        <w:rPr>
          <w:lang w:val="pt-BR"/>
        </w:rPr>
        <w:t xml:space="preserve"> 0 </w:t>
      </w:r>
      <w:r w:rsidRPr="00A327D9">
        <w:rPr>
          <w:position w:val="-6"/>
          <w:lang w:val="pt-BR"/>
        </w:rPr>
        <w:object w:dxaOrig="340" w:dyaOrig="220">
          <v:shape id="_x0000_i1359" type="#_x0000_t75" style="width:28.8pt;height:10.6pt" o:ole="">
            <v:imagedata r:id="rId294" o:title=""/>
          </v:shape>
          <o:OLEObject Type="Embed" ProgID="Equation.3" ShapeID="_x0000_i1359" DrawAspect="Content" ObjectID="_1663412130" r:id="rId322"/>
        </w:object>
      </w:r>
      <w:r w:rsidRPr="00A327D9">
        <w:rPr>
          <w:lang w:val="pt-BR"/>
        </w:rPr>
        <w:t xml:space="preserve">x </w:t>
      </w:r>
      <w:r>
        <w:rPr>
          <w:lang w:val="pt-BR"/>
        </w:rPr>
        <w:t>=</w:t>
      </w:r>
      <w:r w:rsidRPr="00A327D9">
        <w:rPr>
          <w:lang w:val="pt-BR"/>
        </w:rPr>
        <w:t xml:space="preserve"> </w:t>
      </w:r>
      <w:r w:rsidRPr="00A327D9">
        <w:rPr>
          <w:position w:val="-24"/>
          <w:lang w:val="pl-PL"/>
        </w:rPr>
        <w:object w:dxaOrig="240" w:dyaOrig="620">
          <v:shape id="_x0000_i1360" type="#_x0000_t75" style="width:12pt;height:31pt" o:ole="">
            <v:imagedata r:id="rId309" o:title=""/>
          </v:shape>
          <o:OLEObject Type="Embed" ProgID="Equation.DSMT4" ShapeID="_x0000_i1360" DrawAspect="Content" ObjectID="_1663412131" r:id="rId323"/>
        </w:object>
      </w:r>
    </w:p>
    <w:p w:rsidR="0071134B" w:rsidRPr="001D12C2" w:rsidRDefault="0071134B" w:rsidP="0071134B">
      <w:pPr>
        <w:tabs>
          <w:tab w:val="left" w:pos="7920"/>
        </w:tabs>
        <w:rPr>
          <w:lang w:val="pt-BR"/>
        </w:rPr>
      </w:pPr>
      <w:r>
        <w:rPr>
          <w:lang w:val="pl-PL"/>
        </w:rPr>
        <w:t xml:space="preserve">Giá trị nhỏ nhất A = -3 khi x = </w:t>
      </w:r>
      <w:r w:rsidRPr="00A327D9">
        <w:rPr>
          <w:position w:val="-24"/>
          <w:lang w:val="pl-PL"/>
        </w:rPr>
        <w:object w:dxaOrig="240" w:dyaOrig="620">
          <v:shape id="_x0000_i1361" type="#_x0000_t75" style="width:12pt;height:31pt" o:ole="">
            <v:imagedata r:id="rId309" o:title=""/>
          </v:shape>
          <o:OLEObject Type="Embed" ProgID="Equation.DSMT4" ShapeID="_x0000_i1361" DrawAspect="Content" ObjectID="_1663412132" r:id="rId324"/>
        </w:object>
      </w:r>
      <w:r w:rsidRPr="001D12C2">
        <w:rPr>
          <w:lang w:val="pt-BR"/>
        </w:rPr>
        <w:tab/>
      </w:r>
    </w:p>
    <w:p w:rsidR="0071134B" w:rsidRPr="001C3B96" w:rsidRDefault="0071134B" w:rsidP="0071134B">
      <w:pPr>
        <w:jc w:val="center"/>
      </w:pPr>
      <w:r w:rsidRPr="001C3B96">
        <w:rPr>
          <w:sz w:val="26"/>
          <w:szCs w:val="26"/>
        </w:rPr>
        <w:t>-----------</w:t>
      </w:r>
      <w:r>
        <w:rPr>
          <w:sz w:val="26"/>
          <w:szCs w:val="26"/>
        </w:rPr>
        <w:t xml:space="preserve"> </w:t>
      </w:r>
      <w:r w:rsidRPr="001C3B96">
        <w:rPr>
          <w:sz w:val="26"/>
          <w:szCs w:val="26"/>
        </w:rPr>
        <w:t>HẾT</w:t>
      </w:r>
      <w:r>
        <w:rPr>
          <w:sz w:val="26"/>
          <w:szCs w:val="26"/>
        </w:rPr>
        <w:t xml:space="preserve"> </w:t>
      </w:r>
      <w:r w:rsidRPr="001C3B96">
        <w:rPr>
          <w:sz w:val="26"/>
          <w:szCs w:val="26"/>
        </w:rPr>
        <w:t>-------------</w:t>
      </w:r>
    </w:p>
    <w:p w:rsidR="0071134B" w:rsidRPr="001C3B96" w:rsidRDefault="0071134B" w:rsidP="0071134B">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p>
    <w:p w:rsidR="0071134B" w:rsidRPr="00F038EE" w:rsidRDefault="0071134B" w:rsidP="0071134B">
      <w:pPr>
        <w:ind w:firstLine="540"/>
        <w:jc w:val="both"/>
        <w:rPr>
          <w:i/>
          <w:iCs/>
          <w:lang w:val="pt-BR"/>
        </w:rPr>
      </w:pPr>
    </w:p>
    <w:p w:rsidR="0071134B" w:rsidRDefault="0071134B">
      <w:pPr>
        <w:jc w:val="both"/>
        <w:rPr>
          <w:b/>
          <w:w w:val="80"/>
        </w:rPr>
      </w:pPr>
    </w:p>
    <w:p w:rsidR="0071134B" w:rsidRDefault="0071134B">
      <w:pPr>
        <w:jc w:val="both"/>
        <w:rPr>
          <w:b/>
          <w:w w:val="80"/>
        </w:rPr>
      </w:pPr>
    </w:p>
    <w:p w:rsidR="003533D0" w:rsidRPr="00D008E7" w:rsidRDefault="00E62694">
      <w:pPr>
        <w:jc w:val="both"/>
        <w:rPr>
          <w:b/>
        </w:rPr>
      </w:pPr>
      <w:r w:rsidRPr="00D008E7">
        <w:rPr>
          <w:b/>
          <w:w w:val="80"/>
        </w:rPr>
        <w:t>PHÒNG GD</w:t>
      </w:r>
      <w:r w:rsidR="00F21EC9" w:rsidRPr="00D008E7">
        <w:rPr>
          <w:b/>
          <w:w w:val="80"/>
        </w:rPr>
        <w:t>&amp;ĐT</w:t>
      </w:r>
      <w:r w:rsidRPr="00D008E7">
        <w:rPr>
          <w:b/>
          <w:w w:val="80"/>
        </w:rPr>
        <w:t xml:space="preserve"> HẢI LĂNG</w:t>
      </w:r>
      <w:r w:rsidRPr="00D008E7">
        <w:rPr>
          <w:b/>
        </w:rPr>
        <w:t xml:space="preserve">  </w:t>
      </w:r>
      <w:r w:rsidR="00F21EC9" w:rsidRPr="00D008E7">
        <w:rPr>
          <w:b/>
        </w:rPr>
        <w:t xml:space="preserve">   </w:t>
      </w:r>
      <w:r w:rsidRPr="00D008E7">
        <w:rPr>
          <w:b/>
        </w:rPr>
        <w:t xml:space="preserve">ĐỀ THI </w:t>
      </w:r>
      <w:r w:rsidR="00C421BF" w:rsidRPr="00D008E7">
        <w:rPr>
          <w:b/>
        </w:rPr>
        <w:t>KHẢO SÁT HỌC SINH GIỎI</w:t>
      </w:r>
    </w:p>
    <w:p w:rsidR="003533D0" w:rsidRPr="00D008E7" w:rsidRDefault="001722C4">
      <w:pPr>
        <w:jc w:val="both"/>
        <w:rPr>
          <w:b/>
        </w:rPr>
      </w:pPr>
      <w:r>
        <w:rPr>
          <w:noProof/>
        </w:rPr>
        <mc:AlternateContent>
          <mc:Choice Requires="wps">
            <w:drawing>
              <wp:anchor distT="0" distB="0" distL="114300" distR="114300" simplePos="0" relativeHeight="251619840" behindDoc="0" locked="0" layoutInCell="1" allowOverlap="1">
                <wp:simplePos x="0" y="0"/>
                <wp:positionH relativeFrom="column">
                  <wp:posOffset>197485</wp:posOffset>
                </wp:positionH>
                <wp:positionV relativeFrom="paragraph">
                  <wp:posOffset>47625</wp:posOffset>
                </wp:positionV>
                <wp:extent cx="1435735" cy="275590"/>
                <wp:effectExtent l="6985" t="10160" r="5080" b="9525"/>
                <wp:wrapNone/>
                <wp:docPr id="6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75590"/>
                        </a:xfrm>
                        <a:prstGeom prst="rect">
                          <a:avLst/>
                        </a:prstGeom>
                        <a:solidFill>
                          <a:srgbClr val="FFFFFF"/>
                        </a:solidFill>
                        <a:ln w="9525">
                          <a:solidFill>
                            <a:srgbClr val="000000"/>
                          </a:solidFill>
                          <a:miter lim="800000"/>
                          <a:headEnd/>
                          <a:tailEnd/>
                        </a:ln>
                      </wps:spPr>
                      <wps:txbx>
                        <w:txbxContent>
                          <w:p w:rsidR="00F21EC9" w:rsidRPr="00D008E7" w:rsidRDefault="00F21EC9" w:rsidP="00F21EC9">
                            <w:pPr>
                              <w:jc w:val="center"/>
                              <w:rPr>
                                <w:sz w:val="24"/>
                              </w:rPr>
                            </w:pPr>
                            <w:r w:rsidRPr="00D008E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7" o:spid="_x0000_s1055" type="#_x0000_t202" style="position:absolute;left:0;text-align:left;margin-left:15.55pt;margin-top:3.75pt;width:113.05pt;height:21.7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5S3MLgIAAFoEAAAOAAAAZHJzL2Uyb0RvYy54bWysVNtu2zAMfR+wfxD0vjg3N40Rp+jSZRjQ XYB2HyDLcixMEjVJiZ19fSk5TYNuexnmB0GUqEPyHNKrm14rchDOSzAlnYzGlAjDoZZmV9Lvj9t3 15T4wEzNFBhR0qPw9Gb99s2qs4WYQguqFo4giPFFZ0vahmCLLPO8FZr5EVhh8LIBp1lA0+2y2rEO 0bXKpuPxVdaBq60DLrzH07vhkq4TftMIHr42jReBqJJibiGtLq1VXLP1ihU7x2wr+SkN9g9ZaCYN Bj1D3bHAyN7J36C05A48NGHEQWfQNJKLVANWMxm/quahZVakWpAcb880+f8Hy78cvjki65JeoVKG adToUfSBvIeezBaRn876At0eLDqGHs9R51Srt/fAf3hiYNMysxO3zkHXClZjfpP4Mrt4OuD4CFJ1 n6HGOGwfIAH1jdORPKSDIDrqdDxrE3PhMeR8li9mOSUc76aLPF8m8TJWPL+2zoePAjSJm5I61D6h s8O9DzEbVjy7xGAelKy3UqlkuF21UY4cGPbJNn2pgFduypCupMt8mg8E/BVinL4/QWgZsOGV1CW9 PjuxItL2wdSpHQOTathjysqceIzUDSSGvuqTZJPEciS5gvqIzDoYGhwHEjctuF+UdNjcJfU/98wJ StQng+osJ/N5nIZkzPPFFA13eVNd3jDDEaqkgZJhuwnDBO2tk7sWIw39YOAWFW1kIvslq1P+2MBJ g9OwxQm5tJPXyy9h/QQAAP//AwBQSwMEFAAGAAgAAAAhADSlJBfeAAAABwEAAA8AAABkcnMvZG93 bnJldi54bWxMjsFOwzAQRO9I/IO1SFxQ6yQlTRviVAgJRG/QIri68TaJsNfBdtPw95gTHEczevOq zWQ0G9H53pKAdJ4AQ2qs6qkV8LZ/nK2A+SBJSW0JBXyjh019eVHJUtkzveK4Cy2LEPKlFNCFMJSc +6ZDI/3cDkixO1pnZIjRtVw5eY5wo3mWJEtuZE/xoZMDPnTYfO5ORsDq9nn88NvFy3uzPOp1uCnG py8nxPXVdH8HLOAU/sbwqx/VoY5OB3si5ZkWsEjTuBRQ5MBineVFBuwgIE/WwOuK//evfwAAAP// AwBQSwECLQAUAAYACAAAACEAtoM4kv4AAADhAQAAEwAAAAAAAAAAAAAAAAAAAAAAW0NvbnRlbnRf VHlwZXNdLnhtbFBLAQItABQABgAIAAAAIQA4/SH/1gAAAJQBAAALAAAAAAAAAAAAAAAAAC8BAABf cmVscy8ucmVsc1BLAQItABQABgAIAAAAIQAK5S3MLgIAAFoEAAAOAAAAAAAAAAAAAAAAAC4CAABk cnMvZTJvRG9jLnhtbFBLAQItABQABgAIAAAAIQA0pSQX3gAAAAcBAAAPAAAAAAAAAAAAAAAAAIgE AABkcnMvZG93bnJldi54bWxQSwUGAAAAAAQABADzAAAAkwUAAAAA ">
                <v:textbox>
                  <w:txbxContent>
                    <w:p w:rsidR="00F21EC9" w:rsidRPr="00D008E7" w:rsidRDefault="00F21EC9" w:rsidP="00F21EC9">
                      <w:pPr>
                        <w:jc w:val="center"/>
                        <w:rPr>
                          <w:sz w:val="24"/>
                        </w:rPr>
                      </w:pPr>
                      <w:r w:rsidRPr="00D008E7">
                        <w:rPr>
                          <w:sz w:val="24"/>
                        </w:rPr>
                        <w:t>ĐỀ CHÍNH THỨC</w:t>
                      </w:r>
                    </w:p>
                  </w:txbxContent>
                </v:textbox>
              </v:shape>
            </w:pict>
          </mc:Fallback>
        </mc:AlternateContent>
      </w:r>
      <w:r w:rsidR="00E62694" w:rsidRPr="00D008E7">
        <w:tab/>
      </w:r>
      <w:r w:rsidR="00E62694" w:rsidRPr="00D008E7">
        <w:tab/>
      </w:r>
      <w:r w:rsidR="00E62694" w:rsidRPr="00D008E7">
        <w:tab/>
        <w:t xml:space="preserve">    </w:t>
      </w:r>
      <w:r w:rsidR="00F21EC9" w:rsidRPr="00D008E7">
        <w:t xml:space="preserve">                          </w:t>
      </w:r>
      <w:r w:rsidR="00E62694" w:rsidRPr="00D008E7">
        <w:rPr>
          <w:b/>
        </w:rPr>
        <w:t>NĂM HỌC 20</w:t>
      </w:r>
      <w:r w:rsidR="00FE4358" w:rsidRPr="00D008E7">
        <w:rPr>
          <w:b/>
        </w:rPr>
        <w:t>11</w:t>
      </w:r>
      <w:r w:rsidR="00E62694" w:rsidRPr="00D008E7">
        <w:rPr>
          <w:b/>
        </w:rPr>
        <w:t>-20</w:t>
      </w:r>
      <w:r w:rsidR="00654855" w:rsidRPr="00D008E7">
        <w:rPr>
          <w:b/>
        </w:rPr>
        <w:t>1</w:t>
      </w:r>
      <w:r w:rsidR="00FE4358" w:rsidRPr="00D008E7">
        <w:rPr>
          <w:b/>
        </w:rPr>
        <w:t>2</w:t>
      </w:r>
    </w:p>
    <w:p w:rsidR="003533D0" w:rsidRPr="00D008E7" w:rsidRDefault="00E62694">
      <w:pPr>
        <w:ind w:firstLine="720"/>
        <w:jc w:val="both"/>
      </w:pPr>
      <w:r w:rsidRPr="00D008E7">
        <w:t xml:space="preserve">          </w:t>
      </w:r>
      <w:r w:rsidRPr="00D008E7">
        <w:tab/>
      </w:r>
      <w:r w:rsidRPr="00D008E7">
        <w:tab/>
      </w:r>
      <w:r w:rsidRPr="00D008E7">
        <w:tab/>
      </w:r>
      <w:r w:rsidRPr="00D008E7">
        <w:tab/>
      </w:r>
      <w:r w:rsidRPr="00D008E7">
        <w:tab/>
      </w:r>
      <w:r w:rsidR="00D008E7">
        <w:t xml:space="preserve">      </w:t>
      </w:r>
      <w:r w:rsidRPr="00D008E7">
        <w:t xml:space="preserve">Môn: </w:t>
      </w:r>
      <w:r w:rsidRPr="00D008E7">
        <w:rPr>
          <w:b/>
        </w:rPr>
        <w:t>Toán</w:t>
      </w:r>
      <w:r w:rsidR="00FE4358" w:rsidRPr="00D008E7">
        <w:rPr>
          <w:b/>
        </w:rPr>
        <w:t xml:space="preserve"> 8</w:t>
      </w:r>
      <w:r w:rsidRPr="00D008E7">
        <w:rPr>
          <w:b/>
        </w:rPr>
        <w:t xml:space="preserve"> </w:t>
      </w:r>
      <w:r w:rsidRPr="00D008E7">
        <w:t xml:space="preserve"> </w:t>
      </w:r>
    </w:p>
    <w:p w:rsidR="003533D0" w:rsidRPr="00D008E7" w:rsidRDefault="00E62694" w:rsidP="0057227A">
      <w:pPr>
        <w:jc w:val="center"/>
        <w:rPr>
          <w:b/>
          <w:i/>
        </w:rPr>
      </w:pPr>
      <w:r w:rsidRPr="00D008E7">
        <w:rPr>
          <w:b/>
          <w:i/>
        </w:rPr>
        <w:t>Thời gian làm bài: 1</w:t>
      </w:r>
      <w:r w:rsidR="006D3236" w:rsidRPr="00D008E7">
        <w:rPr>
          <w:b/>
          <w:i/>
        </w:rPr>
        <w:t>2</w:t>
      </w:r>
      <w:r w:rsidRPr="00D008E7">
        <w:rPr>
          <w:b/>
          <w:i/>
        </w:rPr>
        <w:t>0 phút  (Không kể thời gian giao đề)</w:t>
      </w:r>
    </w:p>
    <w:p w:rsidR="003533D0" w:rsidRPr="00D008E7" w:rsidRDefault="00B874BC" w:rsidP="00B874BC">
      <w:pPr>
        <w:jc w:val="center"/>
      </w:pPr>
      <w:r w:rsidRPr="00D008E7">
        <w:t>_____________________________</w:t>
      </w:r>
    </w:p>
    <w:p w:rsidR="00714336" w:rsidRPr="00D008E7" w:rsidRDefault="00714336" w:rsidP="00714336">
      <w:pPr>
        <w:jc w:val="both"/>
        <w:rPr>
          <w:b/>
        </w:rPr>
      </w:pPr>
    </w:p>
    <w:p w:rsidR="009D13E0" w:rsidRPr="00D008E7" w:rsidRDefault="00CC0402" w:rsidP="009D13E0">
      <w:pPr>
        <w:spacing w:line="276" w:lineRule="auto"/>
        <w:rPr>
          <w:sz w:val="26"/>
        </w:rPr>
      </w:pPr>
      <w:r w:rsidRPr="00D008E7">
        <w:rPr>
          <w:b/>
        </w:rPr>
        <w:t xml:space="preserve">Câu </w:t>
      </w:r>
      <w:r w:rsidR="0057227A" w:rsidRPr="00D008E7">
        <w:rPr>
          <w:b/>
        </w:rPr>
        <w:t>1</w:t>
      </w:r>
      <w:r w:rsidRPr="00D008E7">
        <w:t xml:space="preserve"> </w:t>
      </w:r>
      <w:r w:rsidRPr="00D008E7">
        <w:rPr>
          <w:i/>
        </w:rPr>
        <w:t>(</w:t>
      </w:r>
      <w:r w:rsidR="0057227A" w:rsidRPr="00D008E7">
        <w:rPr>
          <w:i/>
        </w:rPr>
        <w:t>4</w:t>
      </w:r>
      <w:r w:rsidRPr="00D008E7">
        <w:rPr>
          <w:i/>
        </w:rPr>
        <w:t xml:space="preserve"> điểm)</w:t>
      </w:r>
      <w:r w:rsidRPr="00D008E7">
        <w:t xml:space="preserve">: </w:t>
      </w:r>
      <w:r w:rsidR="009D13E0" w:rsidRPr="00D008E7">
        <w:rPr>
          <w:sz w:val="26"/>
        </w:rPr>
        <w:t xml:space="preserve">Cho  </w:t>
      </w:r>
      <w:r w:rsidR="009D13E0" w:rsidRPr="00D008E7">
        <w:rPr>
          <w:position w:val="-24"/>
          <w:sz w:val="26"/>
        </w:rPr>
        <w:object w:dxaOrig="2280" w:dyaOrig="620">
          <v:shape id="_x0000_i1025" type="#_x0000_t75" style="width:114pt;height:31pt" o:ole="">
            <v:imagedata r:id="rId325" o:title=""/>
          </v:shape>
          <o:OLEObject Type="Embed" ProgID="Equation.DSMT4" ShapeID="_x0000_i1025" DrawAspect="Content" ObjectID="_1663412133" r:id="rId326"/>
        </w:object>
      </w:r>
      <w:r w:rsidR="009D13E0" w:rsidRPr="00D008E7">
        <w:rPr>
          <w:sz w:val="26"/>
        </w:rPr>
        <w:t xml:space="preserve">. </w:t>
      </w:r>
    </w:p>
    <w:p w:rsidR="009D13E0" w:rsidRPr="00D008E7" w:rsidRDefault="009D13E0" w:rsidP="009D13E0">
      <w:pPr>
        <w:spacing w:line="276" w:lineRule="auto"/>
        <w:ind w:left="67" w:firstLine="670"/>
        <w:rPr>
          <w:sz w:val="24"/>
          <w:szCs w:val="24"/>
        </w:rPr>
      </w:pPr>
      <w:r w:rsidRPr="00D008E7">
        <w:rPr>
          <w:sz w:val="26"/>
        </w:rPr>
        <w:t xml:space="preserve">Chứng minh rằng: </w:t>
      </w:r>
      <w:r w:rsidRPr="00D008E7">
        <w:rPr>
          <w:position w:val="-24"/>
          <w:sz w:val="26"/>
        </w:rPr>
        <w:object w:dxaOrig="2320" w:dyaOrig="660">
          <v:shape id="_x0000_i1026" type="#_x0000_t75" style="width:116pt;height:33pt" o:ole="">
            <v:imagedata r:id="rId327" o:title=""/>
          </v:shape>
          <o:OLEObject Type="Embed" ProgID="Equation.DSMT4" ShapeID="_x0000_i1026" DrawAspect="Content" ObjectID="_1663412134" r:id="rId328"/>
        </w:object>
      </w:r>
    </w:p>
    <w:p w:rsidR="00CC0402" w:rsidRPr="00D008E7" w:rsidRDefault="00CC0402" w:rsidP="009D13E0">
      <w:pPr>
        <w:spacing w:line="360" w:lineRule="auto"/>
        <w:jc w:val="both"/>
        <w:rPr>
          <w:iCs/>
        </w:rPr>
      </w:pPr>
    </w:p>
    <w:p w:rsidR="007E6329" w:rsidRPr="00D008E7" w:rsidRDefault="00E62694" w:rsidP="007E6329">
      <w:pPr>
        <w:rPr>
          <w:sz w:val="26"/>
          <w:lang w:val="nl-NL"/>
        </w:rPr>
      </w:pPr>
      <w:r w:rsidRPr="00D008E7">
        <w:rPr>
          <w:b/>
        </w:rPr>
        <w:t xml:space="preserve">Câu </w:t>
      </w:r>
      <w:r w:rsidR="0057227A" w:rsidRPr="00D008E7">
        <w:rPr>
          <w:b/>
        </w:rPr>
        <w:t>2</w:t>
      </w:r>
      <w:r w:rsidR="00714336" w:rsidRPr="00D008E7">
        <w:rPr>
          <w:b/>
        </w:rPr>
        <w:t xml:space="preserve"> </w:t>
      </w:r>
      <w:r w:rsidRPr="00D008E7">
        <w:rPr>
          <w:i/>
        </w:rPr>
        <w:t>(</w:t>
      </w:r>
      <w:r w:rsidR="0057227A" w:rsidRPr="00D008E7">
        <w:rPr>
          <w:i/>
        </w:rPr>
        <w:t>3</w:t>
      </w:r>
      <w:r w:rsidRPr="00D008E7">
        <w:rPr>
          <w:i/>
        </w:rPr>
        <w:t xml:space="preserve"> điểm)</w:t>
      </w:r>
      <w:r w:rsidR="00714336" w:rsidRPr="00D008E7">
        <w:t>:</w:t>
      </w:r>
      <w:r w:rsidRPr="00D008E7">
        <w:t xml:space="preserve"> </w:t>
      </w:r>
      <w:r w:rsidR="007E6329" w:rsidRPr="00D008E7">
        <w:rPr>
          <w:sz w:val="26"/>
          <w:lang w:val="nl-NL"/>
        </w:rPr>
        <w:t xml:space="preserve">Cho x, y là các số lớn hơn hoặc bằng 1. </w:t>
      </w:r>
    </w:p>
    <w:p w:rsidR="00654855" w:rsidRPr="00D008E7" w:rsidRDefault="007E6329" w:rsidP="007E6329">
      <w:pPr>
        <w:ind w:firstLine="720"/>
      </w:pPr>
      <w:r w:rsidRPr="00D008E7">
        <w:rPr>
          <w:sz w:val="26"/>
        </w:rPr>
        <w:t xml:space="preserve">Chứng minh rằng:   </w:t>
      </w:r>
      <w:r w:rsidRPr="00D008E7">
        <w:rPr>
          <w:position w:val="-28"/>
          <w:sz w:val="26"/>
        </w:rPr>
        <w:object w:dxaOrig="2200" w:dyaOrig="660">
          <v:shape id="_x0000_i1028" type="#_x0000_t75" style="width:110pt;height:33pt" o:ole="">
            <v:imagedata r:id="rId329" o:title=""/>
          </v:shape>
          <o:OLEObject Type="Embed" ProgID="Equation.DSMT4" ShapeID="_x0000_i1028" DrawAspect="Content" ObjectID="_1663412135" r:id="rId330"/>
        </w:object>
      </w:r>
      <w:r w:rsidRPr="00D008E7">
        <w:rPr>
          <w:sz w:val="26"/>
        </w:rPr>
        <w:t xml:space="preserve">  </w:t>
      </w:r>
    </w:p>
    <w:p w:rsidR="00E55F60" w:rsidRPr="00D008E7" w:rsidRDefault="00E62694" w:rsidP="00E55F60">
      <w:pPr>
        <w:jc w:val="both"/>
      </w:pPr>
      <w:r w:rsidRPr="00D008E7">
        <w:rPr>
          <w:b/>
        </w:rPr>
        <w:t xml:space="preserve">Câu </w:t>
      </w:r>
      <w:r w:rsidR="0057227A" w:rsidRPr="00D008E7">
        <w:rPr>
          <w:b/>
        </w:rPr>
        <w:t>3</w:t>
      </w:r>
      <w:r w:rsidRPr="00D008E7">
        <w:t xml:space="preserve"> </w:t>
      </w:r>
      <w:r w:rsidRPr="00D008E7">
        <w:rPr>
          <w:i/>
        </w:rPr>
        <w:t>(</w:t>
      </w:r>
      <w:r w:rsidR="00654855" w:rsidRPr="00D008E7">
        <w:rPr>
          <w:i/>
        </w:rPr>
        <w:t>3</w:t>
      </w:r>
      <w:r w:rsidRPr="00D008E7">
        <w:rPr>
          <w:i/>
        </w:rPr>
        <w:t xml:space="preserve"> điểm)</w:t>
      </w:r>
      <w:r w:rsidR="00714336" w:rsidRPr="00D008E7">
        <w:t xml:space="preserve">: </w:t>
      </w:r>
      <w:r w:rsidR="00E55F60" w:rsidRPr="00D008E7">
        <w:t xml:space="preserve">Tìm m để phương trình </w:t>
      </w:r>
      <w:r w:rsidR="001722C4">
        <w:rPr>
          <w:noProof/>
          <w:position w:val="-26"/>
        </w:rPr>
        <w:drawing>
          <wp:inline distT="0" distB="0" distL="0" distR="0">
            <wp:extent cx="12668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00E55F60" w:rsidRPr="00D008E7">
        <w:t xml:space="preserve"> có nghiệm dương.</w:t>
      </w:r>
    </w:p>
    <w:p w:rsidR="00F92908" w:rsidRPr="00D008E7" w:rsidRDefault="00E62694" w:rsidP="00CC0402">
      <w:pPr>
        <w:spacing w:line="360" w:lineRule="auto"/>
        <w:jc w:val="both"/>
      </w:pPr>
      <w:r w:rsidRPr="00D008E7">
        <w:rPr>
          <w:b/>
        </w:rPr>
        <w:t>Câu 4</w:t>
      </w:r>
      <w:r w:rsidRPr="00D008E7">
        <w:t xml:space="preserve"> </w:t>
      </w:r>
      <w:r w:rsidR="002F4F24" w:rsidRPr="00D008E7">
        <w:rPr>
          <w:i/>
        </w:rPr>
        <w:t>(</w:t>
      </w:r>
      <w:r w:rsidR="0057227A" w:rsidRPr="00D008E7">
        <w:rPr>
          <w:i/>
        </w:rPr>
        <w:t>4</w:t>
      </w:r>
      <w:r w:rsidRPr="00D008E7">
        <w:rPr>
          <w:i/>
        </w:rPr>
        <w:t xml:space="preserve"> điểm)</w:t>
      </w:r>
      <w:r w:rsidR="00714336" w:rsidRPr="00D008E7">
        <w:t xml:space="preserve">: Giải </w:t>
      </w:r>
      <w:r w:rsidR="00F92908" w:rsidRPr="00D008E7">
        <w:t xml:space="preserve">phương </w:t>
      </w:r>
      <w:r w:rsidR="00714336" w:rsidRPr="00D008E7">
        <w:t xml:space="preserve">phương trình </w:t>
      </w:r>
      <w:r w:rsidR="00F92908" w:rsidRPr="00D008E7">
        <w:t>sau:</w:t>
      </w:r>
    </w:p>
    <w:p w:rsidR="00F92908" w:rsidRPr="00D008E7" w:rsidRDefault="001722C4" w:rsidP="007E5CED">
      <w:pPr>
        <w:pStyle w:val="ListParagraph"/>
        <w:spacing w:line="360" w:lineRule="auto"/>
        <w:ind w:left="2628"/>
        <w:jc w:val="both"/>
      </w:pPr>
      <w:r>
        <w:rPr>
          <w:noProof/>
          <w:position w:val="-28"/>
        </w:rPr>
        <w:drawing>
          <wp:inline distT="0" distB="0" distL="0" distR="0">
            <wp:extent cx="35433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p>
    <w:p w:rsidR="004705CA" w:rsidRPr="00D008E7" w:rsidRDefault="00E62694" w:rsidP="004705CA">
      <w:pPr>
        <w:jc w:val="both"/>
      </w:pPr>
      <w:r w:rsidRPr="00D008E7">
        <w:rPr>
          <w:b/>
          <w:lang w:val="fr-FR"/>
        </w:rPr>
        <w:t>Câu 5</w:t>
      </w:r>
      <w:r w:rsidRPr="00D008E7">
        <w:rPr>
          <w:lang w:val="fr-FR"/>
        </w:rPr>
        <w:t xml:space="preserve"> </w:t>
      </w:r>
      <w:r w:rsidRPr="00D008E7">
        <w:rPr>
          <w:i/>
          <w:lang w:val="fr-FR"/>
        </w:rPr>
        <w:t>(</w:t>
      </w:r>
      <w:r w:rsidR="0057227A" w:rsidRPr="00D008E7">
        <w:rPr>
          <w:i/>
          <w:lang w:val="fr-FR"/>
        </w:rPr>
        <w:t>3</w:t>
      </w:r>
      <w:r w:rsidRPr="00D008E7">
        <w:rPr>
          <w:i/>
          <w:lang w:val="fr-FR"/>
        </w:rPr>
        <w:t xml:space="preserve"> điểm)</w:t>
      </w:r>
      <w:r w:rsidR="00714336" w:rsidRPr="00D008E7">
        <w:rPr>
          <w:lang w:val="fr-FR"/>
        </w:rPr>
        <w:t xml:space="preserve">: </w:t>
      </w:r>
      <w:r w:rsidR="004705CA" w:rsidRPr="00D008E7">
        <w:t xml:space="preserve">Trong một cái giỏ đựng một số táo. Đầu tiên người ta lấy ra một nửa số táo và bỏ lại 5 quả, sau đó lấy thêm ra </w:t>
      </w:r>
      <w:r w:rsidR="004705CA" w:rsidRPr="00D008E7">
        <w:rPr>
          <w:position w:val="-24"/>
        </w:rPr>
        <w:object w:dxaOrig="220" w:dyaOrig="620">
          <v:shape id="_x0000_i1027" type="#_x0000_t75" style="width:11pt;height:31pt" o:ole="">
            <v:imagedata r:id="rId333" o:title=""/>
          </v:shape>
          <o:OLEObject Type="Embed" ProgID="Equation.DSMT4" ShapeID="_x0000_i1027" DrawAspect="Content" ObjectID="_1663412136" r:id="rId334"/>
        </w:object>
      </w:r>
      <w:r w:rsidR="004705CA" w:rsidRPr="00D008E7">
        <w:t xml:space="preserve"> số táo còn lại và lấy thêm ra 4 quả. Cuối cùng trong giỏ còn lại 12 quả. Hỏi trong giỏ lúc đầu có bao nhiêu quả?</w:t>
      </w:r>
    </w:p>
    <w:p w:rsidR="0038615A" w:rsidRPr="00D008E7" w:rsidRDefault="00E62694" w:rsidP="00593775">
      <w:pPr>
        <w:spacing w:line="360" w:lineRule="auto"/>
        <w:jc w:val="both"/>
      </w:pPr>
      <w:r w:rsidRPr="00D008E7">
        <w:rPr>
          <w:b/>
          <w:lang w:val="fr-FR"/>
        </w:rPr>
        <w:lastRenderedPageBreak/>
        <w:t>Câu 6</w:t>
      </w:r>
      <w:r w:rsidR="00CC0402" w:rsidRPr="00D008E7">
        <w:rPr>
          <w:b/>
          <w:lang w:val="fr-FR"/>
        </w:rPr>
        <w:t xml:space="preserve"> </w:t>
      </w:r>
      <w:r w:rsidR="00CC0402" w:rsidRPr="00D008E7">
        <w:rPr>
          <w:i/>
          <w:lang w:val="fr-FR"/>
        </w:rPr>
        <w:t>(</w:t>
      </w:r>
      <w:r w:rsidR="0057227A" w:rsidRPr="00D008E7">
        <w:rPr>
          <w:i/>
          <w:lang w:val="fr-FR"/>
        </w:rPr>
        <w:t>3</w:t>
      </w:r>
      <w:r w:rsidR="00CC0402" w:rsidRPr="00D008E7">
        <w:rPr>
          <w:i/>
          <w:lang w:val="fr-FR"/>
        </w:rPr>
        <w:t xml:space="preserve"> điểm)</w:t>
      </w:r>
      <w:r w:rsidR="00CC0402" w:rsidRPr="00D008E7">
        <w:rPr>
          <w:lang w:val="fr-FR"/>
        </w:rPr>
        <w:t xml:space="preserve">: </w:t>
      </w:r>
      <w:r w:rsidR="00F92908" w:rsidRPr="00D008E7">
        <w:t xml:space="preserve">Cho </w:t>
      </w:r>
      <w:r w:rsidR="00593775" w:rsidRPr="00D008E7">
        <w:t xml:space="preserve">tam giác vuông cân ABC (AB = AC). Qua C vẽ đường thẳng cắt cạnh AB tại D. Từ B vẽ đường vuông góc </w:t>
      </w:r>
      <w:r w:rsidR="0038615A" w:rsidRPr="00D008E7">
        <w:t xml:space="preserve">với </w:t>
      </w:r>
      <w:r w:rsidR="00593775" w:rsidRPr="00D008E7">
        <w:t xml:space="preserve">CD tại I cắt </w:t>
      </w:r>
      <w:r w:rsidR="0038615A" w:rsidRPr="00D008E7">
        <w:t xml:space="preserve">AC tại E. </w:t>
      </w:r>
    </w:p>
    <w:p w:rsidR="003533D0" w:rsidRPr="00D008E7" w:rsidRDefault="0038615A" w:rsidP="0038615A">
      <w:pPr>
        <w:spacing w:line="360" w:lineRule="auto"/>
        <w:ind w:firstLine="720"/>
        <w:jc w:val="both"/>
      </w:pPr>
      <w:r w:rsidRPr="00D008E7">
        <w:t>Chứng minh rằng AD = AE.</w:t>
      </w:r>
    </w:p>
    <w:p w:rsidR="003533D0" w:rsidRPr="00D008E7" w:rsidRDefault="00E62694">
      <w:pPr>
        <w:jc w:val="center"/>
      </w:pPr>
      <w:r w:rsidRPr="00D008E7">
        <w:t>-----------------</w:t>
      </w:r>
      <w:r w:rsidR="00CC0402" w:rsidRPr="00D008E7">
        <w:t xml:space="preserve"> HẾT-------------------</w:t>
      </w:r>
    </w:p>
    <w:p w:rsidR="003533D0" w:rsidRPr="00D008E7" w:rsidRDefault="00E62694">
      <w:pPr>
        <w:jc w:val="center"/>
        <w:rPr>
          <w:i/>
        </w:rPr>
      </w:pPr>
      <w:r w:rsidRPr="00D008E7">
        <w:rPr>
          <w:i/>
        </w:rPr>
        <w:t>Lưu ý : Cán bộ coi thi  không được giải thích gì thêm.</w:t>
      </w:r>
    </w:p>
    <w:p w:rsidR="003B02D0" w:rsidRDefault="003B02D0" w:rsidP="0057227A">
      <w:pPr>
        <w:jc w:val="both"/>
        <w:rPr>
          <w:b/>
          <w:w w:val="80"/>
        </w:rPr>
      </w:pPr>
    </w:p>
    <w:p w:rsidR="0057227A" w:rsidRPr="00D008E7" w:rsidRDefault="0057227A" w:rsidP="0057227A">
      <w:pPr>
        <w:jc w:val="both"/>
        <w:rPr>
          <w:b/>
        </w:rPr>
      </w:pPr>
      <w:r w:rsidRPr="00D008E7">
        <w:rPr>
          <w:b/>
          <w:w w:val="80"/>
        </w:rPr>
        <w:t>PHÒNG GD&amp;ĐT HẢI LĂNG</w:t>
      </w:r>
      <w:r w:rsidRPr="00D008E7">
        <w:rPr>
          <w:b/>
        </w:rPr>
        <w:t xml:space="preserve">     HƯỚNG DẪN CHẤM THI KHẢO SÁT HSG</w:t>
      </w:r>
    </w:p>
    <w:p w:rsidR="0057227A" w:rsidRPr="00D008E7" w:rsidRDefault="001722C4" w:rsidP="0057227A">
      <w:pPr>
        <w:jc w:val="both"/>
        <w:rPr>
          <w:b/>
        </w:rPr>
      </w:pPr>
      <w:r>
        <w:rPr>
          <w:noProof/>
        </w:rPr>
        <mc:AlternateContent>
          <mc:Choice Requires="wps">
            <w:drawing>
              <wp:anchor distT="0" distB="0" distL="114300" distR="114300" simplePos="0" relativeHeight="25162086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6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57227A" w:rsidRDefault="0057227A" w:rsidP="0057227A">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8" o:spid="_x0000_s1056" type="#_x0000_t202" style="position:absolute;left:0;text-align:left;margin-left:.6pt;margin-top:3.75pt;width:137.3pt;height:24.05pt;z-index:251620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Nfm5LgIAAFoEAAAOAAAAZHJzL2Uyb0RvYy54bWysVNtu2zAMfR+wfxD0vjhO4iY14hRdugwD ugvQ7gNkWbaFyaImKbG7ry8lJ2l2exnmB4EUqUPykPT6ZugUOQjrJOiCppMpJUJzqKRuCvr1cfdm RYnzTFdMgRYFfRKO3mxev1r3JhczaEFVwhIE0S7vTUFb702eJI63omNuAkZoNNZgO+ZRtU1SWdYj eqeS2XR6lfRgK2OBC+fw9m400k3Er2vB/ee6dsITVVDMzcfTxrMMZ7JZs7yxzLSSH9Ng/5BFx6TG oGeoO+YZ2Vv5G1QnuQUHtZ9w6BKoa8lFrAGrSae/VPPQMiNiLUiOM2ea3P+D5Z8OXyyRVUGvlpRo 1mGPHsXgyVsYSLYK/PTG5ej2YNDRD3iPfY61OnMP/JsjGrYt0424tRb6VrAK80vDy+Ti6YjjAkjZ f4QK47C9hwg01LYL5CEdBNGxT0/n3oRceAi5XMyXKZo42ubTbDHPYgiWn14b6/x7AR0JQkEt9j6i s8O98yEblp9cQjAHSlY7qVRUbFNulSUHhnOyi98R/Sc3pUlf0Otslo0E/BViGr8/QXTS48Ar2RV0 dXZieaDtna7iOHom1ShjykofeQzUjST6oRxiy9JZiBBILqF6QmYtjAOOC4lCC/YHJT0Od0Hd9z2z ghL1QWN3rtPFImxDVBbZcoaKvbSUlxamOUIV1FMyils/btDeWNm0GOk0D7fY0Z2MZL9kdcwfBzj2 4LhsYUMu9ej18kvYPAMAAP//AwBQSwMEFAAGAAgAAAAhACEUuMbaAAAABgEAAA8AAABkcnMvZG93 bnJldi54bWxMj8FOwzAQRO9I/IO1SFwq6hDkFIU4FVTqiVPTcnfjJYmI18F22/TvWU5wHM1o5k21 nt0ozhji4EnD4zIDgdR6O1Cn4bDfPjyDiMmQNaMn1HDFCOv69qYypfUX2uG5SZ3gEoql0dCnNJVS xrZHZ+LST0jsffrgTGIZOmmDuXC5G2WeZYV0ZiBe6M2Emx7br+bkNBTfzdPi/cMuaHfdvoXWKbs5 KK3v7+bXFxAJ5/QXhl98RoeamY7+RDaKkXXOQQ0rBYLdfKX4yFGDUgXIupL/8esfAAAA//8DAFBL AQItABQABgAIAAAAIQC2gziS/gAAAOEBAAATAAAAAAAAAAAAAAAAAAAAAABbQ29udGVudF9UeXBl c10ueG1sUEsBAi0AFAAGAAgAAAAhADj9If/WAAAAlAEAAAsAAAAAAAAAAAAAAAAALwEAAF9yZWxz Ly5yZWxzUEsBAi0AFAAGAAgAAAAhAKo1+bkuAgAAWgQAAA4AAAAAAAAAAAAAAAAALgIAAGRycy9l Mm9Eb2MueG1sUEsBAi0AFAAGAAgAAAAhACEUuMbaAAAABgEAAA8AAAAAAAAAAAAAAAAAiAQAAGRy cy9kb3ducmV2LnhtbFBLBQYAAAAABAAEAPMAAACPBQAAAAA= ">
                <v:textbox style="mso-fit-shape-to-text:t">
                  <w:txbxContent>
                    <w:p w:rsidR="0057227A" w:rsidRDefault="0057227A" w:rsidP="0057227A">
                      <w:pPr>
                        <w:jc w:val="center"/>
                      </w:pPr>
                      <w:r>
                        <w:t>ĐỀ CHÍNH THỨC</w:t>
                      </w:r>
                    </w:p>
                  </w:txbxContent>
                </v:textbox>
              </v:shape>
            </w:pict>
          </mc:Fallback>
        </mc:AlternateContent>
      </w:r>
      <w:r w:rsidR="0057227A" w:rsidRPr="00D008E7">
        <w:tab/>
      </w:r>
      <w:r w:rsidR="0057227A" w:rsidRPr="00D008E7">
        <w:tab/>
      </w:r>
      <w:r w:rsidR="0057227A" w:rsidRPr="00D008E7">
        <w:tab/>
        <w:t xml:space="preserve">                                    </w:t>
      </w:r>
      <w:r w:rsidR="0057227A" w:rsidRPr="00D008E7">
        <w:rPr>
          <w:b/>
        </w:rPr>
        <w:t>NĂM HỌC 20</w:t>
      </w:r>
      <w:r w:rsidR="009D13E0" w:rsidRPr="00D008E7">
        <w:rPr>
          <w:b/>
        </w:rPr>
        <w:t>11</w:t>
      </w:r>
      <w:r w:rsidR="0057227A" w:rsidRPr="00D008E7">
        <w:rPr>
          <w:b/>
        </w:rPr>
        <w:t>-201</w:t>
      </w:r>
      <w:r w:rsidR="009D13E0" w:rsidRPr="00D008E7">
        <w:rPr>
          <w:b/>
        </w:rPr>
        <w:t>2</w:t>
      </w:r>
    </w:p>
    <w:p w:rsidR="0057227A" w:rsidRPr="00D008E7" w:rsidRDefault="0057227A" w:rsidP="0057227A">
      <w:pPr>
        <w:ind w:firstLine="720"/>
        <w:jc w:val="both"/>
      </w:pPr>
      <w:r w:rsidRPr="00D008E7">
        <w:t xml:space="preserve">          </w:t>
      </w:r>
      <w:r w:rsidRPr="00D008E7">
        <w:tab/>
      </w:r>
      <w:r w:rsidRPr="00D008E7">
        <w:tab/>
      </w:r>
      <w:r w:rsidRPr="00D008E7">
        <w:tab/>
      </w:r>
      <w:r w:rsidRPr="00D008E7">
        <w:tab/>
      </w:r>
      <w:r w:rsidRPr="00D008E7">
        <w:tab/>
      </w:r>
      <w:r w:rsidRPr="00D008E7">
        <w:tab/>
        <w:t xml:space="preserve">Môn: </w:t>
      </w:r>
      <w:r w:rsidRPr="00D008E7">
        <w:rPr>
          <w:b/>
        </w:rPr>
        <w:t>Toán</w:t>
      </w:r>
      <w:r w:rsidR="009D13E0" w:rsidRPr="00D008E7">
        <w:rPr>
          <w:b/>
        </w:rPr>
        <w:t xml:space="preserve"> 8</w:t>
      </w:r>
    </w:p>
    <w:p w:rsidR="0057227A" w:rsidRPr="00D008E7" w:rsidRDefault="0057227A" w:rsidP="0057227A">
      <w:pPr>
        <w:jc w:val="center"/>
        <w:rPr>
          <w:b/>
        </w:rPr>
      </w:pPr>
      <w:r w:rsidRPr="00D008E7">
        <w:rPr>
          <w:b/>
        </w:rPr>
        <w:t>___________________________________</w:t>
      </w:r>
    </w:p>
    <w:p w:rsidR="0057227A" w:rsidRPr="00D008E7" w:rsidRDefault="0057227A">
      <w:pPr>
        <w:jc w:val="both"/>
        <w:rPr>
          <w:b/>
        </w:rPr>
      </w:pPr>
    </w:p>
    <w:p w:rsidR="0042198C" w:rsidRPr="00D008E7" w:rsidRDefault="00E24938" w:rsidP="009D13E0">
      <w:pPr>
        <w:rPr>
          <w:sz w:val="26"/>
          <w:szCs w:val="26"/>
        </w:rPr>
      </w:pPr>
      <w:r w:rsidRPr="00D008E7">
        <w:rPr>
          <w:b/>
          <w:sz w:val="26"/>
          <w:szCs w:val="26"/>
        </w:rPr>
        <w:t>Câu 1</w:t>
      </w:r>
      <w:r w:rsidRPr="00D008E7">
        <w:rPr>
          <w:sz w:val="26"/>
          <w:szCs w:val="26"/>
        </w:rPr>
        <w:t xml:space="preserve"> </w:t>
      </w:r>
      <w:r w:rsidRPr="00D008E7">
        <w:rPr>
          <w:i/>
          <w:sz w:val="26"/>
          <w:szCs w:val="26"/>
        </w:rPr>
        <w:t>(4 điểm)</w:t>
      </w:r>
      <w:r w:rsidRPr="00D008E7">
        <w:rPr>
          <w:sz w:val="26"/>
          <w:szCs w:val="26"/>
        </w:rPr>
        <w:t xml:space="preserve">: </w:t>
      </w:r>
      <w:r w:rsidR="009D13E0" w:rsidRPr="00D008E7">
        <w:rPr>
          <w:sz w:val="26"/>
          <w:szCs w:val="26"/>
        </w:rPr>
        <w:t xml:space="preserve">Nhân cả 2 vế của: </w:t>
      </w:r>
      <w:r w:rsidR="009D13E0" w:rsidRPr="00D008E7">
        <w:rPr>
          <w:position w:val="-26"/>
          <w:sz w:val="26"/>
          <w:szCs w:val="26"/>
        </w:rPr>
        <w:object w:dxaOrig="2700" w:dyaOrig="700">
          <v:shape id="_x0000_i1029" type="#_x0000_t75" style="width:135pt;height:35pt" o:ole="">
            <v:imagedata r:id="rId335" o:title=""/>
          </v:shape>
          <o:OLEObject Type="Embed" ProgID="Equation.DSMT4" ShapeID="_x0000_i1029" DrawAspect="Content" ObjectID="_1663412137" r:id="rId336"/>
        </w:object>
      </w:r>
      <w:r w:rsidR="009D13E0" w:rsidRPr="00D008E7">
        <w:rPr>
          <w:sz w:val="26"/>
          <w:szCs w:val="26"/>
        </w:rPr>
        <w:t xml:space="preserve"> với a + b + c rồi rút gọn </w:t>
      </w:r>
      <w:r w:rsidR="009D13E0" w:rsidRPr="00D008E7">
        <w:rPr>
          <w:position w:val="-6"/>
          <w:sz w:val="26"/>
          <w:szCs w:val="26"/>
        </w:rPr>
        <w:object w:dxaOrig="340" w:dyaOrig="260">
          <v:shape id="_x0000_i1030" type="#_x0000_t75" style="width:17pt;height:13pt" o:ole="">
            <v:imagedata r:id="rId337" o:title=""/>
          </v:shape>
          <o:OLEObject Type="Embed" ProgID="Equation.DSMT4" ShapeID="_x0000_i1030" DrawAspect="Content" ObjectID="_1663412138" r:id="rId338"/>
        </w:object>
      </w:r>
      <w:r w:rsidR="009D13E0" w:rsidRPr="00D008E7">
        <w:rPr>
          <w:rFonts w:hint="eastAsia"/>
          <w:sz w:val="26"/>
          <w:szCs w:val="26"/>
        </w:rPr>
        <w:t>đ</w:t>
      </w:r>
      <w:r w:rsidR="009D13E0" w:rsidRPr="00D008E7">
        <w:rPr>
          <w:sz w:val="26"/>
          <w:szCs w:val="26"/>
        </w:rPr>
        <w:t>pcm</w:t>
      </w:r>
    </w:p>
    <w:p w:rsidR="00F15161" w:rsidRPr="00D008E7" w:rsidRDefault="00E24938" w:rsidP="00F15161">
      <w:pPr>
        <w:spacing w:line="276" w:lineRule="auto"/>
        <w:rPr>
          <w:sz w:val="26"/>
          <w:szCs w:val="26"/>
        </w:rPr>
      </w:pPr>
      <w:r w:rsidRPr="00D008E7">
        <w:rPr>
          <w:b/>
          <w:sz w:val="26"/>
          <w:szCs w:val="26"/>
        </w:rPr>
        <w:t xml:space="preserve">Câu 2 </w:t>
      </w:r>
      <w:r w:rsidRPr="00D008E7">
        <w:rPr>
          <w:i/>
          <w:sz w:val="26"/>
          <w:szCs w:val="26"/>
        </w:rPr>
        <w:t>(3 điểm)</w:t>
      </w:r>
      <w:r w:rsidRPr="00D008E7">
        <w:rPr>
          <w:sz w:val="26"/>
          <w:szCs w:val="26"/>
        </w:rPr>
        <w:t xml:space="preserve">: </w:t>
      </w:r>
      <w:r w:rsidR="00F15161" w:rsidRPr="00D008E7">
        <w:rPr>
          <w:sz w:val="26"/>
          <w:szCs w:val="26"/>
        </w:rPr>
        <w:tab/>
      </w:r>
      <w:r w:rsidR="00F15161" w:rsidRPr="00D008E7">
        <w:rPr>
          <w:position w:val="-28"/>
          <w:sz w:val="26"/>
          <w:szCs w:val="26"/>
        </w:rPr>
        <w:object w:dxaOrig="2200" w:dyaOrig="660">
          <v:shape id="_x0000_i1031" type="#_x0000_t75" style="width:160.5pt;height:36.1pt" o:ole="">
            <v:imagedata r:id="rId339" o:title=""/>
          </v:shape>
          <o:OLEObject Type="Embed" ProgID="Equation.DSMT4" ShapeID="_x0000_i1031" DrawAspect="Content" ObjectID="_1663412139" r:id="rId340"/>
        </w:object>
      </w:r>
    </w:p>
    <w:p w:rsidR="00F15161" w:rsidRPr="00D008E7" w:rsidRDefault="00F15161" w:rsidP="00F15161">
      <w:pPr>
        <w:spacing w:line="276" w:lineRule="auto"/>
        <w:jc w:val="center"/>
        <w:rPr>
          <w:sz w:val="26"/>
          <w:szCs w:val="26"/>
        </w:rPr>
      </w:pPr>
      <w:r w:rsidRPr="00D008E7">
        <w:rPr>
          <w:position w:val="-122"/>
          <w:sz w:val="26"/>
          <w:szCs w:val="26"/>
        </w:rPr>
        <w:object w:dxaOrig="4080" w:dyaOrig="2400">
          <v:shape id="_x0000_i1032" type="#_x0000_t75" style="width:254pt;height:132.5pt" o:ole="">
            <v:imagedata r:id="rId341" o:title=""/>
          </v:shape>
          <o:OLEObject Type="Embed" ProgID="Equation.DSMT4" ShapeID="_x0000_i1032" DrawAspect="Content" ObjectID="_1663412140" r:id="rId342"/>
        </w:object>
      </w:r>
    </w:p>
    <w:p w:rsidR="00F15161" w:rsidRPr="00D008E7" w:rsidRDefault="00F15161" w:rsidP="00F15161">
      <w:pPr>
        <w:ind w:left="2160" w:firstLine="720"/>
        <w:rPr>
          <w:sz w:val="26"/>
          <w:szCs w:val="26"/>
          <w:lang w:val="fr-FR"/>
        </w:rPr>
      </w:pPr>
      <w:r w:rsidRPr="00D008E7">
        <w:rPr>
          <w:sz w:val="26"/>
          <w:szCs w:val="26"/>
          <w:lang w:val="fr-FR"/>
        </w:rPr>
        <w:t xml:space="preserve">Vì </w:t>
      </w:r>
      <w:r w:rsidRPr="00D008E7">
        <w:rPr>
          <w:position w:val="-10"/>
          <w:sz w:val="26"/>
          <w:szCs w:val="26"/>
        </w:rPr>
        <w:object w:dxaOrig="1040" w:dyaOrig="320">
          <v:shape id="_x0000_i1033" type="#_x0000_t75" style="width:66pt;height:20.25pt" o:ole="">
            <v:imagedata r:id="rId343" o:title=""/>
          </v:shape>
          <o:OLEObject Type="Embed" ProgID="Equation.DSMT4" ShapeID="_x0000_i1033" DrawAspect="Content" ObjectID="_1663412141" r:id="rId344"/>
        </w:object>
      </w:r>
      <w:r w:rsidRPr="00D008E7">
        <w:rPr>
          <w:sz w:val="26"/>
          <w:szCs w:val="26"/>
          <w:lang w:val="fr-FR"/>
        </w:rPr>
        <w:t xml:space="preserve">  =&gt; </w:t>
      </w:r>
      <w:r w:rsidRPr="00D008E7">
        <w:rPr>
          <w:position w:val="-10"/>
          <w:sz w:val="26"/>
          <w:szCs w:val="26"/>
        </w:rPr>
        <w:object w:dxaOrig="620" w:dyaOrig="320">
          <v:shape id="_x0000_i1034" type="#_x0000_t75" style="width:39pt;height:20.25pt" o:ole="">
            <v:imagedata r:id="rId345" o:title=""/>
          </v:shape>
          <o:OLEObject Type="Embed" ProgID="Equation.DSMT4" ShapeID="_x0000_i1034" DrawAspect="Content" ObjectID="_1663412142" r:id="rId346"/>
        </w:object>
      </w:r>
      <w:r w:rsidRPr="00D008E7">
        <w:rPr>
          <w:sz w:val="26"/>
          <w:szCs w:val="26"/>
          <w:lang w:val="fr-FR"/>
        </w:rPr>
        <w:t xml:space="preserve"> =&gt; </w:t>
      </w:r>
      <w:r w:rsidRPr="00D008E7">
        <w:rPr>
          <w:position w:val="-10"/>
          <w:sz w:val="26"/>
          <w:szCs w:val="26"/>
        </w:rPr>
        <w:object w:dxaOrig="940" w:dyaOrig="320">
          <v:shape id="_x0000_i1035" type="#_x0000_t75" style="width:53.25pt;height:18pt" o:ole="">
            <v:imagedata r:id="rId347" o:title=""/>
          </v:shape>
          <o:OLEObject Type="Embed" ProgID="Equation.DSMT4" ShapeID="_x0000_i1035" DrawAspect="Content" ObjectID="_1663412143" r:id="rId348"/>
        </w:object>
      </w:r>
    </w:p>
    <w:p w:rsidR="00F15161" w:rsidRPr="00D008E7" w:rsidRDefault="00F15161" w:rsidP="00F15161">
      <w:pPr>
        <w:ind w:left="720" w:firstLine="720"/>
        <w:jc w:val="both"/>
        <w:rPr>
          <w:sz w:val="26"/>
          <w:szCs w:val="26"/>
          <w:lang w:val="fr-FR"/>
        </w:rPr>
      </w:pPr>
      <w:r w:rsidRPr="00D008E7">
        <w:rPr>
          <w:rFonts w:ascii=".VnTime" w:hAnsi=".VnTime"/>
          <w:sz w:val="26"/>
          <w:szCs w:val="26"/>
          <w:lang w:val="fr-FR"/>
        </w:rPr>
        <w:t xml:space="preserve"> =&gt; </w:t>
      </w:r>
      <w:r w:rsidRPr="00D008E7">
        <w:rPr>
          <w:sz w:val="26"/>
          <w:szCs w:val="26"/>
          <w:lang w:val="fr-FR"/>
        </w:rPr>
        <w:t xml:space="preserve">BĐT (2) đúng  =&gt; BĐT (1) đúng  (dấu ‘’=’’ xảy ra khi x = y)  </w:t>
      </w:r>
    </w:p>
    <w:p w:rsidR="00F15161" w:rsidRPr="00D008E7" w:rsidRDefault="00E24938" w:rsidP="00F15161">
      <w:pPr>
        <w:jc w:val="both"/>
        <w:rPr>
          <w:sz w:val="26"/>
          <w:szCs w:val="26"/>
        </w:rPr>
      </w:pPr>
      <w:r w:rsidRPr="00D008E7">
        <w:rPr>
          <w:b/>
          <w:sz w:val="26"/>
          <w:szCs w:val="26"/>
        </w:rPr>
        <w:t>Câu 3</w:t>
      </w:r>
      <w:r w:rsidRPr="00D008E7">
        <w:rPr>
          <w:sz w:val="26"/>
          <w:szCs w:val="26"/>
        </w:rPr>
        <w:t xml:space="preserve"> </w:t>
      </w:r>
      <w:r w:rsidRPr="00D008E7">
        <w:rPr>
          <w:i/>
          <w:sz w:val="26"/>
          <w:szCs w:val="26"/>
        </w:rPr>
        <w:t>(3 điểm)</w:t>
      </w:r>
      <w:r w:rsidRPr="00D008E7">
        <w:rPr>
          <w:sz w:val="26"/>
          <w:szCs w:val="26"/>
        </w:rPr>
        <w:t xml:space="preserve">: </w:t>
      </w:r>
      <w:r w:rsidR="00F15161" w:rsidRPr="00D008E7">
        <w:rPr>
          <w:sz w:val="26"/>
          <w:szCs w:val="26"/>
        </w:rPr>
        <w:t xml:space="preserve">Tìm m để phương trình </w:t>
      </w:r>
      <w:r w:rsidR="001722C4">
        <w:rPr>
          <w:noProof/>
          <w:position w:val="-26"/>
          <w:sz w:val="26"/>
          <w:szCs w:val="26"/>
        </w:rPr>
        <w:drawing>
          <wp:inline distT="0" distB="0" distL="0" distR="0">
            <wp:extent cx="9429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00F15161" w:rsidRPr="00D008E7">
        <w:rPr>
          <w:sz w:val="26"/>
          <w:szCs w:val="26"/>
        </w:rPr>
        <w:t xml:space="preserve"> có nghiệm dương.</w:t>
      </w:r>
    </w:p>
    <w:p w:rsidR="00F15161" w:rsidRPr="00D008E7" w:rsidRDefault="00F15161" w:rsidP="00F15161">
      <w:pPr>
        <w:ind w:firstLine="360"/>
        <w:rPr>
          <w:sz w:val="26"/>
          <w:szCs w:val="26"/>
        </w:rPr>
      </w:pPr>
      <w:r w:rsidRPr="00D008E7">
        <w:rPr>
          <w:sz w:val="26"/>
          <w:szCs w:val="26"/>
        </w:rPr>
        <w:t xml:space="preserve">Điều kiện: </w:t>
      </w:r>
      <w:r w:rsidR="001722C4">
        <w:rPr>
          <w:noProof/>
          <w:position w:val="-8"/>
          <w:sz w:val="26"/>
          <w:szCs w:val="26"/>
        </w:rPr>
        <w:drawing>
          <wp:inline distT="0" distB="0" distL="0" distR="0">
            <wp:extent cx="113347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p>
    <w:p w:rsidR="00F15161" w:rsidRPr="00D008E7" w:rsidRDefault="00F15161" w:rsidP="00F15161">
      <w:pPr>
        <w:ind w:firstLine="360"/>
        <w:rPr>
          <w:sz w:val="26"/>
          <w:szCs w:val="26"/>
        </w:rPr>
      </w:pPr>
      <w:r w:rsidRPr="00D008E7">
        <w:rPr>
          <w:sz w:val="26"/>
          <w:szCs w:val="26"/>
        </w:rPr>
        <w:t xml:space="preserve">Ta có </w:t>
      </w:r>
      <w:r w:rsidR="001722C4">
        <w:rPr>
          <w:noProof/>
          <w:position w:val="-26"/>
          <w:sz w:val="26"/>
          <w:szCs w:val="26"/>
        </w:rPr>
        <w:drawing>
          <wp:inline distT="0" distB="0" distL="0" distR="0">
            <wp:extent cx="31527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152775" cy="428625"/>
                    </a:xfrm>
                    <a:prstGeom prst="rect">
                      <a:avLst/>
                    </a:prstGeom>
                    <a:noFill/>
                    <a:ln>
                      <a:noFill/>
                    </a:ln>
                  </pic:spPr>
                </pic:pic>
              </a:graphicData>
            </a:graphic>
          </wp:inline>
        </w:drawing>
      </w:r>
    </w:p>
    <w:p w:rsidR="00F15161" w:rsidRPr="00D008E7" w:rsidRDefault="00F15161" w:rsidP="00F15161">
      <w:pPr>
        <w:pStyle w:val="ListParagraph"/>
        <w:numPr>
          <w:ilvl w:val="0"/>
          <w:numId w:val="5"/>
        </w:numPr>
        <w:rPr>
          <w:sz w:val="26"/>
          <w:szCs w:val="26"/>
        </w:rPr>
      </w:pPr>
      <w:r w:rsidRPr="00D008E7">
        <w:rPr>
          <w:sz w:val="26"/>
          <w:szCs w:val="26"/>
        </w:rPr>
        <w:t>Nếu m = 1 phương trình có dạng 0 = -12 vô nghiệm.</w:t>
      </w:r>
    </w:p>
    <w:p w:rsidR="00F15161" w:rsidRPr="00D008E7" w:rsidRDefault="00F15161" w:rsidP="00F15161">
      <w:pPr>
        <w:pStyle w:val="ListParagraph"/>
        <w:numPr>
          <w:ilvl w:val="0"/>
          <w:numId w:val="5"/>
        </w:numPr>
        <w:rPr>
          <w:sz w:val="26"/>
          <w:szCs w:val="26"/>
        </w:rPr>
      </w:pPr>
      <w:r w:rsidRPr="00D008E7">
        <w:rPr>
          <w:sz w:val="26"/>
          <w:szCs w:val="26"/>
        </w:rPr>
        <w:t xml:space="preserve">Nếu </w:t>
      </w:r>
      <w:r w:rsidR="001722C4">
        <w:rPr>
          <w:noProof/>
          <w:position w:val="-4"/>
          <w:sz w:val="26"/>
          <w:szCs w:val="26"/>
        </w:rPr>
        <w:drawing>
          <wp:inline distT="0" distB="0" distL="0" distR="0">
            <wp:extent cx="409575" cy="161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D008E7">
        <w:rPr>
          <w:sz w:val="26"/>
          <w:szCs w:val="26"/>
        </w:rPr>
        <w:t xml:space="preserve"> phương trình trở thành </w:t>
      </w:r>
      <w:r w:rsidR="001722C4">
        <w:rPr>
          <w:noProof/>
          <w:position w:val="-26"/>
          <w:sz w:val="26"/>
          <w:szCs w:val="26"/>
        </w:rPr>
        <w:drawing>
          <wp:inline distT="0" distB="0" distL="0" distR="0">
            <wp:extent cx="847725" cy="428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t xml:space="preserve">Phương trình có nghiệm dương </w:t>
      </w:r>
      <w:r w:rsidR="001722C4">
        <w:rPr>
          <w:noProof/>
          <w:position w:val="-100"/>
          <w:sz w:val="26"/>
          <w:szCs w:val="26"/>
        </w:rPr>
        <w:drawing>
          <wp:inline distT="0" distB="0" distL="0" distR="0">
            <wp:extent cx="2181225" cy="1362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181225" cy="136207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lastRenderedPageBreak/>
        <w:t xml:space="preserve">Vậy thoả mãn yêu cầu bài toán khi </w:t>
      </w:r>
      <w:r w:rsidR="001722C4">
        <w:rPr>
          <w:noProof/>
          <w:position w:val="-32"/>
          <w:sz w:val="26"/>
          <w:szCs w:val="26"/>
        </w:rPr>
        <w:drawing>
          <wp:inline distT="0" distB="0" distL="0" distR="0">
            <wp:extent cx="733425" cy="4953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733425" cy="495300"/>
                    </a:xfrm>
                    <a:prstGeom prst="rect">
                      <a:avLst/>
                    </a:prstGeom>
                    <a:noFill/>
                    <a:ln>
                      <a:noFill/>
                    </a:ln>
                  </pic:spPr>
                </pic:pic>
              </a:graphicData>
            </a:graphic>
          </wp:inline>
        </w:drawing>
      </w:r>
      <w:r w:rsidRPr="00D008E7">
        <w:rPr>
          <w:sz w:val="26"/>
          <w:szCs w:val="26"/>
        </w:rPr>
        <w:t>.</w:t>
      </w:r>
    </w:p>
    <w:p w:rsidR="00FD50B6" w:rsidRPr="00D008E7" w:rsidRDefault="00FD50B6" w:rsidP="00F15161">
      <w:pPr>
        <w:jc w:val="both"/>
        <w:rPr>
          <w:sz w:val="26"/>
          <w:szCs w:val="26"/>
          <w:lang w:val="fr-FR"/>
        </w:rPr>
      </w:pPr>
    </w:p>
    <w:p w:rsidR="00E24938" w:rsidRPr="00D008E7" w:rsidRDefault="00E24938" w:rsidP="00FD50B6">
      <w:pPr>
        <w:jc w:val="both"/>
        <w:rPr>
          <w:sz w:val="26"/>
          <w:szCs w:val="26"/>
        </w:rPr>
      </w:pPr>
      <w:r w:rsidRPr="00D008E7">
        <w:rPr>
          <w:b/>
          <w:sz w:val="26"/>
          <w:szCs w:val="26"/>
        </w:rPr>
        <w:t>Câu 4</w:t>
      </w:r>
      <w:r w:rsidRPr="00D008E7">
        <w:rPr>
          <w:sz w:val="26"/>
          <w:szCs w:val="26"/>
        </w:rPr>
        <w:t xml:space="preserve"> </w:t>
      </w:r>
      <w:r w:rsidRPr="00D008E7">
        <w:rPr>
          <w:i/>
          <w:sz w:val="26"/>
          <w:szCs w:val="26"/>
        </w:rPr>
        <w:t>(4 điểm)</w:t>
      </w:r>
      <w:r w:rsidRPr="00D008E7">
        <w:rPr>
          <w:sz w:val="26"/>
          <w:szCs w:val="26"/>
        </w:rPr>
        <w:t>: Giải các phương phương trình</w:t>
      </w:r>
      <w:r w:rsidR="00756D82" w:rsidRPr="00D008E7">
        <w:rPr>
          <w:sz w:val="26"/>
          <w:szCs w:val="26"/>
        </w:rPr>
        <w:t xml:space="preserve"> (mỗi PT đúng 2 điểm)</w:t>
      </w:r>
      <w:r w:rsidRPr="00D008E7">
        <w:rPr>
          <w:sz w:val="26"/>
          <w:szCs w:val="26"/>
        </w:rPr>
        <w:t>:</w:t>
      </w:r>
    </w:p>
    <w:p w:rsidR="00E24938" w:rsidRPr="00D008E7" w:rsidRDefault="001722C4" w:rsidP="00B05B91">
      <w:pPr>
        <w:pStyle w:val="ListParagraph"/>
        <w:numPr>
          <w:ilvl w:val="0"/>
          <w:numId w:val="6"/>
        </w:numPr>
        <w:ind w:left="1134" w:firstLine="0"/>
        <w:jc w:val="both"/>
        <w:rPr>
          <w:iCs/>
          <w:sz w:val="26"/>
          <w:szCs w:val="26"/>
        </w:rPr>
      </w:pPr>
      <w:r>
        <w:rPr>
          <w:noProof/>
          <w:position w:val="-14"/>
          <w:sz w:val="26"/>
          <w:szCs w:val="26"/>
        </w:rPr>
        <w:drawing>
          <wp:inline distT="0" distB="0" distL="0" distR="0">
            <wp:extent cx="1362075"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B05B91" w:rsidRPr="00D008E7">
        <w:rPr>
          <w:iCs/>
          <w:sz w:val="26"/>
          <w:szCs w:val="26"/>
        </w:rPr>
        <w:t>(1)</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1419225" cy="2762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D008E7">
        <w:rPr>
          <w:iCs/>
          <w:sz w:val="26"/>
          <w:szCs w:val="26"/>
        </w:rPr>
        <w:t xml:space="preserve"> (thỏa mãn điều kiện </w:t>
      </w:r>
      <w:r w:rsidR="001722C4">
        <w:rPr>
          <w:iCs/>
          <w:noProof/>
          <w:position w:val="-6"/>
          <w:sz w:val="26"/>
          <w:szCs w:val="26"/>
        </w:rPr>
        <w:drawing>
          <wp:inline distT="0" distB="0" distL="0" distR="0">
            <wp:extent cx="3143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37623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762375" cy="2571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904875" cy="200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D008E7">
        <w:rPr>
          <w:iCs/>
          <w:sz w:val="26"/>
          <w:szCs w:val="26"/>
        </w:rPr>
        <w:t xml:space="preserve"> (cả hai đều không bé hơn 1, nên bị loại)</w:t>
      </w:r>
    </w:p>
    <w:p w:rsidR="00B05B91" w:rsidRPr="00D008E7" w:rsidRDefault="00B05B91" w:rsidP="00B05B91">
      <w:pPr>
        <w:rPr>
          <w:iCs/>
          <w:sz w:val="26"/>
          <w:szCs w:val="26"/>
        </w:rPr>
      </w:pPr>
      <w:r w:rsidRPr="00D008E7">
        <w:rPr>
          <w:iCs/>
          <w:sz w:val="26"/>
          <w:szCs w:val="26"/>
        </w:rPr>
        <w:t xml:space="preserve">Vậy: Phương trình (1) có một nghiệm duy nhất là </w:t>
      </w:r>
      <w:r w:rsidR="001722C4">
        <w:rPr>
          <w:iCs/>
          <w:noProof/>
          <w:position w:val="-6"/>
          <w:sz w:val="26"/>
          <w:szCs w:val="26"/>
        </w:rPr>
        <w:drawing>
          <wp:inline distT="0" distB="0" distL="0" distR="0">
            <wp:extent cx="333375" cy="180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D008E7">
        <w:rPr>
          <w:iCs/>
          <w:sz w:val="26"/>
          <w:szCs w:val="26"/>
        </w:rPr>
        <w:t>.</w:t>
      </w:r>
    </w:p>
    <w:p w:rsidR="00B05B91" w:rsidRPr="00D008E7" w:rsidRDefault="00B05B91" w:rsidP="00EE73C1">
      <w:pPr>
        <w:pStyle w:val="ListParagraph"/>
        <w:numPr>
          <w:ilvl w:val="0"/>
          <w:numId w:val="6"/>
        </w:numPr>
        <w:ind w:left="851" w:firstLine="283"/>
        <w:jc w:val="both"/>
        <w:rPr>
          <w:sz w:val="26"/>
          <w:szCs w:val="26"/>
        </w:rPr>
      </w:pPr>
      <w:r w:rsidRPr="00D008E7">
        <w:rPr>
          <w:iCs/>
          <w:sz w:val="26"/>
          <w:szCs w:val="26"/>
        </w:rPr>
        <w:t xml:space="preserve"> </w:t>
      </w:r>
      <w:r w:rsidR="001722C4">
        <w:rPr>
          <w:noProof/>
          <w:position w:val="-28"/>
          <w:sz w:val="26"/>
          <w:szCs w:val="26"/>
        </w:rPr>
        <w:drawing>
          <wp:inline distT="0" distB="0" distL="0" distR="0">
            <wp:extent cx="3543300" cy="46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r w:rsidRPr="00D008E7">
        <w:rPr>
          <w:iCs/>
          <w:sz w:val="26"/>
          <w:szCs w:val="26"/>
        </w:rPr>
        <w:t xml:space="preserve"> (2)</w:t>
      </w:r>
    </w:p>
    <w:p w:rsidR="00B05B91" w:rsidRPr="00D008E7" w:rsidRDefault="00B05B91" w:rsidP="00B05B91">
      <w:pPr>
        <w:jc w:val="both"/>
        <w:rPr>
          <w:iCs/>
          <w:sz w:val="26"/>
          <w:szCs w:val="26"/>
        </w:rPr>
      </w:pPr>
      <w:r w:rsidRPr="00D008E7">
        <w:rPr>
          <w:iCs/>
          <w:sz w:val="26"/>
          <w:szCs w:val="26"/>
        </w:rPr>
        <w:t xml:space="preserve">Điều kiện để phương trình (2) có nghiệm: </w:t>
      </w:r>
      <w:r w:rsidR="001722C4">
        <w:rPr>
          <w:iCs/>
          <w:noProof/>
          <w:position w:val="-6"/>
          <w:sz w:val="26"/>
          <w:szCs w:val="26"/>
        </w:rPr>
        <w:drawing>
          <wp:inline distT="0" distB="0" distL="0" distR="0">
            <wp:extent cx="35242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2)</w:t>
      </w:r>
      <w:r w:rsidR="001722C4">
        <w:rPr>
          <w:iCs/>
          <w:noProof/>
          <w:position w:val="-34"/>
          <w:sz w:val="26"/>
          <w:szCs w:val="26"/>
        </w:rPr>
        <w:drawing>
          <wp:inline distT="0" distB="0" distL="0" distR="0">
            <wp:extent cx="3705225" cy="5048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B05B91" w:rsidRPr="00D008E7" w:rsidRDefault="00105D1B" w:rsidP="00B05B91">
      <w:pPr>
        <w:jc w:val="both"/>
        <w:rPr>
          <w:sz w:val="26"/>
          <w:szCs w:val="26"/>
        </w:rPr>
      </w:pPr>
      <w:r w:rsidRPr="00D008E7">
        <w:rPr>
          <w:sz w:val="26"/>
          <w:szCs w:val="26"/>
        </w:rPr>
        <w:t xml:space="preserve">     </w:t>
      </w:r>
      <w:r w:rsidR="001722C4">
        <w:rPr>
          <w:noProof/>
          <w:position w:val="-28"/>
          <w:sz w:val="26"/>
          <w:szCs w:val="26"/>
        </w:rPr>
        <w:drawing>
          <wp:inline distT="0" distB="0" distL="0" distR="0">
            <wp:extent cx="3286125" cy="4667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286125" cy="466725"/>
                    </a:xfrm>
                    <a:prstGeom prst="rect">
                      <a:avLst/>
                    </a:prstGeom>
                    <a:noFill/>
                    <a:ln>
                      <a:noFill/>
                    </a:ln>
                  </pic:spPr>
                </pic:pic>
              </a:graphicData>
            </a:graphic>
          </wp:inline>
        </w:drawing>
      </w:r>
    </w:p>
    <w:p w:rsidR="00B05B91" w:rsidRPr="00D008E7" w:rsidRDefault="00105D1B"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1257300" cy="200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B05B91" w:rsidRPr="00D008E7">
        <w:rPr>
          <w:iCs/>
          <w:sz w:val="26"/>
          <w:szCs w:val="26"/>
        </w:rPr>
        <w:t xml:space="preserve"> và </w:t>
      </w:r>
      <w:r w:rsidRPr="00D008E7">
        <w:rPr>
          <w:iCs/>
          <w:sz w:val="26"/>
          <w:szCs w:val="26"/>
        </w:rPr>
        <w:t>với điều kiện</w:t>
      </w:r>
      <w:r w:rsidR="001722C4">
        <w:rPr>
          <w:iCs/>
          <w:noProof/>
          <w:position w:val="-6"/>
          <w:sz w:val="26"/>
          <w:szCs w:val="26"/>
        </w:rPr>
        <w:drawing>
          <wp:inline distT="0" distB="0" distL="0" distR="0">
            <wp:extent cx="35242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05B91" w:rsidRPr="00D008E7">
        <w:rPr>
          <w:iCs/>
          <w:sz w:val="26"/>
          <w:szCs w:val="26"/>
        </w:rPr>
        <w:t>.</w:t>
      </w:r>
    </w:p>
    <w:p w:rsidR="00B05B91" w:rsidRPr="00D008E7" w:rsidRDefault="00B05B91" w:rsidP="00B05B91">
      <w:pPr>
        <w:rPr>
          <w:iCs/>
          <w:sz w:val="26"/>
          <w:szCs w:val="26"/>
        </w:rPr>
      </w:pPr>
      <w:r w:rsidRPr="00D008E7">
        <w:rPr>
          <w:iCs/>
          <w:sz w:val="26"/>
          <w:szCs w:val="26"/>
        </w:rPr>
        <w:t xml:space="preserve">Vậy phương trình đã cho có một nghiệm </w:t>
      </w:r>
      <w:r w:rsidR="001722C4">
        <w:rPr>
          <w:iCs/>
          <w:noProof/>
          <w:position w:val="-6"/>
          <w:sz w:val="26"/>
          <w:szCs w:val="26"/>
        </w:rPr>
        <w:drawing>
          <wp:inline distT="0" distB="0" distL="0" distR="0">
            <wp:extent cx="4286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B05B91" w:rsidRPr="00D008E7" w:rsidRDefault="00B05B91" w:rsidP="00B05B91">
      <w:pPr>
        <w:pStyle w:val="ListParagraph"/>
        <w:ind w:left="0"/>
        <w:jc w:val="both"/>
        <w:rPr>
          <w:sz w:val="26"/>
          <w:szCs w:val="26"/>
        </w:rPr>
      </w:pPr>
    </w:p>
    <w:p w:rsidR="00E24938" w:rsidRPr="00D008E7" w:rsidRDefault="00E24938" w:rsidP="0072499E">
      <w:pPr>
        <w:jc w:val="both"/>
        <w:rPr>
          <w:sz w:val="26"/>
          <w:szCs w:val="26"/>
        </w:rPr>
      </w:pPr>
      <w:r w:rsidRPr="00D008E7">
        <w:rPr>
          <w:b/>
          <w:sz w:val="26"/>
          <w:szCs w:val="26"/>
          <w:lang w:val="fr-FR"/>
        </w:rPr>
        <w:t>Câu 5</w:t>
      </w:r>
      <w:r w:rsidRPr="00D008E7">
        <w:rPr>
          <w:sz w:val="26"/>
          <w:szCs w:val="26"/>
          <w:lang w:val="fr-FR"/>
        </w:rPr>
        <w:t xml:space="preserve"> </w:t>
      </w:r>
      <w:r w:rsidRPr="00D008E7">
        <w:rPr>
          <w:i/>
          <w:sz w:val="26"/>
          <w:szCs w:val="26"/>
          <w:lang w:val="fr-FR"/>
        </w:rPr>
        <w:t>(3 điểm)</w:t>
      </w:r>
      <w:r w:rsidRPr="00D008E7">
        <w:rPr>
          <w:sz w:val="26"/>
          <w:szCs w:val="26"/>
          <w:lang w:val="fr-FR"/>
        </w:rPr>
        <w:t xml:space="preserve">: </w:t>
      </w:r>
      <w:r w:rsidR="004705CA" w:rsidRPr="00D008E7">
        <w:rPr>
          <w:sz w:val="26"/>
          <w:szCs w:val="26"/>
          <w:lang w:val="fr-FR"/>
        </w:rPr>
        <w:t xml:space="preserve">Chọn ẩn, lập đúng phương trình qua các bước </w:t>
      </w:r>
      <w:r w:rsidR="008C148E" w:rsidRPr="00D008E7">
        <w:rPr>
          <w:sz w:val="26"/>
          <w:szCs w:val="26"/>
        </w:rPr>
        <w:t>(</w:t>
      </w:r>
      <w:r w:rsidR="004705CA" w:rsidRPr="00D008E7">
        <w:rPr>
          <w:sz w:val="26"/>
          <w:szCs w:val="26"/>
        </w:rPr>
        <w:t>2</w:t>
      </w:r>
      <w:r w:rsidR="008C148E" w:rsidRPr="00D008E7">
        <w:rPr>
          <w:sz w:val="26"/>
          <w:szCs w:val="26"/>
        </w:rPr>
        <w:t xml:space="preserve"> điểm)</w:t>
      </w:r>
    </w:p>
    <w:p w:rsidR="004705CA" w:rsidRPr="00D008E7" w:rsidRDefault="004705CA" w:rsidP="0072499E">
      <w:pPr>
        <w:jc w:val="both"/>
        <w:rPr>
          <w:sz w:val="26"/>
          <w:szCs w:val="26"/>
        </w:rPr>
      </w:pPr>
      <w:r w:rsidRPr="00D008E7">
        <w:rPr>
          <w:sz w:val="26"/>
          <w:szCs w:val="26"/>
        </w:rPr>
        <w:tab/>
        <w:t xml:space="preserve">Giải phương trình và chọn kết quả </w:t>
      </w:r>
      <w:r w:rsidR="00D008E7" w:rsidRPr="00D008E7">
        <w:rPr>
          <w:sz w:val="26"/>
          <w:szCs w:val="26"/>
        </w:rPr>
        <w:t xml:space="preserve">là 38 và trả lời </w:t>
      </w:r>
      <w:r w:rsidRPr="00D008E7">
        <w:rPr>
          <w:sz w:val="26"/>
          <w:szCs w:val="26"/>
        </w:rPr>
        <w:t>đúng (1 điểm)</w:t>
      </w:r>
    </w:p>
    <w:p w:rsidR="0084011B"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4960" behindDoc="0" locked="0" layoutInCell="1" allowOverlap="1">
                <wp:simplePos x="0" y="0"/>
                <wp:positionH relativeFrom="column">
                  <wp:posOffset>571500</wp:posOffset>
                </wp:positionH>
                <wp:positionV relativeFrom="paragraph">
                  <wp:posOffset>355600</wp:posOffset>
                </wp:positionV>
                <wp:extent cx="273050" cy="50800"/>
                <wp:effectExtent l="9525" t="6985" r="12700" b="8890"/>
                <wp:wrapNone/>
                <wp:docPr id="64"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5" name="AutoShape 139"/>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40"/>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8" o:spid="_x0000_s1026" style="position:absolute;margin-left:45pt;margin-top:28pt;width:21.5pt;height:4pt;z-index:251624960" coordorigin="1140,8860" coordsize="43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eGR/uwIAAFYIAAAOAAAAZHJzL2Uyb0RvYy54bWzsVtFumzAUfZ+0f7B4T4GEpASVVBUk3UPX VWr3AY4xYA1sy3ZDomn/vmtDaNpV2tRNkyatD9Tm+l6fe86xycXlvm3QjirNBE+98CzwEOVEFIxX qff5YTOJPaQN5gVuBKepd6Dau1y9f3fRyYRORS2agioERbhOOpl6tTEy8X1NatpifSYk5RAshWqx gamq/ELhDqq3jT8NgoXfCVVIJQjVGt7mfdBbufplSYn5VJaaGtSkHmAz7qncc2uf/uoCJ5XCsmZk gIHfgKLFjMOmY6kcG4weFfuhVMuIElqU5oyI1hdlyQh1PUA3YfCim2slHqXrpUq6So40AbUveHpz WXK7u1OIFam3iDzEcQsauW1ROIstO52sElh0reS9vFN9izC8EeSLhrD/Mm7nVb8YbbuPooCC+NEI x86+VK0tAX2jvRPhMIpA9wYReDk9nwVzkIpAaB7EwaARqUFImxSGEUQhGMeLMbYekqPZkBm7kI+T fksHc4BlewKz6Sc+9e/xeV9jSZ1M2lJ15HN+5PMK2ndrgNNlz6lbmPGeULLnA6GIi6zGvKJu+cNB AnmhzQD8Jyl2okGNnxIczoCi51yNNIevM4UTqbS5pqJFdpB62ijMqtpkgnM4TkKFTkq8u9HGIntK sMpysWFNA+9x0nDUpd5yPp27BC0aVtigjWlVbbNGoR2259L9uTYhcroM/M8LV6ymuFgPY4NZ049h 84bbetAVwBlG/cH7ugyW63gdR5NoulhPoiDPJ1ebLJosNuH5PJ/lWZaH3yy0MEpqVhSUW3THSyCM fs0Uw3XUH9/xGhhp8J9Xd3wB2ON/B9qJa/XsnbkVxeFOHUUHn/4twy5eMSycNUDyzH04+cOGRWXD 5AfrdCvgcDe8csxH607/W/efsa67eeHj5Rw/fGjt1/F0DuPTnwOr7wAAAP//AwBQSwMEFAAGAAgA AAAhAGpT4XPfAAAACAEAAA8AAABkcnMvZG93bnJldi54bWxMj0FLw0AQhe+C/2EZwZvdjbHBxmxK KeqpCLaC9DZNpklodjdkt0n6752e7GlmeI8338uWk2nFQL1vnNUQzRQIsoUrG1tp+Nl9PL2C8AFt ia2zpOFCHpb5/V2GaelG+03DNlSCQ6xPUUMdQpdK6YuaDPqZ68iydnS9wcBnX8myx5HDTSuflUqk wcbyhxo7WtdUnLZno+FzxHEVR+/D5nRcX/a7+dfvJiKtHx+m1RuIQFP4N8MVn9EhZ6aDO9vSi1bD QnGVoGGe8LzqcczLQUPyokDmmbwtkP8BAAD//wMAUEsBAi0AFAAGAAgAAAAhALaDOJL+AAAA4QEA ABMAAAAAAAAAAAAAAAAAAAAAAFtDb250ZW50X1R5cGVzXS54bWxQSwECLQAUAAYACAAAACEAOP0h /9YAAACUAQAACwAAAAAAAAAAAAAAAAAvAQAAX3JlbHMvLnJlbHNQSwECLQAUAAYACAAAACEA+Xhk f7sCAABWCAAADgAAAAAAAAAAAAAAAAAuAgAAZHJzL2Uyb0RvYy54bWxQSwECLQAUAAYACAAAACEA alPhc98AAAAIAQAADwAAAAAAAAAAAAAAAAAVBQAAZHJzL2Rvd25yZXYueG1sUEsFBgAAAAAEAAQA 8wAAACEGAAAAAA== ">
                <v:shape id="AutoShape 139" o:spid="_x0000_s1027" type="#_x0000_t32" style="position:absolute;left:1360;top:8860;width:210;height: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3haWMQAAADbAAAADwAAAGRycy9kb3ducmV2LnhtbESPT2sCMRTE7wW/Q3hCL6VmFRTZGmUt CCp48N/9dfO6CW5etpuo229vCgWPw8z8hpktOleLG7XBelYwHGQgiEuvLVcKTsfV+xREiMgaa8+k 4JcCLOa9lxnm2t95T7dDrESCcMhRgYmxyaUMpSGHYeAb4uR9+9ZhTLKtpG7xnuCulqMsm0iHltOC wYY+DZWXw9Up2G2Gy+LL2M12/2N341VRX6u3s1Kv/a74ABGpi8/wf3utFUzG8Pcl/QA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eFpYxAAAANsAAAAPAAAAAAAAAAAA AAAAAKECAABkcnMvZG93bnJldi54bWxQSwUGAAAAAAQABAD5AAAAkgMAAAAA "/>
                <v:shape id="AutoShape 140" o:spid="_x0000_s1028" type="#_x0000_t32" style="position:absolute;left:1140;top:8860;width:220;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50xMMAAADbAAAADwAAAGRycy9kb3ducmV2LnhtbESPQYvCMBSE7wv+h/AEL4um9VCkGmVZ EMSDsNqDx0fybMs2L90k1vrvzcLCHoeZ+YbZ7EbbiYF8aB0ryBcZCGLtTMu1guqyn69AhIhssHNM Cp4UYLedvG2wNO7BXzScYy0ShEOJCpoY+1LKoBuyGBauJ07ezXmLMUlfS+PxkeC2k8ssK6TFltNC gz19NqS/z3eroD1Wp2p4/4ler4751efhcu20UrPp+LEGEWmM/+G/9sEoKAr4/ZJ+gN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OudMTDAAAA2wAAAA8AAAAAAAAAAAAA AAAAoQIAAGRycy9kb3ducmV2LnhtbFBLBQYAAAAABAAEAPkAAACRAwAAAAA= "/>
              </v:group>
            </w:pict>
          </mc:Fallback>
        </mc:AlternateContent>
      </w:r>
      <w:r>
        <w:rPr>
          <w:noProof/>
          <w:sz w:val="26"/>
          <w:szCs w:val="26"/>
        </w:rPr>
        <mc:AlternateContent>
          <mc:Choice Requires="wpg">
            <w:drawing>
              <wp:anchor distT="0" distB="0" distL="114300" distR="114300" simplePos="0" relativeHeight="251623936" behindDoc="0" locked="0" layoutInCell="1" allowOverlap="1">
                <wp:simplePos x="0" y="0"/>
                <wp:positionH relativeFrom="column">
                  <wp:posOffset>38100</wp:posOffset>
                </wp:positionH>
                <wp:positionV relativeFrom="paragraph">
                  <wp:posOffset>368300</wp:posOffset>
                </wp:positionV>
                <wp:extent cx="273050" cy="50800"/>
                <wp:effectExtent l="9525" t="10160" r="12700" b="5715"/>
                <wp:wrapNone/>
                <wp:docPr id="61"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2" name="AutoShape 13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13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7" o:spid="_x0000_s1026" style="position:absolute;margin-left:3pt;margin-top:29pt;width:21.5pt;height:4pt;z-index:251623936" coordorigin="1140,8860" coordsize="43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SSF1tAIAAFYIAAAOAAAAZHJzL2Uyb0RvYy54bWzsVl1v2yAUfZ+0/4D8nto4TupadarKTrqH fVRq9wMIxh+aDQhonGjaf98FO27aVdrUaZMmLQ8EuNzLveccwJdX+65FO6Z0I3jq4bPAQ4xTUTS8 Sr3P95tZ7CFtCC9IKzhLvQPT3tXq7ZvLXiYsFLVoC6YQBOE66WXq1cbIxPc1rVlH9JmQjIOxFKoj Boaq8gtFeojetX4YBEu/F6qQSlCmNczmg9Fbufhlyaj5VJaaGdSmHuRmXKtcu7Wtv7okSaWIrBs6 pkFekUVHGg6bTqFyYgh6UM0PobqGKqFFac6o6HxRlg1lrgaoBgfPqrlR4kG6Wqqkr+QEE0D7DKdX h6Ufd7cKNUXqLbGHOOmAI7ctwvNzi04vqwQW3Sh5J2/VUCJ03wv6RYPZf26342pYjLb9B1FAQPJg hENnX6rOhoC60d6RcJhIYHuDKEyG5/NgAVRRMC2COBg5ojUQaZ0wjsAKxjheTrb16BzNR8/YmXyS DFu6NMe0bE0gNv2Ip/49PO9qIpmjSVuojniGRzyvoXy3BjBdDJi6hRkfAKV7PgKKuMhqwivmlt8f JICHrQfkf+JiBxrY+CnAeA4QPcVqghm/jBRJpNLmhokO2U7qaaNIU9UmE5zDcRIKOyrJ7r02NrNH B8ssF5umbWGeJC1HfepdLMKFc9CibQprtDatqm3WKrQj9ly6nysTLKfLQP+8cMFqRor12DekaYc+ bN5yGw+qgnTG3nDwvl4EF+t4HUezKFyuZ1GQ57PrTRbNlht8vsjneZbl+JtNDUdJ3RQF4za74yWA o18TxXgdDcd3ugYmGPyn0R1ekOzx3yXtyLV8DsrciuJwq46kg07/lmDnLwl2+ecFi8q2ke+s0i2B 493wwjGfpBv+l+4/I11388Lj5RQ/PrT2dTwdQ//0c2D1HQAA//8DAFBLAwQUAAYACAAAACEAE2ah ftwAAAAGAQAADwAAAGRycy9kb3ducmV2LnhtbEyPQUvDQBCF74L/YRnBm91Ebakxm1KKeiqCrSDe ptlpEpqdDdltkv57x5OeHvPe8OabfDW5Vg3Uh8azgXSWgCIuvW24MvC5f71bggoR2WLrmQxcKMCq uL7KMbN+5A8adrFSUsIhQwN1jF2mdShrchhmviOW7Oh7h1HGvtK2x1HKXavvk2ShHTYsF2rsaFNT edqdnYG3Ecf1Q/oybE/HzeV7P3//2qZkzO3NtH4GFWmKf8vwiy/oUAjTwZ/ZBtUaWMgn0cB8KSrx 45PoQWzxdZHr//jFDwAAAP//AwBQSwECLQAUAAYACAAAACEAtoM4kv4AAADhAQAAEwAAAAAAAAAA AAAAAAAAAAAAW0NvbnRlbnRfVHlwZXNdLnhtbFBLAQItABQABgAIAAAAIQA4/SH/1gAAAJQBAAAL AAAAAAAAAAAAAAAAAC8BAABfcmVscy8ucmVsc1BLAQItABQABgAIAAAAIQA8SSF1tAIAAFYIAAAO AAAAAAAAAAAAAAAAAC4CAABkcnMvZTJvRG9jLnhtbFBLAQItABQABgAIAAAAIQATZqF+3AAAAAYB AAAPAAAAAAAAAAAAAAAAAA4FAABkcnMvZG93bnJldi54bWxQSwUGAAAAAAQABADzAAAAFwYAAAAA ">
                <v:shape id="AutoShape 135" o:spid="_x0000_s1027" type="#_x0000_t32" style="position:absolute;left:1360;top:8860;width:210;height: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HCLMQAAADbAAAADwAAAGRycy9kb3ducmV2LnhtbESPT2sCMRTE74LfITzBi9SsQkW2RlkL ghY8+O/+unndBDcv203U7bdvCgWPw8z8hlmsOleLO7XBelYwGWcgiEuvLVcKzqfNyxxEiMgaa8+k 4IcCrJb93gJz7R98oPsxViJBOOSowMTY5FKG0pDDMPYNcfK+fOswJtlWUrf4SHBXy2mWzaRDy2nB YEPvhsrr8eYU7HeTdfFp7O7j8G33r5uivlWji1LDQVe8gYjUxWf4v73VCmZT+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kcIsxAAAANsAAAAPAAAAAAAAAAAA AAAAAKECAABkcnMvZG93bnJldi54bWxQSwUGAAAAAAQABAD5AAAAkgMAAAAA "/>
                <v:shape id="AutoShape 136" o:spid="_x0000_s1028" type="#_x0000_t32" style="position:absolute;left:1140;top:8860;width:220;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9nXXMMAAADbAAAADwAAAGRycy9kb3ducmV2LnhtbESPQYvCMBSE74L/ITzBi6xpFUS6RpGF hcXDgtqDx0fybIvNS02ytfvvNwuCx2FmvmE2u8G2oicfGscK8nkGglg703CloDx/vq1BhIhssHVM Cn4pwG47Hm2wMO7BR+pPsRIJwqFABXWMXSFl0DVZDHPXESfv6rzFmKSvpPH4SHDbykWWraTFhtNC jR191KRvpx+roDmU32U/u0ev14f84vNwvrRaqelk2L+DiDTEV/jZ/jIKVkv4/5J+gN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Z11zDAAAA2wAAAA8AAAAAAAAAAAAA AAAAoQIAAGRycy9kb3ducmV2LnhtbFBLBQYAAAAABAAEAPkAAACRAwAAAAA= "/>
              </v:group>
            </w:pict>
          </mc:Fallback>
        </mc:AlternateContent>
      </w:r>
      <w:r>
        <w:rPr>
          <w:noProof/>
          <w:sz w:val="26"/>
          <w:szCs w:val="26"/>
        </w:rPr>
        <mc:AlternateContent>
          <mc:Choice Requires="wps">
            <w:drawing>
              <wp:anchor distT="0" distB="0" distL="114300" distR="114300" simplePos="0" relativeHeight="251621888" behindDoc="1" locked="0" layoutInCell="1" allowOverlap="1">
                <wp:simplePos x="0" y="0"/>
                <wp:positionH relativeFrom="column">
                  <wp:posOffset>4382770</wp:posOffset>
                </wp:positionH>
                <wp:positionV relativeFrom="paragraph">
                  <wp:posOffset>34290</wp:posOffset>
                </wp:positionV>
                <wp:extent cx="2227580" cy="1324610"/>
                <wp:effectExtent l="10795" t="9525" r="9525" b="8890"/>
                <wp:wrapTight wrapText="bothSides">
                  <wp:wrapPolygon edited="0">
                    <wp:start x="-80" y="-176"/>
                    <wp:lineTo x="-80" y="21424"/>
                    <wp:lineTo x="21680" y="21424"/>
                    <wp:lineTo x="21680" y="-176"/>
                    <wp:lineTo x="-80" y="-176"/>
                  </wp:wrapPolygon>
                </wp:wrapTight>
                <wp:docPr id="60"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7580" cy="1324610"/>
                        </a:xfrm>
                        <a:prstGeom prst="rect">
                          <a:avLst/>
                        </a:prstGeom>
                        <a:solidFill>
                          <a:srgbClr val="FFFFFF"/>
                        </a:solidFill>
                        <a:ln w="9525">
                          <a:solidFill>
                            <a:srgbClr val="FFFFFF"/>
                          </a:solidFill>
                          <a:miter lim="800000"/>
                          <a:headEnd/>
                          <a:tailEnd/>
                        </a:ln>
                      </wps:spPr>
                      <wps:txb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6" o:spid="_x0000_s1057" type="#_x0000_t202" style="position:absolute;left:0;text-align:left;margin-left:345.1pt;margin-top:2.7pt;width:175.4pt;height:104.3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MsoLAIAAFwEAAAOAAAAZHJzL2Uyb0RvYy54bWysVNtu2zAMfR+wfxD0vjh2kzQ14hRdugwD ugvQ7gNkWY6FSaImKbG7ry8lJ1nQvRXzgyCK1BF5DunV7aAVOQjnJZiK5pMpJcJwaKTZVfTn0/bD khIfmGmYAiMq+iw8vV2/f7fqbSkK6EA1whEEMb7sbUW7EGyZZZ53QjM/ASsMOltwmgU03S5rHOsR XausmE4XWQ+usQ648B5P70cnXSf8thU8fG9bLwJRFcXcQlpdWuu4ZusVK3eO2U7yYxrsDVloJg0+ eoa6Z4GRvZP/QGnJHXhow4SDzqBtJRepBqwmn76q5rFjVqRakBxvzzT5/wfLvx1+OCKbii6QHsM0 avQkhkA+wkDyYhEJ6q0vMe7RYmQY0IFCp2K9fQD+yxMDm46ZnbhzDvpOsAYTzOPN7OLqiOMjSN1/ hQYfYvsACWhonY7sIR8E0TGT57M4MRmOh0VRXM+X6OLoy6+K2SJP8mWsPF23zofPAjSJm4o6VD/B s8ODDzEdVp5C4mselGy2UqlkuF29UY4cGHbKNn2pgldhypC+ojfzYj4y8AYILQO2vJK6ostp/MYm jLx9Mk1qyMCkGveYsjJHIiN3I4thqIckWn51EqiG5hmpdTC2OI4kbjpwfyjpsb0r6n/vmROUqC8G 5bnJZ7M4D8mYza8LNNylp770MMMRqqKBknG7CeMM7a2Tuw5fGhvCwB1K2spEdtR+zOqYP7Zw0uA4 bnFGLu0U9fensH4BAAD//wMAUEsDBBQABgAIAAAAIQDRyOid3gAAAAoBAAAPAAAAZHJzL2Rvd25y ZXYueG1sTI/BTsMwEETvSPyDtUhcELVjhQpCNlVVgTi35cLNTbZJRLxOYrdJ+XrcExxHM5p5k69m 24kzjb51jJAsFAji0lUt1wif+/fHZxA+GK5M55gQLuRhVdze5Car3MRbOu9CLWIJ+8wgNCH0mZS+ bMgav3A9cfSObrQmRDnWshrNFMttJ7VSS2lNy3GhMT1tGiq/dyeL4Ka3i3U0KP3w9WM/Nuthe9QD 4v3dvH4FEWgOf2G44kd0KCLTwZ248qJDWL4oHaMITymIq6/SJJ47IOgkVSCLXP6/UPwCAAD//wMA UEsBAi0AFAAGAAgAAAAhALaDOJL+AAAA4QEAABMAAAAAAAAAAAAAAAAAAAAAAFtDb250ZW50X1R5 cGVzXS54bWxQSwECLQAUAAYACAAAACEAOP0h/9YAAACUAQAACwAAAAAAAAAAAAAAAAAvAQAAX3Jl bHMvLnJlbHNQSwECLQAUAAYACAAAACEAfzTLKCwCAABcBAAADgAAAAAAAAAAAAAAAAAuAgAAZHJz L2Uyb0RvYy54bWxQSwECLQAUAAYACAAAACEA0cjond4AAAAKAQAADwAAAAAAAAAAAAAAAACGBAAA ZHJzL2Rvd25yZXYueG1sUEsFBgAAAAAEAAQA8wAAAJEFAAAAAA== " strokecolor="white">
                <v:textbo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v:textbox>
                <w10:wrap type="tight"/>
              </v:shape>
            </w:pict>
          </mc:Fallback>
        </mc:AlternateContent>
      </w:r>
      <w:r>
        <w:rPr>
          <w:noProof/>
          <w:sz w:val="26"/>
          <w:szCs w:val="26"/>
        </w:rPr>
        <mc:AlternateContent>
          <mc:Choice Requires="wpg">
            <w:drawing>
              <wp:anchor distT="0" distB="0" distL="114300" distR="114300" simplePos="0" relativeHeight="251622912" behindDoc="0" locked="0" layoutInCell="1" allowOverlap="1">
                <wp:simplePos x="0" y="0"/>
                <wp:positionH relativeFrom="column">
                  <wp:posOffset>4787900</wp:posOffset>
                </wp:positionH>
                <wp:positionV relativeFrom="paragraph">
                  <wp:posOffset>107950</wp:posOffset>
                </wp:positionV>
                <wp:extent cx="1498600" cy="908050"/>
                <wp:effectExtent l="6350" t="16510" r="19050" b="8890"/>
                <wp:wrapNone/>
                <wp:docPr id="55"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08050"/>
                          <a:chOff x="7880" y="8450"/>
                          <a:chExt cx="2360" cy="1430"/>
                        </a:xfrm>
                      </wpg:grpSpPr>
                      <wps:wsp>
                        <wps:cNvPr id="56" name="AutoShape 129"/>
                        <wps:cNvSpPr>
                          <a:spLocks noChangeArrowheads="1"/>
                        </wps:cNvSpPr>
                        <wps:spPr bwMode="auto">
                          <a:xfrm>
                            <a:off x="8480" y="8450"/>
                            <a:ext cx="1760" cy="143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130"/>
                        <wps:cNvCnPr>
                          <a:cxnSpLocks noChangeShapeType="1"/>
                        </wps:cNvCnPr>
                        <wps:spPr bwMode="auto">
                          <a:xfrm flipH="1" flipV="1">
                            <a:off x="8140" y="9250"/>
                            <a:ext cx="210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31"/>
                        <wps:cNvCnPr>
                          <a:cxnSpLocks noChangeShapeType="1"/>
                        </wps:cNvCnPr>
                        <wps:spPr bwMode="auto">
                          <a:xfrm flipH="1">
                            <a:off x="7880" y="8450"/>
                            <a:ext cx="600" cy="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32"/>
                        <wps:cNvCnPr>
                          <a:cxnSpLocks noChangeShapeType="1"/>
                        </wps:cNvCnPr>
                        <wps:spPr bwMode="auto">
                          <a:xfrm>
                            <a:off x="7880" y="988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3" o:spid="_x0000_s1026" style="position:absolute;margin-left:377pt;margin-top:8.5pt;width:118pt;height:71.5pt;z-index:251622912" coordorigin="7880,8450" coordsize="2360,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sV4PoQMAANkNAAAOAAAAZHJzL2Uyb0RvYy54bWzsV11v2zYUfS+w/0Dw3dGHZVsWohSBP9IC XVeg2d5piZKISaRK0pGzYf+9l6SkOI7TFe0WDFj9IJMieXXvuYfnkpevD02N7qhUTPAUBxc+RpRn Ime8TPGvt9tJjJHShOekFpym+J4q/Prqp1eXXZvQUFSizqlEYISrpGtTXGndJp6nsoo2RF2IlnIY LIRsiIauLL1ckg6sN7UX+v7c64TMWykyqhS8XbtBfGXtFwXN9C9FoahGdYrBN22f0j535uldXZKk lKStWNa7Qb7Bi4YwDh8dTa2JJmgv2RNTDcukUKLQF5loPFEULKM2Bogm8E+iuZFi39pYyqQr2xEm gPYEp282m72/+yARy1M8m2HESQM5sp9FwXRq0OnaMoFJN7L92H6QLkRovhPZ7wqGvdNx0y/dZLTr fhY5GCR7LSw6h0I2xgTEjQ42CfdjEuhBowxeBtEynvuQqwzGln7sz/osZRWk0ixbxDEMw2gcPYxt +uXhdN6vDaKpXemRxH3X+tr7ZgIDxqkHUNX3gfqxIi21uVIGrwHU+QDqNWBg56AgXDpg7cQBVeUg RVysKsJLei2l6CpKcvArMPPB+6MFpqMgIX+LcRw9AWtEevEsVCRppdI3VDTINFIs9a1k4FdtYiQJ uXuntHHqYaJ5rUTN8i2ra9uR5W5VS3RHYO9t7c/GcTKt5qiDRM/CmbX8vAnf/s6ZaJgGEalZA5QY J5HEoLfhObhJEk1Y7drgcs17OA2Cjgk7kd8DmlI4hQBFg0Yl5B8YdaAOKVaf9kRSjOq3HDKyDKLI yIntRLNFCB15PLI7HiE8A1Mp1hi55ko7Cdq3kpUVfCmwsXNhWFIwi6zJsPOqdxbI+lKsXZxhrdtM PQlX3GlBduC9FozEtSS/vW9h3z/irVvyZd6iombtG7PQtn4bgOn1Ig4M6EYWwmHjD1wOg0Ey5ie7 /oGhPZWVlsSgvhKcQ30Q0oH/DKW5MHy2HPoHmAqC3hPyi+QkCcQFO8ww10RoK8mfS3+5iTdxNInC +WYS+ev15Hq7iibzbbCYrafr1Wod/GWIFERJxfKccuP6UNWC6OsErq+vrh6NdW2EwXts3UoAuDj8 W6etVJ3urUHCXpDGcPZwFe1IfKeWlC9FY5PAnrxnqtZA3rHcPSlZP8hrT4bAuf8deZfnyBsenRz+ JQ0+R9mlOXFZDXxC2cdHrB98/Q/y1Z574f5gNbq/65gLynEf2sc3sqvPAAAA//8DAFBLAwQUAAYA CAAAACEAzKnWJd4AAAAKAQAADwAAAGRycy9kb3ducmV2LnhtbExPy07DQAy8I/EPKyNxo5sAfYVs qqoCThUSLVLFzU3cJGrWG2W3Sfr3mBOcPPaMxjPparSN6qnztWMD8SQCRZy7oubSwNf+7WEBygfk AhvHZOBKHlbZ7U2KSeEG/qR+F0olJuwTNFCF0CZa+7wii37iWmLhTq6zGGTtSl10OIi5bfRjFM20 xZrlQ4UtbSrKz7uLNfA+4LB+il/77fm0uX7vpx+HbUzG3N+N6xdQgcbwJ4bf+BIdMsl0dBcuvGoM zKfP0iUIMZcpguUyEnCUw0yAzlL9v0L2AwAA//8DAFBLAQItABQABgAIAAAAIQC2gziS/gAAAOEB AAATAAAAAAAAAAAAAAAAAAAAAABbQ29udGVudF9UeXBlc10ueG1sUEsBAi0AFAAGAAgAAAAhADj9 If/WAAAAlAEAAAsAAAAAAAAAAAAAAAAALwEAAF9yZWxzLy5yZWxzUEsBAi0AFAAGAAgAAAAhAE2x Xg+hAwAA2Q0AAA4AAAAAAAAAAAAAAAAALgIAAGRycy9lMm9Eb2MueG1sUEsBAi0AFAAGAAgAAAAh AMyp1iXeAAAACgEAAA8AAAAAAAAAAAAAAAAA+wUAAGRycy9kb3ducmV2LnhtbFBLBQYAAAAABAAE APMAAAAGBwAAAAA= ">
                <v:shape id="AutoShape 129" o:spid="_x0000_s1027" type="#_x0000_t6" style="position:absolute;left:8480;top:8450;width:1760;height:1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tgNsQA AADbAAAADwAAAGRycy9kb3ducmV2LnhtbESP0WqDQBRE3wv5h+UG8lLqakMlNW5CCBhCH0pr+gEX 91Yl7l1xt2r+Plso9HGYmTNMvp9NJ0YaXGtZQRLFIIgrq1uuFXxdiqcNCOeRNXaWScGNHOx3i4cc M20n/qSx9LUIEHYZKmi87zMpXdWQQRfZnjh433Yw6IMcaqkHnALcdPI5jlNpsOWw0GBPx4aqa/lj FGCSPqbvr8XtQ+vytKa3qT2Nk1Kr5XzYgvA0+//wX/usFbyk8Psl/AC5uwMAAP//AwBQSwECLQAU AAYACAAAACEA8PeKu/0AAADiAQAAEwAAAAAAAAAAAAAAAAAAAAAAW0NvbnRlbnRfVHlwZXNdLnht bFBLAQItABQABgAIAAAAIQAx3V9h0gAAAI8BAAALAAAAAAAAAAAAAAAAAC4BAABfcmVscy8ucmVs c1BLAQItABQABgAIAAAAIQAzLwWeQQAAADkAAAAQAAAAAAAAAAAAAAAAACkCAABkcnMvc2hhcGV4 bWwueG1sUEsBAi0AFAAGAAgAAAAhAM3bYDbEAAAA2wAAAA8AAAAAAAAAAAAAAAAAmAIAAGRycy9k b3ducmV2LnhtbFBLBQYAAAAABAAEAPUAAACJAwAAAAA= "/>
                <v:shape id="AutoShape 130" o:spid="_x0000_s1028" type="#_x0000_t32" style="position:absolute;left:8140;top:9250;width:2100;height:63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dAoMQAAADbAAAADwAAAGRycy9kb3ducmV2LnhtbESPQYvCMBSE7wv+h/AEL4umCq5SjVIU YRFErYLXR/Nsq81LaaJ2/71ZWNjjMDPfMPNlayrxpMaVlhUMBxEI4szqknMF59OmPwXhPLLGyjIp +CEHy0XnY46xti8+0jP1uQgQdjEqKLyvYyldVpBBN7A1cfCutjHog2xyqRt8Bbip5CiKvqTBksNC gTWtCsru6cMo8LvP7fh23O+TlHmdHLaXe7K6KNXrtskMhKfW/4f/2t9awXgCv1/CD5CL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x0CgxAAAANsAAAAPAAAAAAAAAAAA AAAAAKECAABkcnMvZG93bnJldi54bWxQSwUGAAAAAAQABAD5AAAAkgMAAAAA "/>
                <v:shape id="AutoShape 131" o:spid="_x0000_s1029" type="#_x0000_t32" style="position:absolute;left:7880;top:8450;width:600;height:14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GPkMAAAADbAAAADwAAAGRycy9kb3ducmV2LnhtbERPTYvCMBC9L+x/CCPsZdG0CytSjSKC IB6E1R48DsnYFptJN4m1/ntzEDw+3vdiNdhW9ORD41hBPslAEGtnGq4UlKfteAYiRGSDrWNS8KAA q+XnxwIL4+78R/0xViKFcChQQR1jV0gZdE0Ww8R1xIm7OG8xJugraTzeU7ht5U+WTaXFhlNDjR1t atLX480qaPbloey//6PXs31+9nk4nVut1NdoWM9BRBriW/xy74yC3zQ2fUk/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MRj5DAAAAA2wAAAA8AAAAAAAAAAAAAAAAA oQIAAGRycy9kb3ducmV2LnhtbFBLBQYAAAAABAAEAPkAAACOAwAAAAA= "/>
                <v:shape id="AutoShape 132" o:spid="_x0000_s1030" type="#_x0000_t32" style="position:absolute;left:7880;top:9880;width:6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ma4MQAAADbAAAADwAAAGRycy9kb3ducmV2LnhtbESPQWsCMRSE74L/ITzBi9SsgqXdGmUr CCp40Lb3183rJnTzst1EXf+9EQoeh5n5hpkvO1eLM7XBelYwGWcgiEuvLVcKPj/WTy8gQkTWWHsm BVcKsFz0e3PMtb/wgc7HWIkE4ZCjAhNjk0sZSkMOw9g3xMn78a3DmGRbSd3iJcFdLadZ9iwdWk4L BhtaGSp/jyenYL+dvBffxm53hz+7n62L+lSNvpQaDrriDUSkLj7C/+2NVjB7hf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WZrgxAAAANsAAAAPAAAAAAAAAAAA AAAAAKECAABkcnMvZG93bnJldi54bWxQSwUGAAAAAAQABAD5AAAAkgMAAAAA "/>
              </v:group>
            </w:pict>
          </mc:Fallback>
        </mc:AlternateContent>
      </w:r>
      <w:r w:rsidR="00E24938" w:rsidRPr="00D008E7">
        <w:rPr>
          <w:b/>
          <w:sz w:val="26"/>
          <w:szCs w:val="26"/>
          <w:lang w:val="fr-FR"/>
        </w:rPr>
        <w:t xml:space="preserve">Câu 6 </w:t>
      </w:r>
      <w:r w:rsidR="00E24938" w:rsidRPr="00D008E7">
        <w:rPr>
          <w:i/>
          <w:sz w:val="26"/>
          <w:szCs w:val="26"/>
          <w:lang w:val="fr-FR"/>
        </w:rPr>
        <w:t>(3 điểm)</w:t>
      </w:r>
      <w:r w:rsidR="00E24938" w:rsidRPr="00D008E7">
        <w:rPr>
          <w:sz w:val="26"/>
          <w:szCs w:val="26"/>
          <w:lang w:val="fr-FR"/>
        </w:rPr>
        <w:t xml:space="preserve">: </w:t>
      </w:r>
      <w:r w:rsidR="00D47300" w:rsidRPr="00D008E7">
        <w:rPr>
          <w:sz w:val="26"/>
          <w:szCs w:val="26"/>
          <w:lang w:val="fr-FR"/>
        </w:rPr>
        <w:t>∆EBC có AB và CI là 2 đường cao cắt nhau</w:t>
      </w:r>
      <w:r w:rsidR="007478CC" w:rsidRPr="00D008E7">
        <w:rPr>
          <w:sz w:val="26"/>
          <w:szCs w:val="26"/>
          <w:lang w:val="fr-FR"/>
        </w:rPr>
        <w:t xml:space="preserve"> tại D =&gt; </w:t>
      </w:r>
      <w:r w:rsidR="00BD055E" w:rsidRPr="00D008E7">
        <w:rPr>
          <w:sz w:val="26"/>
          <w:szCs w:val="26"/>
          <w:lang w:val="fr-FR"/>
        </w:rPr>
        <w:t>là trực tâm ∆ABC =&gt; ED ∟BC.</w:t>
      </w:r>
    </w:p>
    <w:p w:rsidR="00BD055E"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7008" behindDoc="0" locked="0" layoutInCell="1" allowOverlap="1">
                <wp:simplePos x="0" y="0"/>
                <wp:positionH relativeFrom="column">
                  <wp:posOffset>2444750</wp:posOffset>
                </wp:positionH>
                <wp:positionV relativeFrom="paragraph">
                  <wp:posOffset>160020</wp:posOffset>
                </wp:positionV>
                <wp:extent cx="273050" cy="50800"/>
                <wp:effectExtent l="6350" t="9525" r="6350" b="6350"/>
                <wp:wrapNone/>
                <wp:docPr id="52"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3" name="AutoShape 14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4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4" o:spid="_x0000_s1026" style="position:absolute;margin-left:192.5pt;margin-top:12.6pt;width:21.5pt;height:4pt;z-index:251627008" coordorigin="1140,8860" coordsize="43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H0StAIAAFYIAAAOAAAAZHJzL2Uyb0RvYy54bWzsVl1v2yAUfZ+0/4D8nvojTuZadarKTrqH bqvU7gcQjG00GxDQONG0/74Ldty0q7Sp0yZNWh4IcLmXe885gC8u912LdlRpJnjmhWeBhygnomS8 zrzP95tZ4iFtMC9xKzjNvAPV3uXq7ZuLXqY0Eo1oS6oQBOE67WXmNcbI1Pc1aWiH9ZmQlIOxEqrD Boaq9kuFe4jetX4UBEu/F6qUShCqNcwWg9FbufhVRYn5VFWaGtRmHuRmXKtcu7Wtv7rAaa2wbBgZ 08CvyKLDjMOmU6gCG4weFPshVMeIElpU5oyIzhdVxQh1NUA1YfCsmmslHqSrpU77Wk4wAbTPcHp1 WPJxd6sQKzNvEXmI4w44ctuiMI4tOr2sU1h0reSdvFVDidC9EeSLBrP/3G7H9bAYbfsPooSA+MEI h86+Up0NAXWjvSPhMJFA9wYRmIzezYMFUEXAtAiSYOSINECkdQrDGKxgTJLlZFuPzvF89Eycycfp sKVLc0zL1gRi04946t/D867BkjqatIXqiOf8iOcVlO/WAKaLAVO3MOcDoGTPR0ARF3mDeU3d8vuD BPBC6wH5n7jYgQY2fgpwOAeInmI1wRy+jBROpdLmmooO2U7maaMwqxuTC87hOAkVOirx7kYbm9mj g2WWiw1rW5jHactRn3nni2jhHLRoWWmN1qZVvc1bhXbYnkv3c2WC5XQZ6J+XLlhDcbke+wazdujD 5i238aAqSGfsDQfv63lwvk7WSTyLo+V6FgdFMbva5PFsuQnfLYp5kedF+M2mFsZpw8qScpvd8RII 418TxXgdDcd3ugYmGPyn0R1ekOzx3yXtyLV8DsrcivJwq46kg07/lmDjlwS7/POCRVXL5HurdEvg eDe8cMwn6Ub/pfvPSNfdvPB4OcWPD619HU/H0D/9HFh9BwAA//8DAFBLAwQUAAYACAAAACEAl94A sd8AAAAJAQAADwAAAGRycy9kb3ducmV2LnhtbEyPT0vDQBDF74LfYRnBm938MRJiNqUU9VQEW0G8 bbPTJDQ7G7LbJP32jic9znuPN79XrhfbiwlH3zlSEK8iEEi1Mx01Cj4Prw85CB80Gd07QgVX9LCu bm9KXRg30wdO+9AILiFfaAVtCEMhpa9btNqv3IDE3smNVgc+x0aaUc9cbnuZRNGTtLoj/tDqAbct 1uf9xSp4m/W8SeOXaXc+ba/fh+z9axejUvd3y+YZRMAl/IXhF5/RoWKmo7uQ8aJXkOYZbwkKkiwB wYHHJGfhyE6agKxK+X9B9QMAAP//AwBQSwECLQAUAAYACAAAACEAtoM4kv4AAADhAQAAEwAAAAAA AAAAAAAAAAAAAAAAW0NvbnRlbnRfVHlwZXNdLnhtbFBLAQItABQABgAIAAAAIQA4/SH/1gAAAJQB AAALAAAAAAAAAAAAAAAAAC8BAABfcmVscy8ucmVsc1BLAQItABQABgAIAAAAIQCifH0StAIAAFYI AAAOAAAAAAAAAAAAAAAAAC4CAABkcnMvZTJvRG9jLnhtbFBLAQItABQABgAIAAAAIQCX3gCx3wAA AAkBAAAPAAAAAAAAAAAAAAAAAA4FAABkcnMvZG93bnJldi54bWxQSwUGAAAAAAQABADzAAAAGgYA AAAA ">
                <v:shape id="AutoShape 145" o:spid="_x0000_s1027" type="#_x0000_t32" style="position:absolute;left:1360;top:8860;width:210;height: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GtCsUAAADbAAAADwAAAGRycy9kb3ducmV2LnhtbESPQWsCMRSE7wX/Q3hCL6VmtVjK1iir IFTBg9v2/rp5boKbl3UTdfvvTaHgcZiZb5jZoneNuFAXrGcF41EGgrjy2nKt4Otz/fwGIkRkjY1n UvBLARbzwcMMc+2vvKdLGWuRIBxyVGBibHMpQ2XIYRj5ljh5B985jEl2tdQdXhPcNXKSZa/SoeW0 YLCllaHqWJ6dgt1mvCx+jN1s9ye7m66L5lw/fSv1OOyLdxCR+ngP/7c/tILpC/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bGtCsUAAADbAAAADwAAAAAAAAAA AAAAAAChAgAAZHJzL2Rvd25yZXYueG1sUEsFBgAAAAAEAAQA+QAAAJMDAAAAAA== "/>
                <v:shape id="AutoShape 146" o:spid="_x0000_s1028" type="#_x0000_t32" style="position:absolute;left:1140;top:8860;width:220;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yFlcQAAADbAAAADwAAAGRycy9kb3ducmV2LnhtbESPQWsCMRSE74X+h/AEL0WzK1Vka5RS EMSDUN2Dx0fyuru4edkmcV3/vSkUPA4z8w2z2gy2FT350DhWkE8zEMTamYYrBeVpO1mCCBHZYOuY FNwpwGb9+rLCwrgbf1N/jJVIEA4FKqhj7Aopg67JYpi6jjh5P85bjEn6ShqPtwS3rZxl2UJabDgt 1NjRV036crxaBc2+PJT922/0ernPzz4Pp3OrlRqPhs8PEJGG+Az/t3dGwfwd/r6kH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XIWVxAAAANsAAAAPAAAAAAAAAAAA AAAAAKECAABkcnMvZG93bnJldi54bWxQSwUGAAAAAAQABAD5AAAAkgMAAAAA "/>
              </v:group>
            </w:pict>
          </mc:Fallback>
        </mc:AlternateContent>
      </w:r>
      <w:r>
        <w:rPr>
          <w:noProof/>
          <w:sz w:val="26"/>
          <w:szCs w:val="26"/>
        </w:rPr>
        <mc:AlternateContent>
          <mc:Choice Requires="wpg">
            <w:drawing>
              <wp:anchor distT="0" distB="0" distL="114300" distR="114300" simplePos="0" relativeHeight="251625984" behindDoc="0" locked="0" layoutInCell="1" allowOverlap="1">
                <wp:simplePos x="0" y="0"/>
                <wp:positionH relativeFrom="column">
                  <wp:posOffset>596900</wp:posOffset>
                </wp:positionH>
                <wp:positionV relativeFrom="paragraph">
                  <wp:posOffset>166370</wp:posOffset>
                </wp:positionV>
                <wp:extent cx="273050" cy="50800"/>
                <wp:effectExtent l="6350" t="6350" r="6350" b="9525"/>
                <wp:wrapNone/>
                <wp:docPr id="4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0" name="AutoShape 142"/>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43"/>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1" o:spid="_x0000_s1026" style="position:absolute;margin-left:47pt;margin-top:13.1pt;width:21.5pt;height:4pt;z-index:251625984" coordorigin="1140,8860" coordsize="43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LOktAIAAFYIAAAOAAAAZHJzL2Uyb0RvYy54bWzsVl1vmzAUfZ+0/2DxnoIJSQkqqSpIuoeu q9TuBzhgwBrYlu2GRNP++64NpR+rtKnTJk1aHojNvb6+95xzbc7OD12L9lRpJnjq4ZPAQ5QXomS8 Tr3Pd9tZ7CFtCC9JKzhNvSPV3vn6/buzXiY0FI1oS6oQBOE66WXqNcbIxPd10dCO6BMhKQdjJVRH DExV7ZeK9BC9a/0wCJZ+L1QplSio1vA2H4ze2sWvKlqYT1WlqUFt6kFuxj2Ve+7s01+fkaRWRDas GNMgb8iiI4zDplOonBiC7hX7IVTHCiW0qMxJITpfVBUrqKsBqsHBi2oulbiXrpY66Ws5wQTQvsDp zWGL6/2NQqxMvWjlIU464Mhti3CELTq9rBNwulTyVt6ooUQYXoniiwaz/9Ju5/XgjHb9R1FCQHJv hEPnUKnOhoC60cGRcJxIoAeDCngZns6DBVBVgGkRxMHIUdEAkXYRxhFYwRjHy8m2GRdH83Fl7Ew+ SYYtXZpjWrYmEJt+xFP/Hp63DZHU0aQtVCOetoYBzwso3/kApuGAqXPM+ABoceAjoIiLrCG8ps79 7igBPMcC5P9kiZ1oYOOnAOM5QPQcqwlm/DpSJJFKm0sqOmQHqaeNIqxuTCY4h3YSCjsqyf5KGyuA xwWWWS62rG1dV7Uc9am3WoQLt0CLlpXWaN20qndZq9Ce2L50PwsMBHvmBvrnpQvWUFJuxrEhrB3G 4N9yGw+qgnTG0dB4X1fBahNv4mgWhcvNLAryfHaxzaLZcotPF/k8z7Icf7Op4ShpWFlSbrN7OARw 9GuiGI+joX2nY2CCwX8e3ZUIyT78u6QduZbPQZk7UR5vlEVj1OnfEix+TbDzPy9YVLVMfrBKtwSO Z8MrbT5JN/wv3X9Guu7khcvLKX68aO3t+HTupP74ObD+DgAA//8DAFBLAwQUAAYACAAAACEAft+i iN8AAAAIAQAADwAAAGRycy9kb3ducmV2LnhtbEyPzU7DMBCE70i8g7VI3KjzUwqEOFVVAaeqEi0S 4raNt0nUeB3FbpK+Pe4JjrOzmvkmX06mFQP1rrGsIJ5FIIhLqxuuFHzt3x+eQTiPrLG1TAou5GBZ 3N7kmGk78icNO1+JEMIuQwW1910mpStrMuhmtiMO3tH2Bn2QfSV1j2MIN61MomghDTYcGmrsaF1T edqdjYKPEcdVGr8Nm9NxffnZP26/NzEpdX83rV5BeJr83zNc8QM6FIHpYM+snWgVvMzDFK8gWSQg rn76FA4HBek8AVnk8v+A4hcAAP//AwBQSwECLQAUAAYACAAAACEAtoM4kv4AAADhAQAAEwAAAAAA AAAAAAAAAAAAAAAAW0NvbnRlbnRfVHlwZXNdLnhtbFBLAQItABQABgAIAAAAIQA4/SH/1gAAAJQB AAALAAAAAAAAAAAAAAAAAC8BAABfcmVscy8ucmVsc1BLAQItABQABgAIAAAAIQAiqLOktAIAAFYI AAAOAAAAAAAAAAAAAAAAAC4CAABkcnMvZTJvRG9jLnhtbFBLAQItABQABgAIAAAAIQB+36KI3wAA AAgBAAAPAAAAAAAAAAAAAAAAAA4FAABkcnMvZG93bnJldi54bWxQSwUGAAAAAAQABADzAAAAGgYA AAAA ">
                <v:shape id="AutoShape 142" o:spid="_x0000_s1027" type="#_x0000_t32" style="position:absolute;left:1360;top:8860;width:210;height:8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MzfcEAAADbAAAADwAAAGRycy9kb3ducmV2LnhtbERPTWsCMRC9F/wPYYReimYtKGU1yloQ quBBrfdxM26Cm8m6ibr+++ZQ8Ph437NF52pxpzZYzwpGwwwEcem15UrB72E1+AIRIrLG2jMpeFKA xbz3NsNc+wfv6L6PlUghHHJUYGJscilDachhGPqGOHFn3zqMCbaV1C0+Urir5WeWTaRDy6nBYEPf hsrL/uYUbNejZXEydr3ZXe12vCrqW/VxVOq93xVTEJG6+BL/u3+0gnFan76kHy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YzN9wQAAANsAAAAPAAAAAAAAAAAAAAAA AKECAABkcnMvZG93bnJldi54bWxQSwUGAAAAAAQABAD5AAAAjwMAAAAA "/>
                <v:shape id="AutoShape 143" o:spid="_x0000_s1028" type="#_x0000_t32" style="position:absolute;left:1140;top:8860;width:220;height: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smDcMAAADbAAAADwAAAGRycy9kb3ducmV2LnhtbESPQYvCMBSE7wv+h/CEvSyaVnCRahQR BPGwsNqDx0fybIvNS01i7f77zYKwx2FmvmFWm8G2oicfGscK8mkGglg703CloDzvJwsQISIbbB2T gh8KsFmP3lZYGPfkb+pPsRIJwqFABXWMXSFl0DVZDFPXESfv6rzFmKSvpPH4THDbylmWfUqLDaeF Gjva1aRvp4dV0BzLr7L/uEevF8f84vNwvrRaqffxsF2CiDTE//CrfTAK5jn8fUk/QK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rJg3DAAAA2wAAAA8AAAAAAAAAAAAA AAAAoQIAAGRycy9kb3ducmV2LnhtbFBLBQYAAAAABAAEAPkAAACRAwAAAAA= "/>
              </v:group>
            </w:pict>
          </mc:Fallback>
        </mc:AlternateContent>
      </w:r>
      <w:r w:rsidR="00BD055E" w:rsidRPr="00D008E7">
        <w:rPr>
          <w:sz w:val="26"/>
          <w:szCs w:val="26"/>
          <w:lang w:val="fr-FR"/>
        </w:rPr>
        <w:t xml:space="preserve">DEA = </w:t>
      </w:r>
      <w:r w:rsidR="0080669A" w:rsidRPr="00D008E7">
        <w:rPr>
          <w:sz w:val="26"/>
          <w:szCs w:val="26"/>
          <w:lang w:val="fr-FR"/>
        </w:rPr>
        <w:t>ABC (cặp góc có cạnh tương ứng vuông góc)</w:t>
      </w:r>
    </w:p>
    <w:p w:rsidR="0080669A" w:rsidRPr="00D008E7" w:rsidRDefault="0080669A" w:rsidP="00C16CC3">
      <w:pPr>
        <w:jc w:val="both"/>
        <w:rPr>
          <w:sz w:val="26"/>
          <w:szCs w:val="26"/>
          <w:lang w:val="fr-FR"/>
        </w:rPr>
      </w:pPr>
      <w:r w:rsidRPr="00D008E7">
        <w:rPr>
          <w:sz w:val="26"/>
          <w:szCs w:val="26"/>
          <w:lang w:val="fr-FR"/>
        </w:rPr>
        <w:t>Mà góc ABC = 45</w:t>
      </w:r>
      <w:r w:rsidRPr="00D008E7">
        <w:rPr>
          <w:sz w:val="26"/>
          <w:szCs w:val="26"/>
          <w:vertAlign w:val="superscript"/>
          <w:lang w:val="fr-FR"/>
        </w:rPr>
        <w:t>0</w:t>
      </w:r>
      <w:r w:rsidRPr="00D008E7">
        <w:rPr>
          <w:sz w:val="26"/>
          <w:szCs w:val="26"/>
          <w:lang w:val="fr-FR"/>
        </w:rPr>
        <w:t xml:space="preserve"> (GT) do đó góc DEA = 45</w:t>
      </w:r>
      <w:r w:rsidRPr="00D008E7">
        <w:rPr>
          <w:sz w:val="26"/>
          <w:szCs w:val="26"/>
          <w:vertAlign w:val="superscript"/>
          <w:lang w:val="fr-FR"/>
        </w:rPr>
        <w:t>0</w:t>
      </w:r>
      <w:r w:rsidRPr="00D008E7">
        <w:rPr>
          <w:sz w:val="26"/>
          <w:szCs w:val="26"/>
          <w:lang w:val="fr-FR"/>
        </w:rPr>
        <w:t xml:space="preserve"> </w:t>
      </w:r>
    </w:p>
    <w:p w:rsidR="0080669A" w:rsidRPr="00D008E7" w:rsidRDefault="0080669A" w:rsidP="00C16CC3">
      <w:pPr>
        <w:jc w:val="both"/>
        <w:rPr>
          <w:sz w:val="26"/>
          <w:szCs w:val="26"/>
          <w:lang w:val="fr-FR"/>
        </w:rPr>
      </w:pPr>
      <w:r w:rsidRPr="00D008E7">
        <w:rPr>
          <w:sz w:val="26"/>
          <w:szCs w:val="26"/>
          <w:lang w:val="fr-FR"/>
        </w:rPr>
        <w:t>=&gt; ∆ADE vuông cân tại A.</w:t>
      </w:r>
    </w:p>
    <w:p w:rsidR="0080669A" w:rsidRPr="00D008E7" w:rsidRDefault="0080669A" w:rsidP="00C16CC3">
      <w:pPr>
        <w:jc w:val="both"/>
        <w:rPr>
          <w:sz w:val="26"/>
          <w:szCs w:val="26"/>
          <w:lang w:val="fr-FR"/>
        </w:rPr>
      </w:pPr>
      <w:r w:rsidRPr="00D008E7">
        <w:rPr>
          <w:sz w:val="26"/>
          <w:szCs w:val="26"/>
          <w:lang w:val="fr-FR"/>
        </w:rPr>
        <w:t>=&gt; AD = AE</w:t>
      </w:r>
    </w:p>
    <w:p w:rsidR="0038615A" w:rsidRPr="00D008E7" w:rsidRDefault="0038615A" w:rsidP="0038615A">
      <w:pPr>
        <w:rPr>
          <w:sz w:val="26"/>
          <w:szCs w:val="26"/>
          <w:lang w:val="fr-FR"/>
        </w:rPr>
      </w:pPr>
      <w:r w:rsidRPr="00D008E7">
        <w:rPr>
          <w:sz w:val="26"/>
          <w:szCs w:val="26"/>
          <w:lang w:val="fr-FR"/>
        </w:rPr>
        <w:tab/>
      </w:r>
    </w:p>
    <w:p w:rsidR="00EF4292" w:rsidRPr="00D008E7" w:rsidRDefault="00EF4292" w:rsidP="00CD2B02">
      <w:pPr>
        <w:jc w:val="center"/>
        <w:rPr>
          <w:sz w:val="26"/>
          <w:szCs w:val="26"/>
          <w:lang w:val="fr-FR"/>
        </w:rPr>
      </w:pPr>
    </w:p>
    <w:p w:rsidR="00EF4292" w:rsidRPr="00D008E7" w:rsidRDefault="00EF4292" w:rsidP="00CD2B02">
      <w:pPr>
        <w:jc w:val="center"/>
        <w:rPr>
          <w:sz w:val="26"/>
          <w:szCs w:val="26"/>
          <w:lang w:val="fr-FR"/>
        </w:rPr>
      </w:pPr>
    </w:p>
    <w:p w:rsidR="003533D0" w:rsidRPr="00D008E7" w:rsidRDefault="00E62694" w:rsidP="00CD2B02">
      <w:pPr>
        <w:jc w:val="center"/>
        <w:rPr>
          <w:lang w:val="fr-FR"/>
        </w:rPr>
      </w:pPr>
      <w:r w:rsidRPr="00D008E7">
        <w:rPr>
          <w:sz w:val="26"/>
          <w:szCs w:val="26"/>
          <w:lang w:val="fr-FR"/>
        </w:rPr>
        <w:t>----------------------------------HẾT--------------------------------</w:t>
      </w:r>
    </w:p>
    <w:p w:rsidR="003914D4" w:rsidRDefault="00E62694">
      <w:pPr>
        <w:jc w:val="center"/>
        <w:rPr>
          <w:i/>
          <w:lang w:val="fr-FR"/>
        </w:rPr>
      </w:pPr>
      <w:r w:rsidRPr="00D008E7">
        <w:rPr>
          <w:i/>
          <w:lang w:val="fr-FR"/>
        </w:rPr>
        <w:t>Lưu ý: Học sinh giải theo cách khác nếu đúng vẫn cho điểm tối đa.</w:t>
      </w:r>
    </w:p>
    <w:p w:rsidR="003914D4" w:rsidRPr="000E6E4A" w:rsidRDefault="003914D4" w:rsidP="003914D4">
      <w:pPr>
        <w:jc w:val="both"/>
        <w:rPr>
          <w:b/>
        </w:rPr>
      </w:pPr>
      <w:r>
        <w:rPr>
          <w:i/>
          <w:lang w:val="fr-FR"/>
        </w:rPr>
        <w:br w:type="page"/>
      </w:r>
      <w:r w:rsidRPr="000E6E4A">
        <w:rPr>
          <w:b/>
          <w:w w:val="80"/>
        </w:rPr>
        <w:lastRenderedPageBreak/>
        <w:t>PHÒNG GD&amp;ĐT HẢI LĂNG</w:t>
      </w:r>
      <w:r w:rsidRPr="000E6E4A">
        <w:rPr>
          <w:b/>
        </w:rPr>
        <w:t xml:space="preserve">     ĐỀ THI KHẢO SÁT HỌC SINH GIỎI LỚP 8</w:t>
      </w:r>
    </w:p>
    <w:p w:rsidR="003914D4" w:rsidRPr="007065D4" w:rsidRDefault="001722C4" w:rsidP="003914D4">
      <w:pPr>
        <w:jc w:val="both"/>
        <w:rPr>
          <w:b/>
        </w:rPr>
      </w:pPr>
      <w:r>
        <w:rPr>
          <w:noProof/>
        </w:rPr>
        <mc:AlternateContent>
          <mc:Choice Requires="wps">
            <w:drawing>
              <wp:anchor distT="0" distB="0" distL="114300" distR="114300" simplePos="0" relativeHeight="251628032"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7" o:spid="_x0000_s1058" type="#_x0000_t202" style="position:absolute;left:0;text-align:left;margin-left:6.8pt;margin-top:3.75pt;width:112.15pt;height:21.4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87ydLgIAAFsEAAAOAAAAZHJzL2Uyb0RvYy54bWysVNtu2zAMfR+wfxD0vvgyZ22NOEWXLsOA 7gK0+wBZlm1hsqhJSuzs60vJaZrdXob5QRBD6pA8h8zqehoU2QvrJOiKZouUEqE5NFJ3Ff36sH11 SYnzTDdMgRYVPQhHr9cvX6xGU4ocelCNsARBtCtHU9Hee1MmieO9GJhbgBEanS3YgXk0bZc0lo2I PqgkT9M3yQi2MRa4cA5/vZ2ddB3x21Zw/7ltnfBEVRRr8/G08azDmaxXrOwsM73kxzLYP1QxMKkx 6QnqlnlGdlb+BjVIbsFB6xcchgTaVnIRe8BusvSXbu57ZkTsBclx5kST+3+w/NP+iyWyqWiBSmk2 oEYPYvLkLUwkKy4CQaNxJcbdG4z0EzpQ6NisM3fAvzmiYdMz3Ykba2HsBWuwwCy8TM6ezjgugNTj R2gwEdt5iEBTa4fAHvJBEB2FOpzECcXwkLLIi9fpkhKOvvwiL7JlTMHKp9fGOv9ewEDCpaIWxY/o bH/nfKiGlU8hIZkDJZutVCoatqs3ypI9w0HZxu+I/lOY0mSs6NUyX84E/BUijd+fIAbpceKVHCp6 eQpiZaDtnW7iPHom1XzHkpU+8hiom0n0Uz1FzbIiZAgk19AckFkL84TjRuKlB/uDkhGnu6Lu+45Z QYn6oFGdq6wowjpEo1he5GjYc0997mGaI1RFPSXzdePnFdoZK7seM83zoOEGFW1lJPu5qmP9OMFR g+O2hRU5t2PU83/C+hEAAP//AwBQSwMEFAAGAAgAAAAhAGb+fwbdAAAABwEAAA8AAABkcnMvZG93 bnJldi54bWxMjsFOwzAQRO9I/IO1SFwQdWjapA1xKoQEojcoCK5uvE0i4nWw3TT8PcsJjqMZvXnl ZrK9GNGHzpGCm1kCAql2pqNGwdvrw/UKRIiajO4doYJvDLCpzs9KXRh3ohccd7ERDKFQaAVtjEMh ZahbtDrM3IDE3cF5qyNH30jj9YnhtpfzJMmk1R3xQ6sHvG+x/twdrYLV4mn8CNv0+b3ODv06XuXj 45dX6vJiursFEXGKf2P41Wd1qNhp745kgug5pxkvFeRLEFzP03wNYq9gmSxAVqX871/9AAAA//8D AFBLAQItABQABgAIAAAAIQC2gziS/gAAAOEBAAATAAAAAAAAAAAAAAAAAAAAAABbQ29udGVudF9U eXBlc10ueG1sUEsBAi0AFAAGAAgAAAAhADj9If/WAAAAlAEAAAsAAAAAAAAAAAAAAAAALwEAAF9y ZWxzLy5yZWxzUEsBAi0AFAAGAAgAAAAhAFbzvJ0uAgAAWwQAAA4AAAAAAAAAAAAAAAAALgIAAGRy cy9lMm9Eb2MueG1sUEsBAi0AFAAGAAgAAAAhAGb+fwbdAAAABwEAAA8AAAAAAAAAAAAAAAAAiAQA AGRycy9kb3ducmV2LnhtbFBLBQYAAAAABAAEAPMAAACSBQAAAAA= ">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0E6E4A">
        <w:tab/>
      </w:r>
      <w:r w:rsidR="003914D4" w:rsidRPr="000E6E4A">
        <w:tab/>
      </w:r>
      <w:r w:rsidR="003914D4" w:rsidRPr="000E6E4A">
        <w:tab/>
        <w:t xml:space="preserve">                              </w:t>
      </w:r>
      <w:r w:rsidR="003914D4" w:rsidRPr="007065D4">
        <w:rPr>
          <w:b/>
        </w:rPr>
        <w:t>Năm học: 201</w:t>
      </w:r>
      <w:r w:rsidR="003914D4">
        <w:rPr>
          <w:b/>
        </w:rPr>
        <w:t>2</w:t>
      </w:r>
      <w:r w:rsidR="003914D4" w:rsidRPr="007065D4">
        <w:rPr>
          <w:b/>
        </w:rPr>
        <w:t>-201</w:t>
      </w:r>
      <w:r w:rsidR="003914D4">
        <w:rPr>
          <w:b/>
        </w:rPr>
        <w:t>3</w:t>
      </w:r>
    </w:p>
    <w:p w:rsidR="003914D4" w:rsidRPr="000E6E4A" w:rsidRDefault="003914D4" w:rsidP="003914D4">
      <w:pPr>
        <w:ind w:firstLine="720"/>
        <w:jc w:val="both"/>
      </w:pPr>
      <w:r w:rsidRPr="000E6E4A">
        <w:t xml:space="preserve">          </w:t>
      </w:r>
      <w:r w:rsidRPr="000E6E4A">
        <w:tab/>
      </w:r>
      <w:r w:rsidRPr="000E6E4A">
        <w:tab/>
      </w:r>
      <w:r w:rsidRPr="000E6E4A">
        <w:tab/>
      </w:r>
      <w:r w:rsidRPr="000E6E4A">
        <w:tab/>
      </w:r>
      <w:r w:rsidRPr="000E6E4A">
        <w:tab/>
        <w:t xml:space="preserve">   </w:t>
      </w:r>
      <w:r>
        <w:t xml:space="preserve">  </w:t>
      </w:r>
      <w:r w:rsidRPr="000E6E4A">
        <w:t xml:space="preserve">Môn: </w:t>
      </w:r>
      <w:r w:rsidRPr="000E6E4A">
        <w:rPr>
          <w:b/>
        </w:rPr>
        <w:t xml:space="preserve">TOÁN </w:t>
      </w:r>
      <w:r w:rsidRPr="000E6E4A">
        <w:t xml:space="preserve"> </w:t>
      </w:r>
    </w:p>
    <w:p w:rsidR="003914D4" w:rsidRPr="00E156A9" w:rsidRDefault="003914D4" w:rsidP="003914D4">
      <w:pPr>
        <w:jc w:val="center"/>
        <w:rPr>
          <w:i/>
        </w:rPr>
      </w:pPr>
      <w:r w:rsidRPr="00E156A9">
        <w:rPr>
          <w:i/>
        </w:rPr>
        <w:t xml:space="preserve">                                 Thời gian làm bài: 120 phút  (Không kể thời gian giao đề)</w:t>
      </w:r>
    </w:p>
    <w:p w:rsidR="003914D4" w:rsidRPr="00D43514" w:rsidRDefault="003914D4" w:rsidP="003914D4">
      <w:pPr>
        <w:jc w:val="center"/>
        <w:rPr>
          <w:lang w:val="pt-BR"/>
        </w:rPr>
      </w:pPr>
      <w:r w:rsidRPr="00D43514">
        <w:rPr>
          <w:lang w:val="pt-BR"/>
        </w:rPr>
        <w:t>_____________________________</w:t>
      </w:r>
    </w:p>
    <w:p w:rsidR="003914D4" w:rsidRPr="00D43514" w:rsidRDefault="003914D4" w:rsidP="003914D4">
      <w:pPr>
        <w:jc w:val="both"/>
        <w:rPr>
          <w:b/>
          <w:lang w:val="pt-BR"/>
        </w:rPr>
      </w:pPr>
    </w:p>
    <w:p w:rsidR="003914D4" w:rsidRDefault="003914D4" w:rsidP="003914D4">
      <w:pPr>
        <w:spacing w:line="360" w:lineRule="auto"/>
        <w:jc w:val="both"/>
        <w:rPr>
          <w:lang w:val="pt-BR"/>
        </w:rPr>
      </w:pPr>
      <w:r w:rsidRPr="00D43514">
        <w:rPr>
          <w:b/>
          <w:lang w:val="pt-BR"/>
        </w:rPr>
        <w:t>Câu 1</w:t>
      </w:r>
      <w:r w:rsidRPr="00D43514">
        <w:rPr>
          <w:lang w:val="pt-BR"/>
        </w:rPr>
        <w:t xml:space="preserve"> </w:t>
      </w:r>
      <w:r w:rsidRPr="00D43514">
        <w:rPr>
          <w:i/>
          <w:lang w:val="pt-BR"/>
        </w:rPr>
        <w:t>(</w:t>
      </w:r>
      <w:r>
        <w:rPr>
          <w:i/>
          <w:lang w:val="pt-BR"/>
        </w:rPr>
        <w:t>3</w:t>
      </w:r>
      <w:r w:rsidRPr="00D43514">
        <w:rPr>
          <w:i/>
          <w:lang w:val="pt-BR"/>
        </w:rPr>
        <w:t xml:space="preserve"> điểm)</w:t>
      </w:r>
      <w:r w:rsidRPr="00D43514">
        <w:rPr>
          <w:lang w:val="pt-BR"/>
        </w:rPr>
        <w:t xml:space="preserve">: Cho a, b, c là ba số đôi một khác nhau. </w:t>
      </w:r>
    </w:p>
    <w:p w:rsidR="003914D4" w:rsidRPr="00D43514" w:rsidRDefault="003914D4" w:rsidP="003914D4">
      <w:pPr>
        <w:spacing w:line="360" w:lineRule="auto"/>
        <w:ind w:firstLine="720"/>
        <w:jc w:val="both"/>
        <w:rPr>
          <w:lang w:val="pt-BR"/>
        </w:rPr>
      </w:pPr>
      <w:r w:rsidRPr="00D43514">
        <w:rPr>
          <w:lang w:val="pt-BR"/>
        </w:rPr>
        <w:t>Tính giá trị của biểu thức:</w:t>
      </w:r>
      <w:r>
        <w:rPr>
          <w:lang w:val="pt-BR"/>
        </w:rPr>
        <w:t xml:space="preserve"> M = </w:t>
      </w:r>
      <w:r w:rsidRPr="00BB6ABE">
        <w:rPr>
          <w:position w:val="-28"/>
          <w:lang w:val="pt-BR"/>
        </w:rPr>
        <w:object w:dxaOrig="4380" w:dyaOrig="660">
          <v:shape id="_x0000_i1036" type="#_x0000_t75" style="width:219pt;height:33pt" o:ole="">
            <v:imagedata r:id="rId368" o:title=""/>
          </v:shape>
          <o:OLEObject Type="Embed" ProgID="Equation.3" ShapeID="_x0000_i1036" DrawAspect="Content" ObjectID="_1663412144" r:id="rId369"/>
        </w:object>
      </w:r>
    </w:p>
    <w:p w:rsidR="003914D4" w:rsidRDefault="003914D4" w:rsidP="003914D4">
      <w:pPr>
        <w:spacing w:line="360" w:lineRule="auto"/>
        <w:jc w:val="both"/>
        <w:rPr>
          <w:lang w:val="pt-BR"/>
        </w:rPr>
      </w:pPr>
      <w:r w:rsidRPr="00D43514">
        <w:rPr>
          <w:b/>
          <w:lang w:val="pt-BR"/>
        </w:rPr>
        <w:t xml:space="preserve">Câu 2 </w:t>
      </w:r>
      <w:r w:rsidRPr="00D43514">
        <w:rPr>
          <w:i/>
          <w:lang w:val="pt-BR"/>
        </w:rPr>
        <w:t>(</w:t>
      </w:r>
      <w:r>
        <w:rPr>
          <w:i/>
          <w:lang w:val="pt-BR"/>
        </w:rPr>
        <w:t>3</w:t>
      </w:r>
      <w:r w:rsidRPr="00D43514">
        <w:rPr>
          <w:i/>
          <w:lang w:val="pt-BR"/>
        </w:rPr>
        <w:t xml:space="preserve"> điểm)</w:t>
      </w:r>
      <w:r w:rsidRPr="00D43514">
        <w:rPr>
          <w:lang w:val="pt-BR"/>
        </w:rPr>
        <w:t>: Cho</w:t>
      </w:r>
      <w:r w:rsidRPr="00BB6ABE">
        <w:rPr>
          <w:lang w:val="pt-BR"/>
        </w:rPr>
        <w:t xml:space="preserve"> x thỏa mãn x</w:t>
      </w:r>
      <w:r w:rsidRPr="00BB6ABE">
        <w:rPr>
          <w:vertAlign w:val="superscript"/>
          <w:lang w:val="pt-BR"/>
        </w:rPr>
        <w:t>2</w:t>
      </w:r>
      <w:r w:rsidRPr="00BB6ABE">
        <w:rPr>
          <w:vertAlign w:val="subscript"/>
          <w:lang w:val="pt-BR"/>
        </w:rPr>
        <w:t xml:space="preserve"> </w:t>
      </w:r>
      <w:r w:rsidRPr="00D43514">
        <w:rPr>
          <w:lang w:val="pt-BR"/>
        </w:rPr>
        <w:t>– 3x = 0</w:t>
      </w:r>
      <w:r w:rsidRPr="00BB6ABE">
        <w:rPr>
          <w:lang w:val="pt-BR"/>
        </w:rPr>
        <w:t xml:space="preserve">. </w:t>
      </w:r>
    </w:p>
    <w:p w:rsidR="003914D4" w:rsidRPr="00BB6ABE" w:rsidRDefault="003914D4" w:rsidP="003914D4">
      <w:pPr>
        <w:spacing w:line="360" w:lineRule="auto"/>
        <w:ind w:firstLine="720"/>
        <w:jc w:val="both"/>
        <w:rPr>
          <w:lang w:val="pt-BR"/>
        </w:rPr>
      </w:pPr>
      <w:r>
        <w:rPr>
          <w:lang w:val="pt-BR"/>
        </w:rPr>
        <w:t>Tính giá trị của biểu thức</w:t>
      </w:r>
      <w:r w:rsidRPr="00BB6ABE">
        <w:rPr>
          <w:lang w:val="pt-BR"/>
        </w:rPr>
        <w:t>:</w:t>
      </w:r>
      <w:r>
        <w:rPr>
          <w:lang w:val="pt-BR"/>
        </w:rPr>
        <w:t xml:space="preserve">  N</w:t>
      </w:r>
      <w:r w:rsidRPr="00BB6ABE">
        <w:rPr>
          <w:lang w:val="pt-BR"/>
        </w:rPr>
        <w:t xml:space="preserve"> = 3x</w:t>
      </w:r>
      <w:r w:rsidRPr="00BB6ABE">
        <w:rPr>
          <w:vertAlign w:val="superscript"/>
          <w:lang w:val="pt-BR"/>
        </w:rPr>
        <w:t>5</w:t>
      </w:r>
      <w:r w:rsidRPr="00BB6ABE">
        <w:rPr>
          <w:lang w:val="pt-BR"/>
        </w:rPr>
        <w:t xml:space="preserve"> </w:t>
      </w:r>
      <w:r w:rsidRPr="00D43514">
        <w:rPr>
          <w:lang w:val="pt-BR"/>
        </w:rPr>
        <w:t>– 11x</w:t>
      </w:r>
      <w:r w:rsidRPr="00D43514">
        <w:rPr>
          <w:vertAlign w:val="superscript"/>
          <w:lang w:val="pt-BR"/>
        </w:rPr>
        <w:t>4</w:t>
      </w:r>
      <w:r w:rsidRPr="00D43514">
        <w:rPr>
          <w:vertAlign w:val="subscript"/>
          <w:lang w:val="pt-BR"/>
        </w:rPr>
        <w:t xml:space="preserve">  </w:t>
      </w:r>
      <w:r w:rsidRPr="00BB6ABE">
        <w:rPr>
          <w:lang w:val="pt-BR"/>
        </w:rPr>
        <w:t>+ 11x</w:t>
      </w:r>
      <w:r w:rsidRPr="00BB6ABE">
        <w:rPr>
          <w:vertAlign w:val="superscript"/>
          <w:lang w:val="pt-BR"/>
        </w:rPr>
        <w:t>3</w:t>
      </w:r>
      <w:r w:rsidRPr="00BB6ABE">
        <w:rPr>
          <w:lang w:val="pt-BR"/>
        </w:rPr>
        <w:t xml:space="preserve"> </w:t>
      </w:r>
      <w:r w:rsidRPr="00D43514">
        <w:rPr>
          <w:lang w:val="pt-BR"/>
        </w:rPr>
        <w:t>– 16x</w:t>
      </w:r>
      <w:r w:rsidRPr="00D43514">
        <w:rPr>
          <w:vertAlign w:val="superscript"/>
          <w:lang w:val="pt-BR"/>
        </w:rPr>
        <w:t>2</w:t>
      </w:r>
      <w:r w:rsidRPr="00D43514">
        <w:rPr>
          <w:lang w:val="pt-BR"/>
        </w:rPr>
        <w:t xml:space="preserve"> + 3x + 7</w:t>
      </w:r>
      <w:r w:rsidRPr="00BB6ABE">
        <w:rPr>
          <w:lang w:val="pt-BR"/>
        </w:rPr>
        <w:t xml:space="preserve"> </w:t>
      </w:r>
    </w:p>
    <w:p w:rsidR="003914D4" w:rsidRPr="00BB6ABE" w:rsidRDefault="003914D4" w:rsidP="003914D4">
      <w:pPr>
        <w:spacing w:line="360" w:lineRule="auto"/>
        <w:jc w:val="both"/>
        <w:rPr>
          <w:lang w:val="pt-BR"/>
        </w:rPr>
      </w:pPr>
      <w:r w:rsidRPr="00BB6ABE">
        <w:rPr>
          <w:b/>
          <w:lang w:val="pt-BR"/>
        </w:rPr>
        <w:t>Câu 3</w:t>
      </w:r>
      <w:r w:rsidRPr="00BB6ABE">
        <w:rPr>
          <w:lang w:val="pt-BR"/>
        </w:rPr>
        <w:t xml:space="preserve"> </w:t>
      </w:r>
      <w:r w:rsidRPr="00BB6ABE">
        <w:rPr>
          <w:i/>
          <w:lang w:val="pt-BR"/>
        </w:rPr>
        <w:t>(3 điểm)</w:t>
      </w:r>
      <w:r w:rsidRPr="00BB6ABE">
        <w:rPr>
          <w:lang w:val="pt-BR"/>
        </w:rPr>
        <w:t>: Với giá trị nào của a và b thì đa thức: 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 chia hết cho đa thức: x</w:t>
      </w:r>
      <w:r w:rsidRPr="00BB6ABE">
        <w:rPr>
          <w:vertAlign w:val="superscript"/>
          <w:lang w:val="pt-BR"/>
        </w:rPr>
        <w:t>2</w:t>
      </w:r>
      <w:r w:rsidRPr="00BB6ABE">
        <w:rPr>
          <w:lang w:val="pt-BR"/>
        </w:rPr>
        <w:t xml:space="preserve"> + x + 1</w:t>
      </w:r>
    </w:p>
    <w:p w:rsidR="003914D4" w:rsidRPr="00BB6ABE" w:rsidRDefault="003914D4" w:rsidP="003914D4">
      <w:pPr>
        <w:spacing w:line="360" w:lineRule="auto"/>
        <w:rPr>
          <w:lang w:val="pt-BR"/>
        </w:rPr>
      </w:pPr>
      <w:r w:rsidRPr="00BB6ABE">
        <w:rPr>
          <w:b/>
          <w:lang w:val="pt-BR"/>
        </w:rPr>
        <w:t>Câu 4</w:t>
      </w:r>
      <w:r w:rsidRPr="00BB6ABE">
        <w:rPr>
          <w:lang w:val="pt-BR"/>
        </w:rPr>
        <w:t xml:space="preserve"> </w:t>
      </w:r>
      <w:r w:rsidRPr="00BB6ABE">
        <w:rPr>
          <w:i/>
          <w:lang w:val="pt-BR"/>
        </w:rPr>
        <w:t>(3 điểm)</w:t>
      </w:r>
      <w:r w:rsidRPr="00BB6ABE">
        <w:rPr>
          <w:lang w:val="pt-BR"/>
        </w:rPr>
        <w:t>: Chứng minh rằng:</w:t>
      </w:r>
      <w:r>
        <w:rPr>
          <w:lang w:val="pt-BR"/>
        </w:rPr>
        <w:t xml:space="preserve"> a</w:t>
      </w:r>
      <w:r>
        <w:rPr>
          <w:vertAlign w:val="superscript"/>
          <w:lang w:val="pt-BR"/>
        </w:rPr>
        <w:t>2</w:t>
      </w:r>
      <w:r>
        <w:rPr>
          <w:lang w:val="pt-BR"/>
        </w:rPr>
        <w:t xml:space="preserve"> + b</w:t>
      </w:r>
      <w:r>
        <w:rPr>
          <w:vertAlign w:val="superscript"/>
          <w:lang w:val="pt-BR"/>
        </w:rPr>
        <w:t>2</w:t>
      </w:r>
      <w:r>
        <w:rPr>
          <w:lang w:val="pt-BR"/>
        </w:rPr>
        <w:t xml:space="preserve"> </w:t>
      </w:r>
      <w:r w:rsidRPr="0042368A">
        <w:rPr>
          <w:position w:val="-24"/>
          <w:lang w:val="pt-BR"/>
        </w:rPr>
        <w:object w:dxaOrig="420" w:dyaOrig="620">
          <v:shape id="_x0000_i1037" type="#_x0000_t75" style="width:29.6pt;height:31.1pt" o:ole="">
            <v:imagedata r:id="rId370" o:title=""/>
          </v:shape>
          <o:OLEObject Type="Embed" ProgID="Equation.3" ShapeID="_x0000_i1037" DrawAspect="Content" ObjectID="_1663412145" r:id="rId371"/>
        </w:object>
      </w:r>
      <w:r w:rsidRPr="00BB6ABE">
        <w:rPr>
          <w:lang w:val="pt-BR"/>
        </w:rPr>
        <w:t>với a + b ≥ 1</w:t>
      </w:r>
    </w:p>
    <w:p w:rsidR="003914D4" w:rsidRPr="00BB6ABE" w:rsidRDefault="003914D4" w:rsidP="003914D4">
      <w:pPr>
        <w:spacing w:line="360" w:lineRule="auto"/>
        <w:jc w:val="both"/>
        <w:rPr>
          <w:lang w:val="pt-BR"/>
        </w:rPr>
      </w:pPr>
      <w:r w:rsidRPr="00BB6ABE">
        <w:rPr>
          <w:b/>
          <w:lang w:val="pt-BR"/>
        </w:rPr>
        <w:t>Câu 5</w:t>
      </w:r>
      <w:r w:rsidRPr="00BB6ABE">
        <w:rPr>
          <w:lang w:val="pt-BR"/>
        </w:rPr>
        <w:t xml:space="preserve"> </w:t>
      </w:r>
      <w:r w:rsidRPr="00BB6ABE">
        <w:rPr>
          <w:i/>
          <w:lang w:val="pt-BR"/>
        </w:rPr>
        <w:t>(4 điểm)</w:t>
      </w:r>
      <w:r w:rsidRPr="00BB6ABE">
        <w:rPr>
          <w:lang w:val="pt-BR"/>
        </w:rPr>
        <w:t>: Một số tự nhiên có 5 chữ số. Nếu viết thêm số 1 vào bên trái hay bên phải số đó ta đều được một số có 6 chữ số. Biết rằng nếu viết thêm vào bên phải số đó thì được số lớn gấp 3 lần ta viết thêm vào bên trái. Hãy tìm số đó?</w:t>
      </w:r>
    </w:p>
    <w:p w:rsidR="003914D4" w:rsidRPr="00BB6ABE" w:rsidRDefault="003914D4" w:rsidP="003914D4">
      <w:pPr>
        <w:spacing w:line="360" w:lineRule="auto"/>
        <w:jc w:val="both"/>
        <w:rPr>
          <w:lang w:val="pt-BR"/>
        </w:rPr>
      </w:pPr>
      <w:r w:rsidRPr="00BB6ABE">
        <w:rPr>
          <w:b/>
          <w:lang w:val="pt-BR"/>
        </w:rPr>
        <w:t xml:space="preserve">Câu 6 </w:t>
      </w:r>
      <w:r w:rsidRPr="00BB6ABE">
        <w:rPr>
          <w:i/>
          <w:lang w:val="pt-BR"/>
        </w:rPr>
        <w:t>(4 điểm)</w:t>
      </w:r>
      <w:r w:rsidRPr="00BB6ABE">
        <w:rPr>
          <w:lang w:val="pt-BR"/>
        </w:rPr>
        <w:t xml:space="preserve">: Cho tam giác ABC vuông tại A. Phân giác góc A cắt cạnh huyền BC tại D. Qua D vẽ đường thẳng vuông góc với BC cắt AC tại E. </w:t>
      </w:r>
    </w:p>
    <w:p w:rsidR="003914D4" w:rsidRPr="00BB6ABE" w:rsidRDefault="003914D4" w:rsidP="003914D4">
      <w:pPr>
        <w:spacing w:line="360" w:lineRule="auto"/>
        <w:ind w:firstLine="360"/>
        <w:rPr>
          <w:lang w:val="nl-NL"/>
        </w:rPr>
      </w:pPr>
      <w:r w:rsidRPr="00BB6ABE">
        <w:rPr>
          <w:lang w:val="nl-NL"/>
        </w:rPr>
        <w:t>Chứng minh BD = DE</w:t>
      </w:r>
    </w:p>
    <w:p w:rsidR="003914D4" w:rsidRPr="00BB6ABE" w:rsidRDefault="003914D4" w:rsidP="003914D4">
      <w:pPr>
        <w:jc w:val="center"/>
        <w:rPr>
          <w:lang w:val="nl-NL"/>
        </w:rPr>
      </w:pPr>
      <w:r w:rsidRPr="00BB6ABE">
        <w:rPr>
          <w:lang w:val="nl-NL"/>
        </w:rPr>
        <w:t>----------------- HẾT-------------------</w:t>
      </w:r>
    </w:p>
    <w:p w:rsidR="003914D4" w:rsidRPr="00BB6ABE" w:rsidRDefault="003914D4" w:rsidP="003914D4">
      <w:pPr>
        <w:jc w:val="center"/>
        <w:rPr>
          <w:i/>
          <w:lang w:val="nl-NL"/>
        </w:rPr>
      </w:pPr>
      <w:r w:rsidRPr="00BB6ABE">
        <w:rPr>
          <w:i/>
          <w:lang w:val="nl-NL"/>
        </w:rPr>
        <w:t>Lưu ý : Cán bộ coi thi  không được giải thích gì thêm.</w:t>
      </w:r>
    </w:p>
    <w:p w:rsidR="003B02D0" w:rsidRDefault="003B02D0" w:rsidP="003914D4">
      <w:pPr>
        <w:rPr>
          <w:b/>
          <w:w w:val="80"/>
          <w:lang w:val="nl-NL"/>
        </w:rPr>
      </w:pPr>
    </w:p>
    <w:p w:rsidR="003914D4" w:rsidRPr="00BB6ABE" w:rsidRDefault="003914D4" w:rsidP="003914D4">
      <w:pPr>
        <w:rPr>
          <w:b/>
          <w:lang w:val="nl-NL"/>
        </w:rPr>
      </w:pPr>
      <w:r w:rsidRPr="00BB6ABE">
        <w:rPr>
          <w:b/>
          <w:w w:val="80"/>
          <w:lang w:val="nl-NL"/>
        </w:rPr>
        <w:t>PHÒNG GD&amp;ĐT HẢI LĂNG</w:t>
      </w:r>
      <w:r w:rsidRPr="00BB6ABE">
        <w:rPr>
          <w:b/>
          <w:lang w:val="nl-NL"/>
        </w:rPr>
        <w:t xml:space="preserve">     HƯỚNG DẪN CHẤM THI KHẢO SÁT HSG LỚP 8</w:t>
      </w:r>
    </w:p>
    <w:p w:rsidR="003914D4" w:rsidRPr="00BB6ABE" w:rsidRDefault="001722C4" w:rsidP="003914D4">
      <w:pPr>
        <w:jc w:val="both"/>
        <w:rPr>
          <w:b/>
          <w:lang w:val="nl-NL"/>
        </w:rPr>
      </w:pPr>
      <w:r>
        <w:rPr>
          <w:noProof/>
        </w:rPr>
        <mc:AlternateContent>
          <mc:Choice Requires="wps">
            <w:drawing>
              <wp:anchor distT="0" distB="0" distL="114300" distR="114300" simplePos="0" relativeHeight="251629056" behindDoc="0" locked="0" layoutInCell="1" allowOverlap="1">
                <wp:simplePos x="0" y="0"/>
                <wp:positionH relativeFrom="column">
                  <wp:posOffset>7620</wp:posOffset>
                </wp:positionH>
                <wp:positionV relativeFrom="paragraph">
                  <wp:posOffset>47625</wp:posOffset>
                </wp:positionV>
                <wp:extent cx="1743710" cy="305435"/>
                <wp:effectExtent l="9525" t="9525" r="8890" b="8890"/>
                <wp:wrapNone/>
                <wp:docPr id="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8" o:spid="_x0000_s1059" type="#_x0000_t202" style="position:absolute;left:0;text-align:left;margin-left:.6pt;margin-top:3.75pt;width:137.3pt;height:24.05pt;z-index:251629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V/dLQIAAFsEAAAOAAAAZHJzL2Uyb0RvYy54bWysVNuO2jAQfa/Uf7D8XkIgFDYirLZsqSpt L9JuP2DiOIlVx3ZtQ0K/vmMHWHp7qZoHy8OMz5w5M8P6dugkOXDrhFYFTSdTSrhiuhKqKeiXp92r FSXOg6pAasULeuSO3m5evlj3Jucz3WpZcUsQRLm8NwVtvTd5kjjW8g7cRBuu0Flr24FH0zZJZaFH 9E4ms+n0ddJrWxmrGXcOf70fnXQT8euaM/+prh33RBYUufl42niW4Uw2a8gbC6YV7EQD/oFFB0Jh 0gvUPXggeyt+g+oEs9rp2k+Y7hJd14LxWANWk05/qeaxBcNjLSiOMxeZ3P+DZR8Pny0RVUGzJSUK OuzREx88eaMHkmarIFBvXI5xjwYj/YAObHQs1pkHzb46ovS2BdXwO2t133KokGAaXiZXT0ccF0DK /oOuMBHsvY5AQ227oB7qQRAdG3W8NCeQYSHlMpsvU3Qx9M2ni2y+iCkgP7821vl3XHckXApqsfkR HQ4Pzgc2kJ9DQjKnpah2Qspo2KbcSksOgIOyi98J/acwqUhf0JvFbDEK8FeIafz+BNEJjxMvRVfQ 1SUI8iDbW1XFefQg5HhHylKddAzSjSL6oRxiz9IoQRC51NURlbV6nHDcSLy02n6npMfpLqj7tgfL KZHvFXbnJs2ysA7RyBbLGRr22lNee0AxhCqop2S8bv24QntjRdNipvM83GFHdyKK/czqxB8nOPbg tG1hRa7tGPX8n7D5AQAA//8DAFBLAwQUAAYACAAAACEAIRS4xtoAAAAGAQAADwAAAGRycy9kb3du cmV2LnhtbEyPwU7DMBBE70j8g7VIXCrqEOQUhTgVVOqJU9Nyd+MliYjXwXbb9O9ZTnAczWjmTbWe 3SjOGOLgScPjMgOB1Ho7UKfhsN8+PIOIyZA1oyfUcMUI6/r2pjKl9Rfa4blJneASiqXR0Kc0lVLG tkdn4tJPSOx9+uBMYhk6aYO5cLkbZZ5lhXRmIF7ozYSbHtuv5uQ0FN/N0+L9wy5od92+hdYpuzko re/v5tcXEAnn9BeGX3xGh5qZjv5ENoqRdc5BDSsFgt18pfjIUYNSBci6kv/x6x8AAAD//wMAUEsB Ai0AFAAGAAgAAAAhALaDOJL+AAAA4QEAABMAAAAAAAAAAAAAAAAAAAAAAFtDb250ZW50X1R5cGVz XS54bWxQSwECLQAUAAYACAAAACEAOP0h/9YAAACUAQAACwAAAAAAAAAAAAAAAAAvAQAAX3JlbHMv LnJlbHNQSwECLQAUAAYACAAAACEAFdVf3S0CAABbBAAADgAAAAAAAAAAAAAAAAAuAgAAZHJzL2Uy b0RvYy54bWxQSwECLQAUAAYACAAAACEAIRS4xtoAAAAGAQAADwAAAAAAAAAAAAAAAACHBAAAZHJz L2Rvd25yZXYueG1sUEsFBgAAAAAEAAQA8wAAAI4FAAAAAA== ">
                <v:textbox style="mso-fit-shape-to-text:t">
                  <w:txbxContent>
                    <w:p w:rsidR="003914D4" w:rsidRDefault="003914D4" w:rsidP="003914D4">
                      <w:pPr>
                        <w:jc w:val="center"/>
                      </w:pPr>
                      <w:r>
                        <w:t>ĐỀ CHÍNH THỨC</w:t>
                      </w:r>
                    </w:p>
                  </w:txbxContent>
                </v:textbox>
              </v:shape>
            </w:pict>
          </mc:Fallback>
        </mc:AlternateContent>
      </w:r>
      <w:r w:rsidR="003914D4" w:rsidRPr="00BB6ABE">
        <w:rPr>
          <w:lang w:val="nl-NL"/>
        </w:rPr>
        <w:tab/>
      </w:r>
      <w:r w:rsidR="003914D4" w:rsidRPr="00BB6ABE">
        <w:rPr>
          <w:lang w:val="nl-NL"/>
        </w:rPr>
        <w:tab/>
      </w:r>
      <w:r w:rsidR="003914D4" w:rsidRPr="00BB6ABE">
        <w:rPr>
          <w:lang w:val="nl-NL"/>
        </w:rPr>
        <w:tab/>
        <w:t xml:space="preserve">                                    </w:t>
      </w:r>
      <w:r w:rsidR="003914D4" w:rsidRPr="00BB6ABE">
        <w:rPr>
          <w:b/>
          <w:lang w:val="nl-NL"/>
        </w:rPr>
        <w:t>NĂM HỌC 2012-2013</w:t>
      </w:r>
    </w:p>
    <w:p w:rsidR="003914D4" w:rsidRPr="00BB6ABE" w:rsidRDefault="003914D4" w:rsidP="003914D4">
      <w:pPr>
        <w:ind w:firstLine="720"/>
        <w:jc w:val="both"/>
        <w:rPr>
          <w:lang w:val="nl-NL"/>
        </w:rPr>
      </w:pPr>
      <w:r w:rsidRPr="00BB6ABE">
        <w:rPr>
          <w:lang w:val="nl-NL"/>
        </w:rPr>
        <w:t xml:space="preserve">          </w:t>
      </w:r>
      <w:r w:rsidRPr="00BB6ABE">
        <w:rPr>
          <w:lang w:val="nl-NL"/>
        </w:rPr>
        <w:tab/>
      </w:r>
      <w:r w:rsidRPr="00BB6ABE">
        <w:rPr>
          <w:lang w:val="nl-NL"/>
        </w:rPr>
        <w:tab/>
      </w:r>
      <w:r w:rsidRPr="00BB6ABE">
        <w:rPr>
          <w:lang w:val="nl-NL"/>
        </w:rPr>
        <w:tab/>
      </w:r>
      <w:r w:rsidRPr="00BB6ABE">
        <w:rPr>
          <w:lang w:val="nl-NL"/>
        </w:rPr>
        <w:tab/>
      </w:r>
      <w:r w:rsidRPr="00BB6ABE">
        <w:rPr>
          <w:lang w:val="nl-NL"/>
        </w:rPr>
        <w:tab/>
      </w:r>
      <w:r w:rsidRPr="00BB6ABE">
        <w:rPr>
          <w:lang w:val="nl-NL"/>
        </w:rPr>
        <w:tab/>
        <w:t xml:space="preserve">    Môn: </w:t>
      </w:r>
      <w:r w:rsidRPr="00BB6ABE">
        <w:rPr>
          <w:b/>
          <w:lang w:val="nl-NL"/>
        </w:rPr>
        <w:t xml:space="preserve">Toán </w:t>
      </w:r>
      <w:r w:rsidRPr="00BB6ABE">
        <w:rPr>
          <w:lang w:val="nl-NL"/>
        </w:rPr>
        <w:t xml:space="preserve"> </w:t>
      </w:r>
    </w:p>
    <w:p w:rsidR="003914D4" w:rsidRPr="00BB6ABE" w:rsidRDefault="003914D4" w:rsidP="003914D4">
      <w:pPr>
        <w:jc w:val="center"/>
        <w:rPr>
          <w:b/>
          <w:lang w:val="nl-NL"/>
        </w:rPr>
      </w:pPr>
      <w:r w:rsidRPr="00BB6ABE">
        <w:rPr>
          <w:b/>
          <w:lang w:val="nl-NL"/>
        </w:rPr>
        <w:t>___________________________________</w:t>
      </w:r>
    </w:p>
    <w:p w:rsidR="003914D4" w:rsidRPr="00BB6ABE" w:rsidRDefault="003914D4" w:rsidP="003914D4">
      <w:pPr>
        <w:jc w:val="both"/>
        <w:rPr>
          <w:b/>
          <w:lang w:val="nl-NL"/>
        </w:rPr>
      </w:pPr>
    </w:p>
    <w:p w:rsidR="003914D4" w:rsidRDefault="003914D4" w:rsidP="003914D4">
      <w:pPr>
        <w:spacing w:line="288" w:lineRule="auto"/>
        <w:jc w:val="both"/>
        <w:rPr>
          <w:lang w:val="pt-BR"/>
        </w:rPr>
      </w:pPr>
      <w:r w:rsidRPr="00AF50DE">
        <w:rPr>
          <w:b/>
          <w:szCs w:val="26"/>
          <w:lang w:val="pt-BR"/>
        </w:rPr>
        <w:t>Câu 1</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r w:rsidRPr="00AF50DE">
        <w:rPr>
          <w:szCs w:val="26"/>
          <w:lang w:val="pt-BR"/>
        </w:rPr>
        <w:tab/>
      </w:r>
      <w:r>
        <w:rPr>
          <w:szCs w:val="26"/>
          <w:lang w:val="pt-BR"/>
        </w:rPr>
        <w:t xml:space="preserve">M = </w:t>
      </w:r>
      <w:r w:rsidRPr="00BB6ABE">
        <w:rPr>
          <w:position w:val="-28"/>
          <w:lang w:val="pt-BR"/>
        </w:rPr>
        <w:object w:dxaOrig="4380" w:dyaOrig="660">
          <v:shape id="_x0000_i1038" type="#_x0000_t75" style="width:219pt;height:33pt" o:ole="">
            <v:imagedata r:id="rId368" o:title=""/>
          </v:shape>
          <o:OLEObject Type="Embed" ProgID="Equation.3" ShapeID="_x0000_i1038" DrawAspect="Content" ObjectID="_1663412146" r:id="rId372"/>
        </w:object>
      </w:r>
    </w:p>
    <w:p w:rsidR="003914D4" w:rsidRDefault="003914D4" w:rsidP="003914D4">
      <w:pPr>
        <w:ind w:firstLine="720"/>
        <w:jc w:val="both"/>
        <w:rPr>
          <w:szCs w:val="26"/>
          <w:lang w:val="pt-BR"/>
        </w:rPr>
      </w:pPr>
      <w:r>
        <w:rPr>
          <w:lang w:val="pt-BR"/>
        </w:rPr>
        <w:t xml:space="preserve">= </w:t>
      </w:r>
      <w:r w:rsidRPr="00AF50DE">
        <w:rPr>
          <w:szCs w:val="26"/>
          <w:lang w:val="pt-BR"/>
        </w:rPr>
        <w:t xml:space="preserve"> </w:t>
      </w:r>
      <w:r w:rsidRPr="0042368A">
        <w:rPr>
          <w:position w:val="-28"/>
          <w:szCs w:val="26"/>
          <w:lang w:val="pt-BR"/>
        </w:rPr>
        <w:object w:dxaOrig="3140" w:dyaOrig="660">
          <v:shape id="_x0000_i1039" type="#_x0000_t75" style="width:157pt;height:33pt" o:ole="">
            <v:imagedata r:id="rId373" o:title=""/>
          </v:shape>
          <o:OLEObject Type="Embed" ProgID="Equation.3" ShapeID="_x0000_i1039" DrawAspect="Content" ObjectID="_1663412147" r:id="rId374"/>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CE3D79">
        <w:rPr>
          <w:position w:val="-28"/>
          <w:szCs w:val="26"/>
          <w:lang w:val="pt-BR"/>
        </w:rPr>
        <w:object w:dxaOrig="4120" w:dyaOrig="660">
          <v:shape id="_x0000_i1040" type="#_x0000_t75" style="width:206pt;height:33pt" o:ole="">
            <v:imagedata r:id="rId375" o:title=""/>
          </v:shape>
          <o:OLEObject Type="Embed" ProgID="Equation.3" ShapeID="_x0000_i1040" DrawAspect="Content" ObjectID="_1663412148" r:id="rId376"/>
        </w:object>
      </w:r>
      <w:r>
        <w:rPr>
          <w:szCs w:val="26"/>
          <w:lang w:val="pt-BR"/>
        </w:rPr>
        <w:t xml:space="preserve"> </w:t>
      </w:r>
    </w:p>
    <w:p w:rsidR="003914D4" w:rsidRDefault="003914D4" w:rsidP="003914D4">
      <w:pPr>
        <w:ind w:left="720"/>
        <w:jc w:val="both"/>
        <w:rPr>
          <w:szCs w:val="26"/>
          <w:lang w:val="pt-BR"/>
        </w:rPr>
      </w:pPr>
      <w:r>
        <w:rPr>
          <w:szCs w:val="26"/>
          <w:lang w:val="pt-BR"/>
        </w:rPr>
        <w:t xml:space="preserve">= </w:t>
      </w:r>
      <w:r w:rsidRPr="00CE3D79">
        <w:rPr>
          <w:position w:val="-28"/>
          <w:szCs w:val="26"/>
          <w:lang w:val="pt-BR"/>
        </w:rPr>
        <w:object w:dxaOrig="4239" w:dyaOrig="660">
          <v:shape id="_x0000_i1041" type="#_x0000_t75" style="width:211.95pt;height:33pt" o:ole="">
            <v:imagedata r:id="rId377" o:title=""/>
          </v:shape>
          <o:OLEObject Type="Embed" ProgID="Equation.3" ShapeID="_x0000_i1041" DrawAspect="Content" ObjectID="_1663412149" r:id="rId378"/>
        </w:object>
      </w:r>
      <w:r>
        <w:rPr>
          <w:szCs w:val="26"/>
          <w:lang w:val="pt-BR"/>
        </w:rPr>
        <w:t xml:space="preserve"> </w:t>
      </w:r>
    </w:p>
    <w:p w:rsidR="003914D4" w:rsidRDefault="003914D4" w:rsidP="003914D4">
      <w:pPr>
        <w:ind w:firstLine="720"/>
        <w:jc w:val="both"/>
        <w:rPr>
          <w:szCs w:val="26"/>
          <w:lang w:val="pt-BR"/>
        </w:rPr>
      </w:pPr>
      <w:r>
        <w:rPr>
          <w:szCs w:val="26"/>
          <w:lang w:val="pt-BR"/>
        </w:rPr>
        <w:lastRenderedPageBreak/>
        <w:t xml:space="preserve">= </w:t>
      </w:r>
      <w:r w:rsidRPr="00CE3D79">
        <w:rPr>
          <w:position w:val="-28"/>
          <w:szCs w:val="26"/>
          <w:lang w:val="pt-BR"/>
        </w:rPr>
        <w:object w:dxaOrig="3080" w:dyaOrig="660">
          <v:shape id="_x0000_i1042" type="#_x0000_t75" style="width:154pt;height:33pt" o:ole="">
            <v:imagedata r:id="rId379" o:title=""/>
          </v:shape>
          <o:OLEObject Type="Embed" ProgID="Equation.3" ShapeID="_x0000_i1042" DrawAspect="Content" ObjectID="_1663412150" r:id="rId380"/>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807AD3">
        <w:rPr>
          <w:position w:val="-28"/>
          <w:szCs w:val="26"/>
          <w:lang w:val="pt-BR"/>
        </w:rPr>
        <w:object w:dxaOrig="1980" w:dyaOrig="660">
          <v:shape id="_x0000_i1043" type="#_x0000_t75" style="width:99pt;height:33pt" o:ole="">
            <v:imagedata r:id="rId381" o:title=""/>
          </v:shape>
          <o:OLEObject Type="Embed" ProgID="Equation.3" ShapeID="_x0000_i1043" DrawAspect="Content" ObjectID="_1663412151" r:id="rId382"/>
        </w:object>
      </w:r>
      <w:r>
        <w:rPr>
          <w:szCs w:val="26"/>
          <w:lang w:val="pt-BR"/>
        </w:rPr>
        <w:t xml:space="preserve"> = 1</w:t>
      </w:r>
    </w:p>
    <w:p w:rsidR="003914D4" w:rsidRDefault="003914D4" w:rsidP="003914D4">
      <w:pPr>
        <w:tabs>
          <w:tab w:val="left" w:pos="2546"/>
        </w:tabs>
        <w:ind w:firstLine="720"/>
        <w:jc w:val="both"/>
        <w:rPr>
          <w:szCs w:val="26"/>
          <w:lang w:val="pt-BR"/>
        </w:rPr>
      </w:pPr>
      <w:r>
        <w:rPr>
          <w:szCs w:val="26"/>
          <w:lang w:val="pt-BR"/>
        </w:rPr>
        <w:tab/>
      </w:r>
    </w:p>
    <w:p w:rsidR="003914D4" w:rsidRDefault="003914D4" w:rsidP="003914D4">
      <w:pPr>
        <w:spacing w:line="288" w:lineRule="auto"/>
        <w:jc w:val="both"/>
        <w:rPr>
          <w:szCs w:val="26"/>
          <w:lang w:val="pt-BR"/>
        </w:rPr>
      </w:pPr>
      <w:r w:rsidRPr="00AF50DE">
        <w:rPr>
          <w:b/>
          <w:szCs w:val="26"/>
          <w:lang w:val="pt-BR"/>
        </w:rPr>
        <w:t xml:space="preserve">Câu 2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lang w:val="pt-BR"/>
        </w:rPr>
      </w:pPr>
      <w:r w:rsidRPr="00BB6ABE">
        <w:rPr>
          <w:lang w:val="pt-BR"/>
        </w:rPr>
        <w:t>x</w:t>
      </w:r>
      <w:r w:rsidRPr="00BB6ABE">
        <w:rPr>
          <w:vertAlign w:val="superscript"/>
          <w:lang w:val="pt-BR"/>
        </w:rPr>
        <w:t>2</w:t>
      </w:r>
      <w:r w:rsidRPr="00BB6ABE">
        <w:rPr>
          <w:vertAlign w:val="subscript"/>
          <w:lang w:val="pt-BR"/>
        </w:rPr>
        <w:t xml:space="preserve"> </w:t>
      </w:r>
      <w:r w:rsidRPr="00D43514">
        <w:rPr>
          <w:lang w:val="pt-BR"/>
        </w:rPr>
        <w:t>– 3x = 0</w:t>
      </w:r>
      <w:r>
        <w:rPr>
          <w:lang w:val="pt-BR"/>
        </w:rPr>
        <w:t xml:space="preserve"> </w:t>
      </w:r>
      <w:r w:rsidRPr="00E476E5">
        <w:rPr>
          <w:position w:val="-6"/>
          <w:lang w:val="pt-BR"/>
        </w:rPr>
        <w:object w:dxaOrig="340" w:dyaOrig="240">
          <v:shape id="_x0000_i1044" type="#_x0000_t75" style="width:17pt;height:12pt" o:ole="">
            <v:imagedata r:id="rId383" o:title=""/>
          </v:shape>
          <o:OLEObject Type="Embed" ProgID="Equation.3" ShapeID="_x0000_i1044" DrawAspect="Content" ObjectID="_1663412152" r:id="rId384"/>
        </w:object>
      </w:r>
      <w:r>
        <w:rPr>
          <w:lang w:val="pt-BR"/>
        </w:rPr>
        <w:t xml:space="preserve"> x(x-3) = 0 </w:t>
      </w:r>
      <w:r w:rsidRPr="00E476E5">
        <w:rPr>
          <w:position w:val="-6"/>
          <w:lang w:val="pt-BR"/>
        </w:rPr>
        <w:object w:dxaOrig="340" w:dyaOrig="240">
          <v:shape id="_x0000_i1045" type="#_x0000_t75" style="width:17pt;height:12pt" o:ole="">
            <v:imagedata r:id="rId385" o:title=""/>
          </v:shape>
          <o:OLEObject Type="Embed" ProgID="Equation.3" ShapeID="_x0000_i1045" DrawAspect="Content" ObjectID="_1663412153" r:id="rId386"/>
        </w:object>
      </w:r>
      <w:r w:rsidRPr="00B90903">
        <w:rPr>
          <w:position w:val="-30"/>
          <w:lang w:val="pt-BR"/>
        </w:rPr>
        <w:object w:dxaOrig="660" w:dyaOrig="720">
          <v:shape id="_x0000_i1046" type="#_x0000_t75" style="width:33pt;height:36pt" o:ole="">
            <v:imagedata r:id="rId387" o:title=""/>
          </v:shape>
          <o:OLEObject Type="Embed" ProgID="Equation.3" ShapeID="_x0000_i1046" DrawAspect="Content" ObjectID="_1663412154" r:id="rId388"/>
        </w:object>
      </w:r>
      <w:r>
        <w:rPr>
          <w:lang w:val="pt-BR"/>
        </w:rPr>
        <w:t xml:space="preserve">  </w:t>
      </w:r>
    </w:p>
    <w:p w:rsidR="003914D4" w:rsidRDefault="003914D4" w:rsidP="003914D4">
      <w:pPr>
        <w:spacing w:line="288" w:lineRule="auto"/>
        <w:jc w:val="both"/>
        <w:rPr>
          <w:lang w:val="pt-BR"/>
        </w:rPr>
      </w:pPr>
      <w:r>
        <w:rPr>
          <w:lang w:val="pt-BR"/>
        </w:rPr>
        <w:t xml:space="preserve">Với x = 0 thì N = 7 </w:t>
      </w:r>
    </w:p>
    <w:p w:rsidR="003914D4" w:rsidRPr="00E476E5" w:rsidRDefault="003914D4" w:rsidP="003914D4">
      <w:pPr>
        <w:spacing w:line="288" w:lineRule="auto"/>
        <w:jc w:val="both"/>
        <w:rPr>
          <w:szCs w:val="26"/>
          <w:lang w:val="pt-BR"/>
        </w:rPr>
      </w:pPr>
      <w:r>
        <w:rPr>
          <w:lang w:val="pt-BR"/>
        </w:rPr>
        <w:t>Với x = 3 thì N = 729 - 891 + 297 - 144 + 9 +7 = 7</w:t>
      </w:r>
    </w:p>
    <w:p w:rsidR="003914D4" w:rsidRPr="00466EA7" w:rsidRDefault="003914D4" w:rsidP="003914D4">
      <w:pPr>
        <w:spacing w:line="288" w:lineRule="auto"/>
        <w:jc w:val="both"/>
        <w:rPr>
          <w:szCs w:val="26"/>
          <w:lang w:val="pt-BR"/>
        </w:rPr>
      </w:pPr>
      <w:r>
        <w:rPr>
          <w:szCs w:val="26"/>
          <w:lang w:val="pt-BR"/>
        </w:rPr>
        <w:tab/>
        <w:t>Vậy N = 7</w:t>
      </w:r>
      <w:r>
        <w:rPr>
          <w:szCs w:val="26"/>
          <w:lang w:val="pt-BR"/>
        </w:rPr>
        <w:tab/>
      </w:r>
      <w:r>
        <w:rPr>
          <w:szCs w:val="26"/>
          <w:lang w:val="pt-BR"/>
        </w:rPr>
        <w:tab/>
      </w:r>
      <w:r>
        <w:rPr>
          <w:szCs w:val="26"/>
          <w:lang w:val="pt-BR"/>
        </w:rPr>
        <w:tab/>
      </w:r>
      <w:r>
        <w:rPr>
          <w:szCs w:val="26"/>
          <w:lang w:val="pt-BR"/>
        </w:rPr>
        <w:tab/>
      </w:r>
      <w:r>
        <w:rPr>
          <w:szCs w:val="26"/>
          <w:lang w:val="pt-BR"/>
        </w:rPr>
        <w:tab/>
      </w:r>
      <w:r>
        <w:rPr>
          <w:szCs w:val="26"/>
          <w:lang w:val="pt-BR"/>
        </w:rPr>
        <w:tab/>
      </w:r>
    </w:p>
    <w:p w:rsidR="003914D4" w:rsidRDefault="003914D4" w:rsidP="003914D4">
      <w:pPr>
        <w:spacing w:line="288" w:lineRule="auto"/>
        <w:jc w:val="both"/>
        <w:rPr>
          <w:szCs w:val="26"/>
          <w:lang w:val="pt-BR"/>
        </w:rPr>
      </w:pPr>
      <w:r w:rsidRPr="00AF50DE">
        <w:rPr>
          <w:b/>
          <w:szCs w:val="26"/>
          <w:lang w:val="pt-BR"/>
        </w:rPr>
        <w:t>Câu 3</w:t>
      </w:r>
      <w:r w:rsidRPr="00AF50DE">
        <w:rPr>
          <w:szCs w:val="26"/>
          <w:lang w:val="pt-BR"/>
        </w:rPr>
        <w:t xml:space="preserve"> </w:t>
      </w:r>
      <w:r w:rsidRPr="00AF50DE">
        <w:rPr>
          <w:i/>
          <w:szCs w:val="26"/>
          <w:lang w:val="pt-BR"/>
        </w:rPr>
        <w:t>(3 điểm)</w:t>
      </w:r>
      <w:r w:rsidRPr="00AF50DE">
        <w:rPr>
          <w:szCs w:val="26"/>
          <w:lang w:val="pt-BR"/>
        </w:rPr>
        <w:t xml:space="preserve">: </w:t>
      </w:r>
    </w:p>
    <w:p w:rsidR="003914D4" w:rsidRDefault="003914D4" w:rsidP="003914D4">
      <w:pPr>
        <w:spacing w:line="288" w:lineRule="auto"/>
        <w:ind w:firstLine="720"/>
        <w:jc w:val="both"/>
        <w:rPr>
          <w:szCs w:val="26"/>
          <w:lang w:val="pt-BR"/>
        </w:rPr>
      </w:pPr>
      <w:r>
        <w:rPr>
          <w:szCs w:val="26"/>
          <w:lang w:val="pt-BR"/>
        </w:rPr>
        <w:t>Đa thức bị chia bậc 3, đa thức chia bậc 2 nên đa thức thương bậc 1.</w:t>
      </w:r>
    </w:p>
    <w:p w:rsidR="003914D4" w:rsidRDefault="003914D4" w:rsidP="003914D4">
      <w:pPr>
        <w:spacing w:line="288" w:lineRule="auto"/>
        <w:jc w:val="both"/>
        <w:rPr>
          <w:szCs w:val="26"/>
          <w:lang w:val="pt-BR"/>
        </w:rPr>
      </w:pPr>
      <w:r>
        <w:rPr>
          <w:szCs w:val="26"/>
          <w:lang w:val="pt-BR"/>
        </w:rPr>
        <w:tab/>
        <w:t xml:space="preserve">Hệ số cao nhất của đa thức bị chia và đa thức chia bằng 1 nên ta gọi đa thức thương là x + m. </w:t>
      </w:r>
    </w:p>
    <w:p w:rsidR="003914D4" w:rsidRDefault="003914D4" w:rsidP="003914D4">
      <w:pPr>
        <w:spacing w:line="288" w:lineRule="auto"/>
        <w:ind w:firstLine="720"/>
        <w:jc w:val="both"/>
        <w:rPr>
          <w:lang w:val="pt-BR"/>
        </w:rPr>
      </w:pPr>
      <w:r>
        <w:rPr>
          <w:szCs w:val="26"/>
          <w:lang w:val="pt-BR"/>
        </w:rPr>
        <w:t xml:space="preserve">Ta có: </w: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2</w:t>
      </w:r>
      <w:r>
        <w:rPr>
          <w:lang w:val="pt-BR"/>
        </w:rPr>
        <w:t xml:space="preserve"> + x + 1)(x + m)</w:t>
      </w:r>
    </w:p>
    <w:p w:rsidR="003914D4" w:rsidRDefault="003914D4" w:rsidP="003914D4">
      <w:pPr>
        <w:spacing w:line="288" w:lineRule="auto"/>
        <w:jc w:val="both"/>
        <w:rPr>
          <w:lang w:val="pt-BR"/>
        </w:rPr>
      </w:pPr>
      <w:r>
        <w:rPr>
          <w:szCs w:val="26"/>
          <w:lang w:val="pt-BR"/>
        </w:rPr>
        <w:tab/>
      </w:r>
      <w:r w:rsidRPr="00E476E5">
        <w:rPr>
          <w:position w:val="-6"/>
          <w:lang w:val="pt-BR"/>
        </w:rPr>
        <w:object w:dxaOrig="340" w:dyaOrig="240">
          <v:shape id="_x0000_i1047" type="#_x0000_t75" style="width:17pt;height:12pt" o:ole="">
            <v:imagedata r:id="rId383" o:title=""/>
          </v:shape>
          <o:OLEObject Type="Embed" ProgID="Equation.3" ShapeID="_x0000_i1047" DrawAspect="Content" ObjectID="_1663412155" r:id="rId389"/>
        </w:objec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3</w:t>
      </w:r>
      <w:r>
        <w:rPr>
          <w:lang w:val="pt-BR"/>
        </w:rPr>
        <w:t xml:space="preserve"> + (m + 1)x</w:t>
      </w:r>
      <w:r>
        <w:rPr>
          <w:vertAlign w:val="superscript"/>
          <w:lang w:val="pt-BR"/>
        </w:rPr>
        <w:t>2</w:t>
      </w:r>
      <w:r>
        <w:rPr>
          <w:lang w:val="pt-BR"/>
        </w:rPr>
        <w:t xml:space="preserve"> + (m + 1)x + m</w:t>
      </w:r>
    </w:p>
    <w:p w:rsidR="003914D4" w:rsidRDefault="003914D4" w:rsidP="003914D4">
      <w:pPr>
        <w:spacing w:line="288" w:lineRule="auto"/>
        <w:jc w:val="both"/>
        <w:rPr>
          <w:lang w:val="pt-BR"/>
        </w:rPr>
      </w:pPr>
      <w:r>
        <w:rPr>
          <w:lang w:val="pt-BR"/>
        </w:rPr>
        <w:tab/>
        <w:t>Đồng nhất ta có: a = m + 1 ; 2 = m + 1 ; b = m</w:t>
      </w:r>
    </w:p>
    <w:p w:rsidR="003914D4" w:rsidRPr="00A875F3" w:rsidRDefault="003914D4" w:rsidP="003914D4">
      <w:pPr>
        <w:spacing w:line="288" w:lineRule="auto"/>
        <w:jc w:val="both"/>
        <w:rPr>
          <w:szCs w:val="26"/>
          <w:lang w:val="pt-BR"/>
        </w:rPr>
      </w:pPr>
      <w:r>
        <w:rPr>
          <w:lang w:val="pt-BR"/>
        </w:rPr>
        <w:tab/>
        <w:t>Vậy a = 2 ; b = 1 = m</w:t>
      </w:r>
    </w:p>
    <w:p w:rsidR="003914D4" w:rsidRDefault="003914D4" w:rsidP="003914D4">
      <w:pPr>
        <w:spacing w:line="288" w:lineRule="auto"/>
        <w:jc w:val="both"/>
        <w:rPr>
          <w:szCs w:val="26"/>
          <w:lang w:val="pt-BR"/>
        </w:rPr>
      </w:pPr>
      <w:r w:rsidRPr="00AF50DE">
        <w:rPr>
          <w:b/>
          <w:szCs w:val="26"/>
          <w:lang w:val="pt-BR"/>
        </w:rPr>
        <w:t>Câu 4</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szCs w:val="26"/>
        </w:rPr>
      </w:pPr>
      <w:r>
        <w:rPr>
          <w:szCs w:val="26"/>
        </w:rPr>
        <w:tab/>
        <w:t xml:space="preserve">Do a + b </w:t>
      </w:r>
      <w:r w:rsidRPr="00E95A01">
        <w:rPr>
          <w:position w:val="-4"/>
          <w:szCs w:val="26"/>
        </w:rPr>
        <w:object w:dxaOrig="200" w:dyaOrig="240">
          <v:shape id="_x0000_i1048" type="#_x0000_t75" style="width:10pt;height:12pt" o:ole="">
            <v:imagedata r:id="rId390" o:title=""/>
          </v:shape>
          <o:OLEObject Type="Embed" ProgID="Equation.3" ShapeID="_x0000_i1048" DrawAspect="Content" ObjectID="_1663412156" r:id="rId391"/>
        </w:object>
      </w:r>
      <w:r>
        <w:rPr>
          <w:szCs w:val="26"/>
        </w:rPr>
        <w:t xml:space="preserve"> 1 </w:t>
      </w:r>
      <w:r w:rsidRPr="00E95A01">
        <w:rPr>
          <w:position w:val="-6"/>
          <w:szCs w:val="26"/>
        </w:rPr>
        <w:object w:dxaOrig="300" w:dyaOrig="240">
          <v:shape id="_x0000_i1049" type="#_x0000_t75" style="width:15pt;height:12pt" o:ole="">
            <v:imagedata r:id="rId392" o:title=""/>
          </v:shape>
          <o:OLEObject Type="Embed" ProgID="Equation.3" ShapeID="_x0000_i1049" DrawAspect="Content" ObjectID="_1663412157" r:id="rId393"/>
        </w:object>
      </w:r>
      <w:r>
        <w:rPr>
          <w:szCs w:val="26"/>
        </w:rPr>
        <w:t xml:space="preserve"> (a + b)</w:t>
      </w:r>
      <w:r>
        <w:rPr>
          <w:szCs w:val="26"/>
          <w:vertAlign w:val="superscript"/>
        </w:rPr>
        <w:t>2</w:t>
      </w:r>
      <w:r>
        <w:rPr>
          <w:szCs w:val="26"/>
        </w:rPr>
        <w:t xml:space="preserve"> </w:t>
      </w:r>
      <w:r w:rsidRPr="00E95A01">
        <w:rPr>
          <w:position w:val="-4"/>
          <w:szCs w:val="26"/>
        </w:rPr>
        <w:object w:dxaOrig="200" w:dyaOrig="240">
          <v:shape id="_x0000_i1050" type="#_x0000_t75" style="width:10pt;height:12pt" o:ole="">
            <v:imagedata r:id="rId390" o:title=""/>
          </v:shape>
          <o:OLEObject Type="Embed" ProgID="Equation.3" ShapeID="_x0000_i1050" DrawAspect="Content" ObjectID="_1663412158" r:id="rId394"/>
        </w:object>
      </w:r>
      <w:r>
        <w:rPr>
          <w:szCs w:val="26"/>
        </w:rPr>
        <w:t xml:space="preserve"> 1</w:t>
      </w:r>
    </w:p>
    <w:p w:rsidR="003914D4" w:rsidRDefault="003914D4" w:rsidP="003914D4">
      <w:pPr>
        <w:spacing w:line="288" w:lineRule="auto"/>
        <w:jc w:val="both"/>
        <w:rPr>
          <w:szCs w:val="26"/>
        </w:rPr>
      </w:pPr>
      <w:r>
        <w:rPr>
          <w:szCs w:val="26"/>
        </w:rPr>
        <w:tab/>
        <w:t>Mà (a - b)</w:t>
      </w:r>
      <w:r>
        <w:rPr>
          <w:szCs w:val="26"/>
          <w:vertAlign w:val="superscript"/>
        </w:rPr>
        <w:t>2</w:t>
      </w:r>
      <w:r>
        <w:rPr>
          <w:szCs w:val="26"/>
        </w:rPr>
        <w:t xml:space="preserve"> </w:t>
      </w:r>
      <w:r w:rsidRPr="00E95A01">
        <w:rPr>
          <w:position w:val="-4"/>
          <w:szCs w:val="26"/>
        </w:rPr>
        <w:object w:dxaOrig="200" w:dyaOrig="240">
          <v:shape id="_x0000_i1051" type="#_x0000_t75" style="width:10pt;height:12pt" o:ole="">
            <v:imagedata r:id="rId395" o:title=""/>
          </v:shape>
          <o:OLEObject Type="Embed" ProgID="Equation.3" ShapeID="_x0000_i1051" DrawAspect="Content" ObjectID="_1663412159" r:id="rId396"/>
        </w:object>
      </w:r>
      <w:r>
        <w:rPr>
          <w:szCs w:val="26"/>
        </w:rPr>
        <w:t xml:space="preserve"> 0 , do đó (a + b)</w:t>
      </w:r>
      <w:r>
        <w:rPr>
          <w:szCs w:val="26"/>
          <w:vertAlign w:val="superscript"/>
        </w:rPr>
        <w:t>2</w:t>
      </w:r>
      <w:r>
        <w:rPr>
          <w:szCs w:val="26"/>
        </w:rPr>
        <w:t xml:space="preserve"> + (a - b)</w:t>
      </w:r>
      <w:r>
        <w:rPr>
          <w:szCs w:val="26"/>
          <w:vertAlign w:val="superscript"/>
        </w:rPr>
        <w:t>2</w:t>
      </w:r>
      <w:r>
        <w:rPr>
          <w:szCs w:val="26"/>
        </w:rPr>
        <w:t xml:space="preserve"> </w:t>
      </w:r>
      <w:r w:rsidRPr="00E95A01">
        <w:rPr>
          <w:position w:val="-4"/>
          <w:szCs w:val="26"/>
        </w:rPr>
        <w:object w:dxaOrig="200" w:dyaOrig="240">
          <v:shape id="_x0000_i1052" type="#_x0000_t75" style="width:10pt;height:12pt" o:ole="">
            <v:imagedata r:id="rId395" o:title=""/>
          </v:shape>
          <o:OLEObject Type="Embed" ProgID="Equation.3" ShapeID="_x0000_i1052" DrawAspect="Content" ObjectID="_1663412160" r:id="rId397"/>
        </w:object>
      </w:r>
      <w:r>
        <w:rPr>
          <w:szCs w:val="26"/>
        </w:rPr>
        <w:t xml:space="preserve"> 1</w:t>
      </w:r>
    </w:p>
    <w:p w:rsidR="003914D4" w:rsidRDefault="003914D4" w:rsidP="003914D4">
      <w:pPr>
        <w:spacing w:line="288" w:lineRule="auto"/>
        <w:jc w:val="both"/>
        <w:rPr>
          <w:szCs w:val="26"/>
        </w:rPr>
      </w:pPr>
      <w:r>
        <w:rPr>
          <w:szCs w:val="26"/>
        </w:rPr>
        <w:tab/>
      </w:r>
      <w:r w:rsidRPr="00E95A01">
        <w:rPr>
          <w:position w:val="-6"/>
          <w:szCs w:val="26"/>
        </w:rPr>
        <w:object w:dxaOrig="300" w:dyaOrig="240">
          <v:shape id="_x0000_i1053" type="#_x0000_t75" style="width:15pt;height:12pt" o:ole="">
            <v:imagedata r:id="rId392" o:title=""/>
          </v:shape>
          <o:OLEObject Type="Embed" ProgID="Equation.3" ShapeID="_x0000_i1053" DrawAspect="Content" ObjectID="_1663412161" r:id="rId398"/>
        </w:object>
      </w:r>
      <w:r>
        <w:rPr>
          <w:szCs w:val="26"/>
        </w:rPr>
        <w:t xml:space="preserve"> 2(a</w:t>
      </w:r>
      <w:r>
        <w:rPr>
          <w:szCs w:val="26"/>
          <w:vertAlign w:val="superscript"/>
        </w:rPr>
        <w:t>2</w:t>
      </w:r>
      <w:r>
        <w:rPr>
          <w:szCs w:val="26"/>
        </w:rPr>
        <w:t xml:space="preserve"> + b</w:t>
      </w:r>
      <w:r>
        <w:rPr>
          <w:szCs w:val="26"/>
          <w:vertAlign w:val="superscript"/>
        </w:rPr>
        <w:t>2</w:t>
      </w:r>
      <w:r>
        <w:rPr>
          <w:szCs w:val="26"/>
        </w:rPr>
        <w:t xml:space="preserve">) </w:t>
      </w:r>
      <w:r w:rsidRPr="00E95A01">
        <w:rPr>
          <w:position w:val="-4"/>
          <w:szCs w:val="26"/>
        </w:rPr>
        <w:object w:dxaOrig="200" w:dyaOrig="240">
          <v:shape id="_x0000_i1054" type="#_x0000_t75" style="width:10pt;height:12pt" o:ole="">
            <v:imagedata r:id="rId395" o:title=""/>
          </v:shape>
          <o:OLEObject Type="Embed" ProgID="Equation.3" ShapeID="_x0000_i1054" DrawAspect="Content" ObjectID="_1663412162" r:id="rId399"/>
        </w:object>
      </w:r>
      <w:r>
        <w:rPr>
          <w:szCs w:val="26"/>
        </w:rPr>
        <w:t xml:space="preserve"> 1</w:t>
      </w:r>
    </w:p>
    <w:p w:rsidR="003914D4" w:rsidRPr="00A9329F" w:rsidRDefault="003914D4" w:rsidP="003914D4">
      <w:pPr>
        <w:spacing w:line="288" w:lineRule="auto"/>
        <w:jc w:val="both"/>
        <w:rPr>
          <w:szCs w:val="26"/>
        </w:rPr>
      </w:pPr>
      <w:r>
        <w:rPr>
          <w:szCs w:val="26"/>
        </w:rPr>
        <w:tab/>
        <w:t>Suy ra điều cần chứng minh.</w:t>
      </w:r>
    </w:p>
    <w:p w:rsidR="003914D4" w:rsidRPr="00BD296B" w:rsidRDefault="001722C4" w:rsidP="003914D4">
      <w:pPr>
        <w:rPr>
          <w:szCs w:val="26"/>
        </w:rPr>
      </w:pPr>
      <w:r>
        <w:rPr>
          <w:b/>
          <w:noProof/>
          <w:szCs w:val="26"/>
        </w:rPr>
        <mc:AlternateContent>
          <mc:Choice Requires="wps">
            <w:drawing>
              <wp:anchor distT="0" distB="0" distL="114300" distR="114300" simplePos="0" relativeHeight="251631104" behindDoc="0" locked="0" layoutInCell="1" allowOverlap="1">
                <wp:simplePos x="0" y="0"/>
                <wp:positionH relativeFrom="column">
                  <wp:posOffset>4137660</wp:posOffset>
                </wp:positionH>
                <wp:positionV relativeFrom="paragraph">
                  <wp:posOffset>69850</wp:posOffset>
                </wp:positionV>
                <wp:extent cx="409575" cy="0"/>
                <wp:effectExtent l="13335" t="7620" r="5715" b="11430"/>
                <wp:wrapNone/>
                <wp:docPr id="46"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325.8pt;margin-top:5.5pt;width:32.25pt;height: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O62DIAIAAD0EAAAOAAAAZHJzL2Uyb0RvYy54bWysU82O2jAQvlfqO1i+QxKasBARVqsEetl2 kXb7AMZ2EquJbdmGgKq+e8eGILa9VFVzcMaemW+++Vs9nvoOHbmxQskCJ9MYIy6pYkI2Bf72tp0s MLKOSEY6JXmBz9zix/XHD6tB53ymWtUxbhCASJsPusCtczqPIktb3hM7VZpLUNbK9MTB1TQRM2QA 9L6LZnE8jwZlmDaKcmvhtboo8Trg1zWn7qWuLXeoKzBwc+E04dz7M1qvSN4YoltBrzTIP7DoiZAQ 9AZVEUfQwYg/oHpBjbKqdlOq+kjVtaA85ADZJPFv2by2RPOQCxTH6luZ7P+DpV+PO4MEK3A6x0iS Hnr0dHAqhEZJFio0aJuDYSl3xudIT/JVPyv63SKpypbIhgfzt7MG78TXNHrn4i9WQ5z98EUxsCEQ IZTrVJveQ0Ih0Cl05XzrCj85ROExjZfZQ4YRHVURyUc/baz7zFWPvFBg6wwRTetKJSW0XpkkRCHH Z+s8K5KPDj6oVFvRdWECOomGAi+zWRYcrOoE80pvZk2zLzuDjsTPUPhCiqC5NzPqIFkAazlhm6vs iOguMgTvpMeDvIDOVboMyY9lvNwsNot0ks7mm0kaV9XkaVumk/k2eciqT1VZVslPTy1J81YwxqVn Nw5skv7dQFxX5zJqt5G9lSF6jx7qBWTHfyAdGut76TfM5nvFzjszNhxmNBhf98kvwf0d5PutX/8C AAD//wMAUEsDBBQABgAIAAAAIQBSBi+r3QAAAAkBAAAPAAAAZHJzL2Rvd25yZXYueG1sTI/BTsMw EETvSPyDtUhcUOu4UgNN41QVEgeOtJW4uvE2SRuvo9hpQr+eRRzguDNPszP5ZnKtuGIfGk8a1DwB gVR621Cl4bB/m72ACNGQNa0n1PCFATbF/V1uMutH+sDrLlaCQyhkRkMdY5dJGcoanQlz3yGxd/K9 M5HPvpK2NyOHu1YukiSVzjTEH2rT4WuN5WU3OA0YhqVKtitXHd5v49Pn4nYeu73Wjw/Tdg0i4hT/ YPipz9Wh4E5HP5ANotWQLlXKKBuKNzHwrFIF4vgryCKX/xcU3wAAAP//AwBQSwECLQAUAAYACAAA ACEAtoM4kv4AAADhAQAAEwAAAAAAAAAAAAAAAAAAAAAAW0NvbnRlbnRfVHlwZXNdLnhtbFBLAQIt ABQABgAIAAAAIQA4/SH/1gAAAJQBAAALAAAAAAAAAAAAAAAAAC8BAABfcmVscy8ucmVsc1BLAQIt ABQABgAIAAAAIQA7O62DIAIAAD0EAAAOAAAAAAAAAAAAAAAAAC4CAABkcnMvZTJvRG9jLnhtbFBL AQItABQABgAIAAAAIQBSBi+r3QAAAAkBAAAPAAAAAAAAAAAAAAAAAHoEAABkcnMvZG93bnJldi54 bWxQSwUGAAAAAAQABADzAAAAhAUAAAAA "/>
            </w:pict>
          </mc:Fallback>
        </mc:AlternateContent>
      </w:r>
      <w:r w:rsidR="003914D4" w:rsidRPr="00BD296B">
        <w:rPr>
          <w:b/>
          <w:szCs w:val="26"/>
        </w:rPr>
        <w:t>Câu 5</w:t>
      </w:r>
      <w:r w:rsidR="003914D4" w:rsidRPr="00BD296B">
        <w:rPr>
          <w:szCs w:val="26"/>
        </w:rPr>
        <w:t xml:space="preserve"> </w:t>
      </w:r>
      <w:r w:rsidR="003914D4" w:rsidRPr="00BD296B">
        <w:rPr>
          <w:i/>
          <w:szCs w:val="26"/>
        </w:rPr>
        <w:t>(</w:t>
      </w:r>
      <w:r w:rsidR="003914D4">
        <w:rPr>
          <w:i/>
          <w:szCs w:val="26"/>
        </w:rPr>
        <w:t>4</w:t>
      </w:r>
      <w:r w:rsidR="003914D4" w:rsidRPr="00BD296B">
        <w:rPr>
          <w:i/>
          <w:szCs w:val="26"/>
        </w:rPr>
        <w:t xml:space="preserve"> điểm)</w:t>
      </w:r>
      <w:r w:rsidR="003914D4" w:rsidRPr="00BD296B">
        <w:rPr>
          <w:szCs w:val="26"/>
        </w:rPr>
        <w:t xml:space="preserve">: </w:t>
      </w:r>
      <w:r w:rsidR="003914D4" w:rsidRPr="00BD296B">
        <w:rPr>
          <w:rFonts w:ascii="VNI-Times" w:hAnsi="VNI-Times"/>
          <w:szCs w:val="26"/>
        </w:rPr>
        <w:t>Goïi soá ph</w:t>
      </w:r>
      <w:r w:rsidR="003914D4" w:rsidRPr="00BD296B">
        <w:rPr>
          <w:szCs w:val="26"/>
        </w:rPr>
        <w:t>ải tìm</w:t>
      </w:r>
      <w:r w:rsidR="003914D4" w:rsidRPr="00BD296B">
        <w:rPr>
          <w:rFonts w:ascii="VNI-Times" w:hAnsi="VNI-Times"/>
          <w:szCs w:val="26"/>
        </w:rPr>
        <w:t xml:space="preserve"> laø x (</w:t>
      </w:r>
      <w:r w:rsidR="003914D4" w:rsidRPr="00BD296B">
        <w:rPr>
          <w:szCs w:val="26"/>
        </w:rPr>
        <w:t>nguyên</w:t>
      </w:r>
      <w:r w:rsidR="003914D4" w:rsidRPr="00BD296B">
        <w:rPr>
          <w:rFonts w:ascii="VNI-Times" w:hAnsi="VNI-Times"/>
          <w:szCs w:val="26"/>
        </w:rPr>
        <w:t xml:space="preserve"> d</w:t>
      </w:r>
      <w:r w:rsidR="003914D4" w:rsidRPr="00BD296B">
        <w:rPr>
          <w:szCs w:val="26"/>
          <w:lang w:val="vi-VN"/>
        </w:rPr>
        <w:t>ương</w:t>
      </w:r>
      <w:r w:rsidR="003914D4" w:rsidRPr="00BD296B">
        <w:rPr>
          <w:szCs w:val="26"/>
        </w:rPr>
        <w:t xml:space="preserve">) x = abcde </w:t>
      </w:r>
    </w:p>
    <w:p w:rsidR="003914D4" w:rsidRPr="00BD296B" w:rsidRDefault="003914D4" w:rsidP="003914D4">
      <w:pPr>
        <w:ind w:firstLine="720"/>
        <w:rPr>
          <w:szCs w:val="26"/>
        </w:rPr>
      </w:pPr>
      <w:r w:rsidRPr="00BD296B">
        <w:rPr>
          <w:rFonts w:ascii="VNI-Times" w:hAnsi="VNI-Times"/>
          <w:szCs w:val="26"/>
        </w:rPr>
        <w:t>Vi</w:t>
      </w:r>
      <w:r w:rsidRPr="00BD296B">
        <w:rPr>
          <w:szCs w:val="26"/>
        </w:rPr>
        <w:t>ết vào bên trái ta được số có dạng 1abcde = 100000 + x</w:t>
      </w:r>
    </w:p>
    <w:p w:rsidR="003914D4" w:rsidRPr="00BD296B" w:rsidRDefault="003914D4" w:rsidP="003914D4">
      <w:pPr>
        <w:ind w:firstLine="720"/>
        <w:rPr>
          <w:szCs w:val="26"/>
        </w:rPr>
      </w:pPr>
      <w:r w:rsidRPr="00BD296B">
        <w:rPr>
          <w:szCs w:val="26"/>
        </w:rPr>
        <w:t>Viết vào bên phải ta được số có dạng: abcde1 = abcde0 + 1 = 10x + 1</w:t>
      </w:r>
    </w:p>
    <w:p w:rsidR="003914D4" w:rsidRPr="00BD296B" w:rsidRDefault="003914D4" w:rsidP="003914D4">
      <w:pPr>
        <w:ind w:firstLine="720"/>
        <w:rPr>
          <w:szCs w:val="26"/>
        </w:rPr>
      </w:pPr>
      <w:r w:rsidRPr="00BD296B">
        <w:rPr>
          <w:szCs w:val="26"/>
        </w:rPr>
        <w:t>Theo đề ra ta có: 10x + 1 = 3(100000 + x)</w:t>
      </w:r>
    </w:p>
    <w:p w:rsidR="003914D4" w:rsidRPr="00BD296B" w:rsidRDefault="003914D4" w:rsidP="003914D4">
      <w:pPr>
        <w:ind w:firstLine="720"/>
        <w:rPr>
          <w:szCs w:val="26"/>
        </w:rPr>
      </w:pPr>
      <w:r w:rsidRPr="00BD296B">
        <w:rPr>
          <w:szCs w:val="26"/>
        </w:rPr>
        <w:t>=&gt;  7x = 299999 =&gt; x =42857</w:t>
      </w:r>
    </w:p>
    <w:p w:rsidR="003914D4" w:rsidRDefault="003914D4" w:rsidP="003914D4">
      <w:pPr>
        <w:jc w:val="both"/>
        <w:rPr>
          <w:rFonts w:ascii="VNI-Times" w:hAnsi="VNI-Times"/>
          <w:szCs w:val="26"/>
        </w:rPr>
      </w:pPr>
    </w:p>
    <w:p w:rsidR="003914D4" w:rsidRPr="00BD296B" w:rsidRDefault="001722C4" w:rsidP="003914D4">
      <w:pPr>
        <w:jc w:val="both"/>
        <w:rPr>
          <w:szCs w:val="26"/>
        </w:rPr>
      </w:pPr>
      <w:r>
        <w:rPr>
          <w:noProof/>
          <w:sz w:val="22"/>
          <w:szCs w:val="22"/>
        </w:rPr>
        <mc:AlternateContent>
          <mc:Choice Requires="wps">
            <w:drawing>
              <wp:anchor distT="0" distB="0" distL="114300" distR="114300" simplePos="0" relativeHeight="251630080" behindDoc="0" locked="0" layoutInCell="1" allowOverlap="1">
                <wp:simplePos x="0" y="0"/>
                <wp:positionH relativeFrom="column">
                  <wp:posOffset>2969895</wp:posOffset>
                </wp:positionH>
                <wp:positionV relativeFrom="paragraph">
                  <wp:posOffset>88900</wp:posOffset>
                </wp:positionV>
                <wp:extent cx="3404870" cy="1379855"/>
                <wp:effectExtent l="0" t="3175" r="0" b="0"/>
                <wp:wrapSquare wrapText="bothSides"/>
                <wp:docPr id="45"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noChangeAspect="1"/>
                                  </wp:cNvGraphicFramePr>
                                  <a:graphic>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9" o:spid="_x0000_s1060" type="#_x0000_t202" style="position:absolute;left:0;text-align:left;margin-left:233.85pt;margin-top:7pt;width:268.1pt;height:108.65pt;z-index:251630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qmm+hgIAABkFAAAOAAAAZHJzL2Uyb0RvYy54bWysVFtv2yAUfp+0/4B4T22nOImtOlUv8zSp u0jtfgAxOEbDgIDG7qb99x1wkqa7SNM0P2DgHL5z+T64uBx7iXbcOqFVhbOzFCOuGs2E2lb480M9 W2HkPFWMSq14hZ+4w5fr168uBlPyue60ZNwiAFGuHEyFO+9NmSSu6XhP3Zk2XIGx1banHpZ2mzBL B0DvZTJP00UyaMuM1Q13DnZvJyNeR/y25Y3/2LaOeyQrDLn5ONo4bsKYrC9oubXUdKLZp0H/IYue CgVBj1C31FP0aMUvUL1orHa69WeN7hPdtqLhsQaoJkt/qua+o4bHWqA5zhzb5P4fbPNh98kiwSpM cowU7YGjBz56dK1HlJEiNGgwrgS/ewOefgQDEB2LdeZON18cUvqmo2rLr6zVQ8cpgwSzcDI5OTrh uACyGd5rBoHoo9cRaGxtH7oH/UCADkQ9HckJyTSweU5SslqCqQFbdr4sVnkeY9DycNxY599y3aMw qbAF9iM83d05H9Kh5cElRHNaClYLKePCbjc30qIdBaXU8dujv3CTKjgrHY5NiNMOZAkxgi3kG5n/ VmRzkl7Pi1m9WC1npCb5rFimq1maFdfFIiUFua2/hwQzUnaCMa7uhOIHFWbk71je34dJP1GHaKhw kc/ziaM/FpnG73dF9sLDpZSir/Dq6ETLwOwbxaBsWnoq5DRPXqYfuww9OPxjV6IOAvWTCPy4GaPm skUIH0Sy0ewJlGE18AYcw4sCk07brxgNcDsrrOD5wEi+U6CtIiMkXOa4IPlyDgt7atmcWqhqAKjC HqNpeuOnB+DRWLHtIM5BzVegx1pEpTzntFcx3L9Y0v6tCBf8dB29nl+09Q8AAAD//wMAUEsDBBQA BgAIAAAAIQCFYZCX4AAAAAsBAAAPAAAAZHJzL2Rvd25yZXYueG1sTI/RSsMwFIbvBd8hHME7l2wd ratNhyiCIgw2fYA0OWuLzUlNsrW+vdmVXh7+j/98f7Wd7cDO6EPvSMJyIYAhaWd6aiV8frzc3QML UZFRgyOU8IMBtvX1VaVK4yba4/kQW5ZKKJRKQhfjWHIedIdWhYUbkVJ2dN6qmE7fcuPVlMrtwFdC 5NyqntKHTo341KH+OpyshOfeN9/aZa958b7Ru304Tm87LuXtzfz4ACziHP9guOgndaiTU+NOZAIb JKzzokhoCtZp0wUQItsAaySssmUGvK74/w31LwAAAP//AwBQSwECLQAUAAYACAAAACEAtoM4kv4A AADhAQAAEwAAAAAAAAAAAAAAAAAAAAAAW0NvbnRlbnRfVHlwZXNdLnhtbFBLAQItABQABgAIAAAA IQA4/SH/1gAAAJQBAAALAAAAAAAAAAAAAAAAAC8BAABfcmVscy8ucmVsc1BLAQItABQABgAIAAAA IQCOqmm+hgIAABkFAAAOAAAAAAAAAAAAAAAAAC4CAABkcnMvZTJvRG9jLnhtbFBLAQItABQABgAI AAAAIQCFYZCX4AAAAAsBAAAPAAAAAAAAAAAAAAAAAOAEAABkcnMvZG93bnJldi54bWxQSwUGAAAA AAQABADzAAAA7QUAAAAA " stroked="f">
                <v:textbox style="mso-fit-shape-to-text:t">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BD296B">
        <w:rPr>
          <w:b/>
          <w:szCs w:val="26"/>
        </w:rPr>
        <w:t xml:space="preserve">Câu 6 </w:t>
      </w:r>
      <w:r w:rsidR="003914D4" w:rsidRPr="00BD296B">
        <w:rPr>
          <w:i/>
          <w:szCs w:val="26"/>
        </w:rPr>
        <w:t>(4 điểm)</w:t>
      </w:r>
      <w:r w:rsidR="003914D4" w:rsidRPr="00BD296B">
        <w:rPr>
          <w:szCs w:val="26"/>
        </w:rPr>
        <w:t xml:space="preserve">: </w:t>
      </w:r>
      <w:r w:rsidR="003914D4" w:rsidRPr="00BD296B">
        <w:rPr>
          <w:sz w:val="22"/>
          <w:szCs w:val="22"/>
        </w:rPr>
        <w:tab/>
      </w:r>
    </w:p>
    <w:p w:rsidR="003914D4" w:rsidRPr="00BD296B" w:rsidRDefault="003914D4" w:rsidP="003914D4">
      <w:pPr>
        <w:tabs>
          <w:tab w:val="left" w:pos="8280"/>
        </w:tabs>
        <w:rPr>
          <w:szCs w:val="22"/>
        </w:rPr>
      </w:pPr>
      <w:smartTag w:uri="urn:schemas-microsoft-com:office:smarttags" w:element="place">
        <w:smartTag w:uri="urn:schemas-microsoft-com:office:smarttags" w:element="City">
          <w:r w:rsidRPr="00BD296B">
            <w:rPr>
              <w:szCs w:val="22"/>
            </w:rPr>
            <w:t>Trên</w:t>
          </w:r>
        </w:smartTag>
        <w:r w:rsidRPr="00BD296B">
          <w:rPr>
            <w:szCs w:val="22"/>
          </w:rPr>
          <w:t xml:space="preserve"> </w:t>
        </w:r>
        <w:smartTag w:uri="urn:schemas-microsoft-com:office:smarttags" w:element="State">
          <w:r w:rsidRPr="00BD296B">
            <w:rPr>
              <w:szCs w:val="22"/>
            </w:rPr>
            <w:t>AB</w:t>
          </w:r>
        </w:smartTag>
      </w:smartTag>
      <w:r w:rsidRPr="00BD296B">
        <w:rPr>
          <w:szCs w:val="22"/>
        </w:rPr>
        <w:t xml:space="preserve"> lấy điểm F sao cho AF = AE </w:t>
      </w:r>
      <w:r w:rsidRPr="00BD296B">
        <w:rPr>
          <w:position w:val="-4"/>
          <w:szCs w:val="22"/>
        </w:rPr>
        <w:object w:dxaOrig="220" w:dyaOrig="260">
          <v:shape id="_x0000_i1055" type="#_x0000_t75" style="width:11pt;height:13pt" o:ole="">
            <v:imagedata r:id="rId401" o:title=""/>
          </v:shape>
          <o:OLEObject Type="Embed" ProgID="Equation.DSMT4" ShapeID="_x0000_i1055" DrawAspect="Content" ObjectID="_1663412163" r:id="rId402"/>
        </w:object>
      </w:r>
      <w:r w:rsidRPr="00BD296B">
        <w:rPr>
          <w:szCs w:val="22"/>
        </w:rPr>
        <w:t xml:space="preserve">ADF = </w:t>
      </w:r>
      <w:r w:rsidRPr="00BD296B">
        <w:rPr>
          <w:position w:val="-4"/>
          <w:szCs w:val="22"/>
        </w:rPr>
        <w:object w:dxaOrig="220" w:dyaOrig="260">
          <v:shape id="_x0000_i1056" type="#_x0000_t75" style="width:11pt;height:13pt" o:ole="">
            <v:imagedata r:id="rId401" o:title=""/>
          </v:shape>
          <o:OLEObject Type="Embed" ProgID="Equation.DSMT4" ShapeID="_x0000_i1056" DrawAspect="Content" ObjectID="_1663412164" r:id="rId403"/>
        </w:object>
      </w:r>
      <w:r w:rsidRPr="00BD296B">
        <w:rPr>
          <w:szCs w:val="22"/>
        </w:rPr>
        <w:t xml:space="preserve">ADE (c.g.c) </w:t>
      </w:r>
      <w:r w:rsidRPr="00BD296B">
        <w:rPr>
          <w:szCs w:val="22"/>
        </w:rPr>
        <w:tab/>
      </w:r>
      <w:r w:rsidRPr="00BD296B">
        <w:rPr>
          <w:szCs w:val="22"/>
        </w:rPr>
        <w:tab/>
      </w:r>
    </w:p>
    <w:p w:rsidR="003914D4" w:rsidRPr="00BD296B" w:rsidRDefault="003914D4" w:rsidP="003914D4">
      <w:pPr>
        <w:tabs>
          <w:tab w:val="left" w:pos="8280"/>
        </w:tabs>
        <w:rPr>
          <w:szCs w:val="22"/>
        </w:rPr>
      </w:pPr>
      <w:r w:rsidRPr="00BD296B">
        <w:rPr>
          <w:szCs w:val="22"/>
        </w:rPr>
        <w:t xml:space="preserve">suy ra: DF = DE, </w:t>
      </w:r>
      <w:r w:rsidRPr="00BD296B">
        <w:rPr>
          <w:position w:val="-4"/>
          <w:szCs w:val="22"/>
        </w:rPr>
        <w:object w:dxaOrig="1260" w:dyaOrig="340">
          <v:shape id="_x0000_i1057" type="#_x0000_t75" style="width:63pt;height:17pt" o:ole="">
            <v:imagedata r:id="rId404" o:title=""/>
          </v:shape>
          <o:OLEObject Type="Embed" ProgID="Equation.DSMT4" ShapeID="_x0000_i1057" DrawAspect="Content" ObjectID="_1663412165" r:id="rId405"/>
        </w:object>
      </w:r>
      <w:r w:rsidRPr="00BD296B">
        <w:rPr>
          <w:szCs w:val="22"/>
        </w:rPr>
        <w:tab/>
      </w:r>
    </w:p>
    <w:p w:rsidR="003914D4" w:rsidRPr="00BD296B" w:rsidRDefault="003914D4" w:rsidP="003914D4">
      <w:pPr>
        <w:tabs>
          <w:tab w:val="left" w:pos="8280"/>
        </w:tabs>
        <w:rPr>
          <w:szCs w:val="22"/>
        </w:rPr>
      </w:pPr>
      <w:r w:rsidRPr="00BD296B">
        <w:rPr>
          <w:position w:val="-4"/>
          <w:szCs w:val="22"/>
        </w:rPr>
        <w:object w:dxaOrig="1260" w:dyaOrig="340">
          <v:shape id="_x0000_i1058" type="#_x0000_t75" style="width:63pt;height:17pt" o:ole="">
            <v:imagedata r:id="rId404" o:title=""/>
          </v:shape>
          <o:OLEObject Type="Embed" ProgID="Equation.DSMT4" ShapeID="_x0000_i1058" DrawAspect="Content" ObjectID="_1663412166" r:id="rId406"/>
        </w:object>
      </w:r>
      <w:r w:rsidRPr="00BD296B">
        <w:rPr>
          <w:szCs w:val="22"/>
        </w:rPr>
        <w:t xml:space="preserve"> =&gt;</w:t>
      </w:r>
      <w:r w:rsidRPr="00BD296B">
        <w:rPr>
          <w:position w:val="-6"/>
          <w:szCs w:val="22"/>
        </w:rPr>
        <w:object w:dxaOrig="1300" w:dyaOrig="360">
          <v:shape id="_x0000_i1059" type="#_x0000_t75" style="width:65pt;height:18pt" o:ole="">
            <v:imagedata r:id="rId407" o:title=""/>
          </v:shape>
          <o:OLEObject Type="Embed" ProgID="Equation.DSMT4" ShapeID="_x0000_i1059" DrawAspect="Content" ObjectID="_1663412167" r:id="rId408"/>
        </w:object>
      </w:r>
    </w:p>
    <w:p w:rsidR="003914D4" w:rsidRPr="00BD296B" w:rsidRDefault="003914D4" w:rsidP="003914D4">
      <w:pPr>
        <w:tabs>
          <w:tab w:val="left" w:pos="8280"/>
        </w:tabs>
        <w:rPr>
          <w:szCs w:val="22"/>
        </w:rPr>
      </w:pPr>
      <w:r w:rsidRPr="00BD296B">
        <w:rPr>
          <w:szCs w:val="22"/>
        </w:rPr>
        <w:t xml:space="preserve">Mà </w:t>
      </w:r>
      <w:r w:rsidRPr="00BD296B">
        <w:rPr>
          <w:position w:val="-6"/>
          <w:szCs w:val="22"/>
        </w:rPr>
        <w:object w:dxaOrig="1300" w:dyaOrig="360">
          <v:shape id="_x0000_i1060" type="#_x0000_t75" style="width:65pt;height:18pt" o:ole="">
            <v:imagedata r:id="rId409" o:title=""/>
          </v:shape>
          <o:OLEObject Type="Embed" ProgID="Equation.DSMT4" ShapeID="_x0000_i1060" DrawAspect="Content" ObjectID="_1663412168" r:id="rId410"/>
        </w:object>
      </w:r>
      <w:r w:rsidRPr="00BD296B">
        <w:rPr>
          <w:szCs w:val="22"/>
        </w:rPr>
        <w:t xml:space="preserve"> (cùng phụ với góc C)</w:t>
      </w:r>
    </w:p>
    <w:p w:rsidR="003914D4" w:rsidRPr="00BD296B" w:rsidRDefault="003914D4" w:rsidP="003914D4">
      <w:pPr>
        <w:tabs>
          <w:tab w:val="left" w:pos="8280"/>
        </w:tabs>
        <w:rPr>
          <w:szCs w:val="22"/>
        </w:rPr>
      </w:pPr>
      <w:r w:rsidRPr="00BD296B">
        <w:rPr>
          <w:szCs w:val="22"/>
        </w:rPr>
        <w:t xml:space="preserve">Do đó </w:t>
      </w:r>
      <w:r w:rsidRPr="00BD296B">
        <w:rPr>
          <w:position w:val="-6"/>
          <w:szCs w:val="22"/>
        </w:rPr>
        <w:object w:dxaOrig="1280" w:dyaOrig="360">
          <v:shape id="_x0000_i1061" type="#_x0000_t75" style="width:64pt;height:18pt" o:ole="">
            <v:imagedata r:id="rId411" o:title=""/>
          </v:shape>
          <o:OLEObject Type="Embed" ProgID="Equation.DSMT4" ShapeID="_x0000_i1061" DrawAspect="Content" ObjectID="_1663412169" r:id="rId412"/>
        </w:object>
      </w:r>
    </w:p>
    <w:p w:rsidR="003914D4" w:rsidRPr="00BD296B" w:rsidRDefault="003914D4" w:rsidP="003914D4">
      <w:pPr>
        <w:tabs>
          <w:tab w:val="left" w:pos="8280"/>
        </w:tabs>
        <w:rPr>
          <w:szCs w:val="22"/>
        </w:rPr>
      </w:pPr>
      <w:r w:rsidRPr="00BD296B">
        <w:rPr>
          <w:szCs w:val="22"/>
        </w:rPr>
        <w:t xml:space="preserve">Suy ra </w:t>
      </w:r>
      <w:r w:rsidRPr="00BD296B">
        <w:rPr>
          <w:position w:val="-4"/>
          <w:szCs w:val="22"/>
        </w:rPr>
        <w:object w:dxaOrig="220" w:dyaOrig="260">
          <v:shape id="_x0000_i1062" type="#_x0000_t75" style="width:11pt;height:13pt" o:ole="">
            <v:imagedata r:id="rId401" o:title=""/>
          </v:shape>
          <o:OLEObject Type="Embed" ProgID="Equation.DSMT4" ShapeID="_x0000_i1062" DrawAspect="Content" ObjectID="_1663412170" r:id="rId413"/>
        </w:object>
      </w:r>
      <w:r w:rsidRPr="00BD296B">
        <w:rPr>
          <w:szCs w:val="22"/>
        </w:rPr>
        <w:t>BDF cân tại D</w:t>
      </w:r>
    </w:p>
    <w:p w:rsidR="003914D4" w:rsidRPr="00BD296B" w:rsidRDefault="003914D4" w:rsidP="003914D4">
      <w:pPr>
        <w:tabs>
          <w:tab w:val="left" w:pos="8280"/>
        </w:tabs>
        <w:rPr>
          <w:szCs w:val="22"/>
        </w:rPr>
      </w:pPr>
      <w:r w:rsidRPr="00BD296B">
        <w:rPr>
          <w:szCs w:val="22"/>
        </w:rPr>
        <w:t>Nên BD = DF = DE (theo chứng minh trên)</w:t>
      </w:r>
      <w:r w:rsidRPr="00BD296B">
        <w:rPr>
          <w:szCs w:val="22"/>
        </w:rPr>
        <w:tab/>
      </w:r>
    </w:p>
    <w:p w:rsidR="003914D4" w:rsidRPr="00717176" w:rsidRDefault="003914D4" w:rsidP="003914D4">
      <w:pPr>
        <w:jc w:val="center"/>
        <w:rPr>
          <w:lang w:val="pt-BR"/>
        </w:rPr>
      </w:pPr>
      <w:r w:rsidRPr="00717176">
        <w:rPr>
          <w:sz w:val="26"/>
          <w:szCs w:val="26"/>
          <w:lang w:val="pt-BR"/>
        </w:rPr>
        <w:lastRenderedPageBreak/>
        <w:t>----------------------------------HẾT--------------------------------</w:t>
      </w:r>
    </w:p>
    <w:p w:rsidR="003914D4" w:rsidRPr="00717176" w:rsidRDefault="003914D4" w:rsidP="003914D4">
      <w:pPr>
        <w:ind w:firstLine="540"/>
        <w:jc w:val="both"/>
        <w:rPr>
          <w:i/>
          <w:iCs/>
          <w:lang w:val="pt-BR"/>
        </w:rPr>
      </w:pPr>
      <w:r w:rsidRPr="00717176">
        <w:rPr>
          <w:i/>
          <w:lang w:val="pt-BR"/>
        </w:rPr>
        <w:t xml:space="preserve">Lưu ý: </w:t>
      </w:r>
      <w:r w:rsidRPr="00717176">
        <w:rPr>
          <w:i/>
          <w:iCs/>
          <w:lang w:val="pt-BR"/>
        </w:rPr>
        <w:t>1. Hướng dẫn chấm này chỉ trình bày sơ lược một cách giải. Bài làm của học sinh phải chi tiết, lập luận chặt chẽ, tính toán chính xác mới được điểm tối đa.</w:t>
      </w:r>
    </w:p>
    <w:p w:rsidR="003914D4" w:rsidRPr="00801B91" w:rsidRDefault="003914D4" w:rsidP="003914D4">
      <w:pPr>
        <w:ind w:firstLine="540"/>
        <w:jc w:val="both"/>
        <w:rPr>
          <w:i/>
          <w:iCs/>
          <w:lang w:val="pt-BR"/>
        </w:rPr>
      </w:pPr>
      <w:r w:rsidRPr="00717176">
        <w:rPr>
          <w:i/>
          <w:iCs/>
          <w:lang w:val="pt-BR"/>
        </w:rPr>
        <w:t xml:space="preserve">         2. Các cách giải khác nếu đúng vẫn cho điểm tối đa</w:t>
      </w:r>
    </w:p>
    <w:p w:rsidR="003B02D0" w:rsidRDefault="003B02D0" w:rsidP="003914D4">
      <w:pPr>
        <w:jc w:val="both"/>
        <w:rPr>
          <w:b/>
          <w:w w:val="80"/>
        </w:rPr>
      </w:pPr>
    </w:p>
    <w:p w:rsidR="003914D4" w:rsidRPr="00CD635E" w:rsidRDefault="003914D4" w:rsidP="003914D4">
      <w:pPr>
        <w:jc w:val="both"/>
        <w:rPr>
          <w:b/>
        </w:rPr>
      </w:pPr>
      <w:r w:rsidRPr="00CD635E">
        <w:rPr>
          <w:b/>
          <w:w w:val="80"/>
        </w:rPr>
        <w:t>PHÒNG GD&amp;ĐT HẢI LĂNG</w:t>
      </w:r>
      <w:r w:rsidRPr="00CD635E">
        <w:rPr>
          <w:b/>
        </w:rPr>
        <w:t xml:space="preserve">     ĐỀ THI KHẢO SÁT HỌC SINH GIỎI LỚP 8</w:t>
      </w:r>
    </w:p>
    <w:p w:rsidR="003914D4" w:rsidRPr="00CD635E" w:rsidRDefault="001722C4" w:rsidP="003914D4">
      <w:pPr>
        <w:jc w:val="both"/>
        <w:rPr>
          <w:b/>
        </w:rPr>
      </w:pPr>
      <w:r>
        <w:rPr>
          <w:noProof/>
        </w:rPr>
        <mc:AlternateContent>
          <mc:Choice Requires="wps">
            <w:drawing>
              <wp:anchor distT="0" distB="0" distL="114300" distR="114300" simplePos="0" relativeHeight="251632128" behindDoc="0" locked="0" layoutInCell="1" allowOverlap="1">
                <wp:simplePos x="0" y="0"/>
                <wp:positionH relativeFrom="column">
                  <wp:posOffset>86360</wp:posOffset>
                </wp:positionH>
                <wp:positionV relativeFrom="paragraph">
                  <wp:posOffset>47625</wp:posOffset>
                </wp:positionV>
                <wp:extent cx="1424305" cy="272415"/>
                <wp:effectExtent l="10160" t="10160" r="13335" b="12700"/>
                <wp:wrapNone/>
                <wp:docPr id="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61" type="#_x0000_t202" style="position:absolute;left:0;text-align:left;margin-left:6.8pt;margin-top:3.75pt;width:112.15pt;height:21.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d3voLwIAAFsEAAAOAAAAZHJzL2Uyb0RvYy54bWysVNtu2zAMfR+wfxD0vvgyZ22NOEWXLsOA 7gK0+wBZlm1hsqhJSuzs60fJSZbdXob5QRBD6pA8h8zqdhoU2QvrJOiKZouUEqE5NFJ3Ff38tH1x TYnzTDdMgRYVPQhHb9fPn61GU4ocelCNsARBtCtHU9Hee1MmieO9GJhbgBEanS3YgXk0bZc0lo2I PqgkT9NXyQi2MRa4cA5/vZ+ddB3x21Zw/7FtnfBEVRRr8/G08azDmaxXrOwsM73kxzLYP1QxMKkx 6RnqnnlGdlb+BjVIbsFB6xcchgTaVnIRe8BusvSXbh57ZkTsBclx5kyT+3+w/MP+kyWyqWhRUKLZ gBo9icmT1zCRbJkFgkbjSox7NBjpJ3Sg0LFZZx6Af3FEw6ZnuhN31sLYC9ZggfFlcvF0xnEBpB7f Q4OJ2M5DBJpaOwT2kA+C6CjU4SxOKIaHlEVevEyXlHD05Vd5kS1DcQkrT6+Ndf6tgIGES0Utih/R 2f7B+Tn0FBKSOVCy2UqlomG7eqMs2TMclG38jug/hSlNxoreLPPlTMBfIdL4/QlikB4nXsmhotfn IFYG2t7oJs6jZ1LNd+xOaWwy8Biom0n0Uz1FzbKrkz41NAdk1sI84biReOnBfqNkxOmuqPu6Y1ZQ ot5pVOcmK4qwDtEollc5GvbSU196mOYIVVFPyXzd+HmFdsbKrsdM8zxouENFWxnJDiXPVR3rxwmO ch23LazIpR2jfvwnrL8DAAD//wMAUEsDBBQABgAIAAAAIQBm/n8G3QAAAAcBAAAPAAAAZHJzL2Rv d25yZXYueG1sTI7BTsMwEETvSPyDtUhcEHVo2qQNcSqEBKI3KAiubrxNIuJ1sN00/D3LCY6jGb15 5WayvRjRh86RgptZAgKpdqajRsHb68P1CkSImozuHaGCbwywqc7PSl0Yd6IXHHexEQyhUGgFbYxD IWWoW7Q6zNyAxN3BeasjR99I4/WJ4baX8yTJpNUd8UOrB7xvsf7cHa2C1eJp/Ajb9Pm9zg79Ol7l 4+OXV+ryYrq7BRFxin9j+NVndajYae+OZILoOacZLxXkSxBcz9N8DWKvYJksQFal/O9f/QAAAP// AwBQSwECLQAUAAYACAAAACEAtoM4kv4AAADhAQAAEwAAAAAAAAAAAAAAAAAAAAAAW0NvbnRlbnRf VHlwZXNdLnhtbFBLAQItABQABgAIAAAAIQA4/SH/1gAAAJQBAAALAAAAAAAAAAAAAAAAAC8BAABf cmVscy8ucmVsc1BLAQItABQABgAIAAAAIQADd3voLwIAAFsEAAAOAAAAAAAAAAAAAAAAAC4CAABk cnMvZTJvRG9jLnhtbFBLAQItABQABgAIAAAAIQBm/n8G3QAAAAcBAAAPAAAAAAAAAAAAAAAAAIkE AABkcnMvZG93bnJldi54bWxQSwUGAAAAAAQABADzAAAAkwUAAAAA ">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CD635E">
        <w:tab/>
      </w:r>
      <w:r w:rsidR="003914D4" w:rsidRPr="00CD635E">
        <w:tab/>
      </w:r>
      <w:r w:rsidR="003914D4" w:rsidRPr="00CD635E">
        <w:tab/>
        <w:t xml:space="preserve">                              </w:t>
      </w:r>
      <w:r w:rsidR="003914D4" w:rsidRPr="00CD635E">
        <w:rPr>
          <w:b/>
        </w:rPr>
        <w:t>Năm học: 2013-2014</w:t>
      </w:r>
    </w:p>
    <w:p w:rsidR="003914D4" w:rsidRPr="00CD635E" w:rsidRDefault="003914D4" w:rsidP="003914D4">
      <w:pPr>
        <w:ind w:firstLine="720"/>
        <w:jc w:val="both"/>
      </w:pPr>
      <w:r w:rsidRPr="00CD635E">
        <w:t xml:space="preserve">          </w:t>
      </w:r>
      <w:r w:rsidRPr="00CD635E">
        <w:tab/>
      </w:r>
      <w:r w:rsidRPr="00CD635E">
        <w:tab/>
      </w:r>
      <w:r w:rsidRPr="00CD635E">
        <w:tab/>
      </w:r>
      <w:r w:rsidRPr="00CD635E">
        <w:tab/>
      </w:r>
      <w:r w:rsidRPr="00CD635E">
        <w:tab/>
        <w:t xml:space="preserve">     Môn: </w:t>
      </w:r>
      <w:r w:rsidRPr="00CD635E">
        <w:rPr>
          <w:b/>
        </w:rPr>
        <w:t xml:space="preserve">TOÁN </w:t>
      </w:r>
      <w:r w:rsidRPr="00CD635E">
        <w:t xml:space="preserve"> </w:t>
      </w:r>
    </w:p>
    <w:p w:rsidR="003914D4" w:rsidRPr="00CD635E" w:rsidRDefault="003914D4" w:rsidP="003914D4">
      <w:pPr>
        <w:jc w:val="center"/>
        <w:rPr>
          <w:i/>
        </w:rPr>
      </w:pPr>
      <w:r w:rsidRPr="00CD635E">
        <w:rPr>
          <w:i/>
        </w:rPr>
        <w:t xml:space="preserve">                                 Thời gian làm bài: 120 phút  (Không kể thời gian giao đề)</w:t>
      </w:r>
    </w:p>
    <w:p w:rsidR="003914D4" w:rsidRPr="00CD635E" w:rsidRDefault="003914D4" w:rsidP="003914D4">
      <w:pPr>
        <w:jc w:val="center"/>
        <w:rPr>
          <w:lang w:val="pt-BR"/>
        </w:rPr>
      </w:pPr>
      <w:r w:rsidRPr="00CD635E">
        <w:rPr>
          <w:lang w:val="pt-BR"/>
        </w:rPr>
        <w:t>_____________________________</w:t>
      </w:r>
    </w:p>
    <w:p w:rsidR="003914D4" w:rsidRPr="00CD635E" w:rsidRDefault="003914D4" w:rsidP="003914D4">
      <w:pPr>
        <w:jc w:val="both"/>
        <w:rPr>
          <w:b/>
          <w:lang w:val="pt-BR"/>
        </w:rPr>
      </w:pPr>
    </w:p>
    <w:p w:rsidR="003914D4" w:rsidRPr="00CD635E" w:rsidRDefault="003914D4" w:rsidP="003914D4">
      <w:pPr>
        <w:rPr>
          <w:lang w:val="vi-VN" w:eastAsia="vi-VN"/>
        </w:rPr>
      </w:pPr>
      <w:r w:rsidRPr="00CD635E">
        <w:rPr>
          <w:b/>
          <w:lang w:val="pt-BR"/>
        </w:rPr>
        <w:t>Câu 1</w:t>
      </w:r>
      <w:r w:rsidRPr="00CD635E">
        <w:rPr>
          <w:lang w:val="pt-BR"/>
        </w:rPr>
        <w:t xml:space="preserve"> </w:t>
      </w:r>
      <w:r w:rsidRPr="00CD635E">
        <w:rPr>
          <w:i/>
          <w:lang w:val="pt-BR"/>
        </w:rPr>
        <w:t>(3 điểm)</w:t>
      </w:r>
      <w:r w:rsidRPr="00CD635E">
        <w:rPr>
          <w:lang w:val="pt-BR"/>
        </w:rPr>
        <w:t xml:space="preserve">: </w:t>
      </w:r>
      <w:r w:rsidRPr="00CD635E">
        <w:rPr>
          <w:lang w:val="vi-VN" w:eastAsia="vi-VN"/>
        </w:rPr>
        <w:t>Cho x, y là các số lớn hơn hoặc bằng 1. Chứng minh rằng:</w:t>
      </w:r>
    </w:p>
    <w:p w:rsidR="003914D4" w:rsidRPr="00CD635E" w:rsidRDefault="003914D4" w:rsidP="003914D4">
      <w:pPr>
        <w:spacing w:line="360" w:lineRule="auto"/>
        <w:jc w:val="both"/>
        <w:rPr>
          <w:lang w:val="pt-BR"/>
        </w:rPr>
      </w:pPr>
      <w:r w:rsidRPr="00CD635E">
        <w:rPr>
          <w:lang w:val="vi-VN" w:eastAsia="vi-VN"/>
        </w:rPr>
        <w:t xml:space="preserve">                            </w:t>
      </w:r>
      <w:r w:rsidRPr="00CD635E">
        <w:rPr>
          <w:position w:val="-28"/>
          <w:lang w:eastAsia="vi-VN"/>
        </w:rPr>
        <w:object w:dxaOrig="2200" w:dyaOrig="660">
          <v:shape id="_x0000_i1063" type="#_x0000_t75" style="width:195.8pt;height:34.55pt">
            <v:imagedata r:id="rId414" o:title=""/>
          </v:shape>
        </w:object>
      </w:r>
    </w:p>
    <w:p w:rsidR="003914D4" w:rsidRPr="00CD635E" w:rsidRDefault="003914D4" w:rsidP="003914D4">
      <w:pPr>
        <w:spacing w:line="288" w:lineRule="auto"/>
        <w:jc w:val="both"/>
      </w:pPr>
      <w:r w:rsidRPr="00CD635E">
        <w:rPr>
          <w:b/>
          <w:lang w:val="pt-BR"/>
        </w:rPr>
        <w:t xml:space="preserve">Câu 2 </w:t>
      </w:r>
      <w:r w:rsidRPr="00CD635E">
        <w:rPr>
          <w:i/>
          <w:lang w:val="pt-BR"/>
        </w:rPr>
        <w:t>(3 điểm)</w:t>
      </w:r>
      <w:r w:rsidRPr="00CD635E">
        <w:rPr>
          <w:lang w:val="pt-BR"/>
        </w:rPr>
        <w:t xml:space="preserve">: </w:t>
      </w:r>
      <w:r w:rsidRPr="00CD635E">
        <w:t xml:space="preserve">  Giải Phương trình: </w:t>
      </w:r>
      <w:r w:rsidRPr="00CD635E">
        <w:rPr>
          <w:position w:val="-24"/>
        </w:rPr>
        <w:object w:dxaOrig="2700" w:dyaOrig="620">
          <v:shape id="_x0000_i1064" type="#_x0000_t75" style="width:156.05pt;height:32.85pt" o:ole="">
            <v:imagedata r:id="rId415" o:title=""/>
          </v:shape>
          <o:OLEObject Type="Embed" ProgID="Equation.DSMT4" ShapeID="_x0000_i1064" DrawAspect="Content" ObjectID="_1663412171" r:id="rId416"/>
        </w:object>
      </w:r>
    </w:p>
    <w:p w:rsidR="003914D4" w:rsidRPr="00CD635E" w:rsidRDefault="003914D4" w:rsidP="003914D4">
      <w:pPr>
        <w:rPr>
          <w:rFonts w:cs="Arial"/>
        </w:rPr>
      </w:pPr>
      <w:r w:rsidRPr="00CD635E">
        <w:rPr>
          <w:b/>
          <w:lang w:val="pt-BR"/>
        </w:rPr>
        <w:t xml:space="preserve">Câu </w:t>
      </w:r>
      <w:r w:rsidRPr="00CD635E">
        <w:rPr>
          <w:lang w:val="pt-BR"/>
        </w:rPr>
        <w:t xml:space="preserve">3 </w:t>
      </w:r>
      <w:r w:rsidRPr="00CD635E">
        <w:rPr>
          <w:i/>
          <w:lang w:val="pt-BR"/>
        </w:rPr>
        <w:t>(3 điểm)</w:t>
      </w:r>
      <w:r w:rsidRPr="00CD635E">
        <w:rPr>
          <w:lang w:val="pt-BR"/>
        </w:rPr>
        <w:t xml:space="preserve">: </w:t>
      </w:r>
      <w:r w:rsidRPr="00CD635E">
        <w:rPr>
          <w:rFonts w:cs="Arial"/>
        </w:rPr>
        <w:t>Hai cạnh của một hình bình hành có độ dài là 6cm và 8cm. Một trong các đường cao có độ dài là 5cm. Tính độ dài đường cao thứ hai.</w:t>
      </w:r>
    </w:p>
    <w:p w:rsidR="003914D4" w:rsidRPr="00CD635E" w:rsidRDefault="003914D4" w:rsidP="003914D4">
      <w:pPr>
        <w:jc w:val="both"/>
        <w:rPr>
          <w:lang w:val="pt-BR"/>
        </w:rPr>
      </w:pPr>
      <w:r w:rsidRPr="00CD635E">
        <w:rPr>
          <w:b/>
          <w:lang w:val="pt-BR"/>
        </w:rPr>
        <w:t xml:space="preserve">Câu </w:t>
      </w:r>
      <w:r w:rsidRPr="00CD635E">
        <w:rPr>
          <w:lang w:val="pt-BR"/>
        </w:rPr>
        <w:t xml:space="preserve">4 </w:t>
      </w:r>
      <w:r w:rsidRPr="00CD635E">
        <w:rPr>
          <w:i/>
          <w:lang w:val="pt-BR"/>
        </w:rPr>
        <w:t>(4 điểm)</w:t>
      </w:r>
      <w:r w:rsidRPr="00CD635E">
        <w:rPr>
          <w:lang w:val="pt-BR"/>
        </w:rPr>
        <w:t xml:space="preserve">: </w:t>
      </w:r>
      <w:r w:rsidRPr="00CD635E">
        <w:t xml:space="preserve">Một vòi nước chảy vào một bể không có nước. Cùng lúc đó một vòi nước khác chảy từ bể ra. Mỗi giờ lượng nước chảy ra bằng </w:t>
      </w:r>
      <w:r w:rsidRPr="00CD635E">
        <w:rPr>
          <w:position w:val="-24"/>
        </w:rPr>
        <w:object w:dxaOrig="240" w:dyaOrig="620">
          <v:shape id="_x0000_i1065" type="#_x0000_t75" style="width:12pt;height:31pt" o:ole="">
            <v:imagedata r:id="rId417" o:title=""/>
          </v:shape>
          <o:OLEObject Type="Embed" ProgID="Equation.DSMT4" ShapeID="_x0000_i1065" DrawAspect="Content" ObjectID="_1663412172" r:id="rId418"/>
        </w:object>
      </w:r>
      <w:r w:rsidRPr="00CD635E">
        <w:t xml:space="preserve"> lượng nước chảy vào. Sau 5 giờ nước trong bể đạt tới </w:t>
      </w:r>
      <w:r w:rsidRPr="00CD635E">
        <w:rPr>
          <w:position w:val="-24"/>
        </w:rPr>
        <w:object w:dxaOrig="220" w:dyaOrig="620">
          <v:shape id="_x0000_i1066" type="#_x0000_t75" style="width:11pt;height:31pt" o:ole="">
            <v:imagedata r:id="rId419" o:title=""/>
          </v:shape>
          <o:OLEObject Type="Embed" ProgID="Equation.DSMT4" ShapeID="_x0000_i1066" DrawAspect="Content" ObjectID="_1663412173" r:id="rId420"/>
        </w:object>
      </w:r>
      <w:r w:rsidRPr="00CD635E">
        <w:t xml:space="preserve"> dung tích bể. Hỏi nếu bể không có nước mà chỉ mở vòi chảy vào thì bao lâu bể đầy?</w:t>
      </w:r>
    </w:p>
    <w:p w:rsidR="003914D4" w:rsidRPr="00CD635E" w:rsidRDefault="003914D4" w:rsidP="003914D4">
      <w:pPr>
        <w:spacing w:line="360" w:lineRule="auto"/>
        <w:jc w:val="both"/>
        <w:rPr>
          <w:lang w:val="pt-BR"/>
        </w:rPr>
      </w:pPr>
      <w:r w:rsidRPr="00CD635E">
        <w:rPr>
          <w:b/>
          <w:lang w:val="pt-BR"/>
        </w:rPr>
        <w:t xml:space="preserve">Câu 5 </w:t>
      </w:r>
      <w:r w:rsidRPr="00CD635E">
        <w:rPr>
          <w:i/>
          <w:lang w:val="pt-BR"/>
        </w:rPr>
        <w:t>(4 điểm)</w:t>
      </w:r>
      <w:r w:rsidRPr="00CD635E">
        <w:rPr>
          <w:lang w:val="pt-BR"/>
        </w:rPr>
        <w:t xml:space="preserve">: Cho tam giác ABC vuông tại A. Phân giác góc A cắt cạnh huyền BC tại D. Qua D vẽ đường thẳng vuông góc với BC cắt AC tại E. </w:t>
      </w:r>
    </w:p>
    <w:p w:rsidR="003914D4" w:rsidRPr="00CD635E" w:rsidRDefault="003914D4" w:rsidP="003914D4">
      <w:pPr>
        <w:spacing w:line="360" w:lineRule="auto"/>
        <w:ind w:firstLine="360"/>
        <w:rPr>
          <w:lang w:val="nl-NL"/>
        </w:rPr>
      </w:pPr>
      <w:r w:rsidRPr="00CD635E">
        <w:rPr>
          <w:lang w:val="nl-NL"/>
        </w:rPr>
        <w:t>Chứng minh BD = DE</w:t>
      </w:r>
    </w:p>
    <w:p w:rsidR="003914D4" w:rsidRPr="00CD635E" w:rsidRDefault="003914D4" w:rsidP="003914D4">
      <w:pPr>
        <w:spacing w:line="288" w:lineRule="auto"/>
        <w:jc w:val="both"/>
        <w:rPr>
          <w:rFonts w:cs="Arial"/>
        </w:rPr>
      </w:pPr>
      <w:r w:rsidRPr="00CD635E">
        <w:rPr>
          <w:b/>
          <w:lang w:val="pt-BR"/>
        </w:rPr>
        <w:t xml:space="preserve">Câu </w:t>
      </w:r>
      <w:r w:rsidRPr="00CD635E">
        <w:rPr>
          <w:lang w:val="pt-BR"/>
        </w:rPr>
        <w:t xml:space="preserve">6 </w:t>
      </w:r>
      <w:r w:rsidRPr="00CD635E">
        <w:rPr>
          <w:i/>
          <w:lang w:val="pt-BR"/>
        </w:rPr>
        <w:t>(3 điểm)</w:t>
      </w:r>
      <w:r w:rsidRPr="00CD635E">
        <w:rPr>
          <w:lang w:val="pt-BR"/>
        </w:rPr>
        <w:t xml:space="preserve">: </w:t>
      </w:r>
      <w:r w:rsidRPr="00CD635E">
        <w:rPr>
          <w:rFonts w:cs="Arial"/>
        </w:rPr>
        <w:t xml:space="preserve">Tìm giá trị lớn nhất của biểu thức:  </w:t>
      </w:r>
    </w:p>
    <w:p w:rsidR="003914D4" w:rsidRPr="00CD635E" w:rsidRDefault="003914D4" w:rsidP="003914D4">
      <w:pPr>
        <w:spacing w:line="288" w:lineRule="auto"/>
        <w:ind w:left="3600" w:firstLine="720"/>
        <w:jc w:val="both"/>
        <w:rPr>
          <w:rFonts w:cs="Arial"/>
        </w:rPr>
      </w:pPr>
      <w:r w:rsidRPr="00CD635E">
        <w:rPr>
          <w:rFonts w:cs="Arial"/>
          <w:position w:val="-24"/>
        </w:rPr>
        <w:object w:dxaOrig="1140" w:dyaOrig="620">
          <v:shape id="_x0000_i1067" type="#_x0000_t75" style="width:76pt;height:34pt">
            <v:imagedata r:id="rId421" o:title=""/>
          </v:shape>
        </w:object>
      </w:r>
      <w:r w:rsidRPr="00CD635E">
        <w:rPr>
          <w:rFonts w:cs="Arial"/>
        </w:rPr>
        <w:t xml:space="preserve"> </w:t>
      </w:r>
    </w:p>
    <w:p w:rsidR="003914D4" w:rsidRPr="00CD635E" w:rsidRDefault="003914D4" w:rsidP="003914D4">
      <w:pPr>
        <w:spacing w:line="360" w:lineRule="auto"/>
        <w:jc w:val="both"/>
        <w:rPr>
          <w:lang w:val="nl-NL"/>
        </w:rPr>
      </w:pPr>
    </w:p>
    <w:p w:rsidR="003914D4" w:rsidRPr="00CD635E" w:rsidRDefault="003914D4" w:rsidP="003914D4">
      <w:pPr>
        <w:jc w:val="center"/>
        <w:rPr>
          <w:lang w:val="nl-NL"/>
        </w:rPr>
      </w:pPr>
      <w:r w:rsidRPr="00CD635E">
        <w:rPr>
          <w:lang w:val="nl-NL"/>
        </w:rPr>
        <w:t>----------------- HẾT-------------------</w:t>
      </w:r>
    </w:p>
    <w:p w:rsidR="003914D4" w:rsidRPr="00CD635E" w:rsidRDefault="003914D4" w:rsidP="003914D4">
      <w:pPr>
        <w:jc w:val="center"/>
        <w:rPr>
          <w:i/>
          <w:lang w:val="nl-NL"/>
        </w:rPr>
      </w:pPr>
      <w:r w:rsidRPr="00CD635E">
        <w:rPr>
          <w:i/>
          <w:lang w:val="nl-NL"/>
        </w:rPr>
        <w:t>Lưu ý : Cán bộ coi thi  không được giải thích gì thêm.</w:t>
      </w:r>
    </w:p>
    <w:p w:rsidR="003914D4" w:rsidRPr="00CD635E" w:rsidRDefault="003914D4" w:rsidP="003914D4">
      <w:pPr>
        <w:rPr>
          <w:b/>
          <w:lang w:val="nl-NL"/>
        </w:rPr>
      </w:pPr>
      <w:r w:rsidRPr="00CD635E">
        <w:rPr>
          <w:b/>
          <w:w w:val="80"/>
          <w:lang w:val="nl-NL"/>
        </w:rPr>
        <w:br w:type="page"/>
      </w:r>
      <w:r w:rsidRPr="00CD635E">
        <w:rPr>
          <w:b/>
          <w:w w:val="80"/>
          <w:lang w:val="nl-NL"/>
        </w:rPr>
        <w:lastRenderedPageBreak/>
        <w:t>PHÒNG GD&amp;ĐT HẢI LĂNG</w:t>
      </w:r>
      <w:r w:rsidRPr="00CD635E">
        <w:rPr>
          <w:b/>
          <w:lang w:val="nl-NL"/>
        </w:rPr>
        <w:t xml:space="preserve">     HƯỚNG DẪN CHẤM THI KHẢO SÁT HSG LỚP 8</w:t>
      </w:r>
    </w:p>
    <w:p w:rsidR="003914D4" w:rsidRPr="00CD635E" w:rsidRDefault="001722C4" w:rsidP="003914D4">
      <w:pPr>
        <w:jc w:val="both"/>
        <w:rPr>
          <w:b/>
          <w:lang w:val="nl-NL"/>
        </w:rPr>
      </w:pPr>
      <w:r>
        <w:rPr>
          <w:noProof/>
        </w:rPr>
        <mc:AlternateContent>
          <mc:Choice Requires="wps">
            <w:drawing>
              <wp:anchor distT="0" distB="0" distL="114300" distR="114300" simplePos="0" relativeHeight="251633152"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2" o:spid="_x0000_s1062" type="#_x0000_t202" style="position:absolute;left:0;text-align:left;margin-left:.6pt;margin-top:3.75pt;width:137.3pt;height:24.05pt;z-index:251633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P0g+LgIAAFsEAAAOAAAAZHJzL2Uyb0RvYy54bWysVNuO2jAQfa/Uf7D8XpJAUtiIsNqypaq0 vUi7/QDHcRKrvtU2JPTrO3aApbeXqnmwPMz4zJkzM6xvRynQgVnHtapwNksxYorqhquuwl+edq9W GDlPVEOEVqzCR+bw7ebli/VgSjbXvRYNswhAlCsHU+Hee1MmiaM9k8TNtGEKnK22kngwbZc0lgyA LkUyT9PXyaBtY6ymzDn49X5y4k3Eb1tG/ae2dcwjUWHg5uNp41mHM9msSdlZYnpOTzTIP7CQhCtI eoG6J56gveW/QUlOrXa69TOqZaLbllMWa4BqsvSXah57YlisBcRx5iKT+3+w9OPhs0W8qXC+wEgR CT16YqNHb/SIsmIeBBqMKyHu0UCkH8EBjY7FOvOg6VeHlN72RHXszlo99Iw0QDALL5OrpxOOCyD1 8EE3kIjsvY5AY2tlUA/0QIAOjTpemhPI0JBymS+WGbgo+BZpkS+KmIKU59fGOv+OaYnCpcIWmh/R yeHB+cCGlOeQkMxpwZsdFyIatqu3wqIDgUHZxe+E/lOYUGio8E0xLyYB/gqRxu9PEJJ7mHjBZYVX lyBSBtneqibOoydcTHegLNRJxyDdJKIf6zH2LFuFDEHkWjdHUNbqacJhI+HSa/sdowGmu8Lu255Y hpF4r6A7N1meh3WIRl4s52DYa0997SGKAlSFPUbTdeunFdoby7seMp3n4Q46uuNR7GdWJ/4wwbEH p20LK3Jtx6jn/4TNDwAAAP//AwBQSwMEFAAGAAgAAAAhACEUuMbaAAAABgEAAA8AAABkcnMvZG93 bnJldi54bWxMj8FOwzAQRO9I/IO1SFwq6hDkFIU4FVTqiVPTcnfjJYmI18F22/TvWU5wHM1o5k21 nt0ozhji4EnD4zIDgdR6O1Cn4bDfPjyDiMmQNaMn1HDFCOv69qYypfUX2uG5SZ3gEoql0dCnNJVS xrZHZ+LST0jsffrgTGIZOmmDuXC5G2WeZYV0ZiBe6M2Emx7br+bkNBTfzdPi/cMuaHfdvoXWKbs5 KK3v7+bXFxAJ5/QXhl98RoeamY7+RDaKkXXOQQ0rBYLdfKX4yFGDUgXIupL/8esfAAAA//8DAFBL AQItABQABgAIAAAAIQC2gziS/gAAAOEBAAATAAAAAAAAAAAAAAAAAAAAAABbQ29udGVudF9UeXBl c10ueG1sUEsBAi0AFAAGAAgAAAAhADj9If/WAAAAlAEAAAsAAAAAAAAAAAAAAAAALwEAAF9yZWxz Ly5yZWxzUEsBAi0AFAAGAAgAAAAhACs/SD4uAgAAWwQAAA4AAAAAAAAAAAAAAAAALgIAAGRycy9l Mm9Eb2MueG1sUEsBAi0AFAAGAAgAAAAhACEUuMbaAAAABgEAAA8AAAAAAAAAAAAAAAAAiAQAAGRy cy9kb3ducmV2LnhtbFBLBQYAAAAABAAEAPMAAACPBQAAAAA= ">
                <v:textbox style="mso-fit-shape-to-text:t">
                  <w:txbxContent>
                    <w:p w:rsidR="003914D4" w:rsidRDefault="003914D4" w:rsidP="003914D4">
                      <w:pPr>
                        <w:jc w:val="center"/>
                      </w:pPr>
                      <w:r>
                        <w:t>ĐỀ CHÍNH THỨC</w:t>
                      </w:r>
                    </w:p>
                  </w:txbxContent>
                </v:textbox>
              </v:shape>
            </w:pict>
          </mc:Fallback>
        </mc:AlternateContent>
      </w:r>
      <w:r w:rsidR="003914D4" w:rsidRPr="00CD635E">
        <w:rPr>
          <w:lang w:val="nl-NL"/>
        </w:rPr>
        <w:tab/>
      </w:r>
      <w:r w:rsidR="003914D4" w:rsidRPr="00CD635E">
        <w:rPr>
          <w:lang w:val="nl-NL"/>
        </w:rPr>
        <w:tab/>
      </w:r>
      <w:r w:rsidR="003914D4" w:rsidRPr="00CD635E">
        <w:rPr>
          <w:lang w:val="nl-NL"/>
        </w:rPr>
        <w:tab/>
        <w:t xml:space="preserve">                                    </w:t>
      </w:r>
      <w:r w:rsidR="003914D4" w:rsidRPr="00CD635E">
        <w:rPr>
          <w:b/>
          <w:lang w:val="nl-NL"/>
        </w:rPr>
        <w:t>NĂM HỌC 2013-2014</w:t>
      </w:r>
    </w:p>
    <w:p w:rsidR="003914D4" w:rsidRPr="00CD635E" w:rsidRDefault="003914D4" w:rsidP="003914D4">
      <w:pPr>
        <w:ind w:firstLine="720"/>
        <w:jc w:val="both"/>
        <w:rPr>
          <w:lang w:val="nl-NL"/>
        </w:rPr>
      </w:pPr>
      <w:r w:rsidRPr="00CD635E">
        <w:rPr>
          <w:lang w:val="nl-NL"/>
        </w:rPr>
        <w:t xml:space="preserve">          </w:t>
      </w:r>
      <w:r w:rsidRPr="00CD635E">
        <w:rPr>
          <w:lang w:val="nl-NL"/>
        </w:rPr>
        <w:tab/>
      </w:r>
      <w:r w:rsidRPr="00CD635E">
        <w:rPr>
          <w:lang w:val="nl-NL"/>
        </w:rPr>
        <w:tab/>
      </w:r>
      <w:r w:rsidRPr="00CD635E">
        <w:rPr>
          <w:lang w:val="nl-NL"/>
        </w:rPr>
        <w:tab/>
      </w:r>
      <w:r w:rsidRPr="00CD635E">
        <w:rPr>
          <w:lang w:val="nl-NL"/>
        </w:rPr>
        <w:tab/>
      </w:r>
      <w:r w:rsidRPr="00CD635E">
        <w:rPr>
          <w:lang w:val="nl-NL"/>
        </w:rPr>
        <w:tab/>
      </w:r>
      <w:r w:rsidRPr="00CD635E">
        <w:rPr>
          <w:lang w:val="nl-NL"/>
        </w:rPr>
        <w:tab/>
        <w:t xml:space="preserve">    Môn: </w:t>
      </w:r>
      <w:r w:rsidRPr="00CD635E">
        <w:rPr>
          <w:b/>
          <w:lang w:val="nl-NL"/>
        </w:rPr>
        <w:t xml:space="preserve">Toán </w:t>
      </w:r>
      <w:r w:rsidRPr="00CD635E">
        <w:rPr>
          <w:lang w:val="nl-NL"/>
        </w:rPr>
        <w:t xml:space="preserve"> </w:t>
      </w:r>
    </w:p>
    <w:p w:rsidR="003914D4" w:rsidRPr="00CD635E" w:rsidRDefault="003914D4" w:rsidP="003914D4">
      <w:pPr>
        <w:jc w:val="center"/>
        <w:rPr>
          <w:b/>
          <w:lang w:val="nl-NL"/>
        </w:rPr>
      </w:pPr>
      <w:r w:rsidRPr="00CD635E">
        <w:rPr>
          <w:b/>
          <w:lang w:val="nl-NL"/>
        </w:rPr>
        <w:t>___________________________________</w:t>
      </w:r>
    </w:p>
    <w:p w:rsidR="003914D4" w:rsidRPr="00CD635E" w:rsidRDefault="003914D4" w:rsidP="003914D4">
      <w:pPr>
        <w:jc w:val="both"/>
        <w:rPr>
          <w:b/>
          <w:lang w:val="nl-NL"/>
        </w:rPr>
      </w:pPr>
    </w:p>
    <w:p w:rsidR="003914D4" w:rsidRPr="00CD635E" w:rsidRDefault="003914D4" w:rsidP="003914D4">
      <w:pPr>
        <w:rPr>
          <w:lang w:val="vi-VN" w:eastAsia="vi-VN"/>
        </w:rPr>
      </w:pPr>
      <w:r w:rsidRPr="00CD635E">
        <w:rPr>
          <w:b/>
          <w:szCs w:val="26"/>
          <w:lang w:val="pt-BR"/>
        </w:rPr>
        <w:t>Câu 1</w:t>
      </w:r>
      <w:r w:rsidRPr="00CD635E">
        <w:rPr>
          <w:szCs w:val="26"/>
          <w:lang w:val="pt-BR"/>
        </w:rPr>
        <w:t xml:space="preserve"> </w:t>
      </w:r>
      <w:r w:rsidRPr="00CD635E">
        <w:rPr>
          <w:i/>
          <w:szCs w:val="26"/>
          <w:lang w:val="pt-BR"/>
        </w:rPr>
        <w:t>(3 điểm)</w:t>
      </w:r>
      <w:r w:rsidRPr="00CD635E">
        <w:rPr>
          <w:szCs w:val="26"/>
          <w:lang w:val="pt-BR"/>
        </w:rPr>
        <w:t xml:space="preserve">: </w:t>
      </w:r>
      <w:r w:rsidRPr="00CD635E">
        <w:rPr>
          <w:szCs w:val="26"/>
          <w:lang w:val="pt-BR"/>
        </w:rPr>
        <w:tab/>
      </w:r>
      <w:r w:rsidRPr="00CD635E">
        <w:rPr>
          <w:position w:val="-28"/>
          <w:lang w:eastAsia="vi-VN"/>
        </w:rPr>
        <w:object w:dxaOrig="2200" w:dyaOrig="660">
          <v:shape id="_x0000_i1068" type="#_x0000_t75" style="width:206.8pt;height:35.1pt">
            <v:imagedata r:id="rId414" o:title=""/>
          </v:shape>
        </w:object>
      </w:r>
      <w:r w:rsidRPr="00CD635E">
        <w:rPr>
          <w:lang w:val="vi-VN" w:eastAsia="vi-VN"/>
        </w:rPr>
        <w:t xml:space="preserve">    (1)</w:t>
      </w:r>
    </w:p>
    <w:p w:rsidR="003914D4" w:rsidRPr="00CD635E" w:rsidRDefault="003914D4" w:rsidP="003914D4">
      <w:pPr>
        <w:rPr>
          <w:lang w:val="vi-VN" w:eastAsia="vi-VN"/>
        </w:rPr>
      </w:pPr>
      <w:r w:rsidRPr="00CD635E">
        <w:rPr>
          <w:lang w:val="vi-VN" w:eastAsia="vi-VN"/>
        </w:rPr>
        <w:t xml:space="preserve">         </w:t>
      </w:r>
      <w:r w:rsidRPr="00CD635E">
        <w:rPr>
          <w:position w:val="-122"/>
          <w:lang w:eastAsia="vi-VN"/>
        </w:rPr>
        <w:object w:dxaOrig="4080" w:dyaOrig="2400">
          <v:shape id="_x0000_i1069" type="#_x0000_t75" style="width:309.9pt;height:116.9pt">
            <v:imagedata r:id="rId422" o:title=""/>
          </v:shape>
        </w:object>
      </w:r>
    </w:p>
    <w:p w:rsidR="003914D4" w:rsidRPr="00CD635E" w:rsidRDefault="003914D4" w:rsidP="003914D4">
      <w:pPr>
        <w:rPr>
          <w:lang w:val="vi-VN" w:eastAsia="vi-VN"/>
        </w:rPr>
      </w:pPr>
      <w:r w:rsidRPr="00CD635E">
        <w:rPr>
          <w:lang w:val="vi-VN" w:eastAsia="vi-VN"/>
        </w:rPr>
        <w:t xml:space="preserve"> Vì </w:t>
      </w:r>
      <w:r w:rsidRPr="00CD635E">
        <w:rPr>
          <w:position w:val="-10"/>
          <w:lang w:eastAsia="vi-VN"/>
        </w:rPr>
        <w:object w:dxaOrig="1040" w:dyaOrig="320">
          <v:shape id="_x0000_i1070" type="#_x0000_t75" style="width:65.5pt;height:20.15pt">
            <v:imagedata r:id="rId423" o:title=""/>
          </v:shape>
        </w:object>
      </w:r>
      <w:r w:rsidRPr="00CD635E">
        <w:rPr>
          <w:lang w:val="vi-VN" w:eastAsia="vi-VN"/>
        </w:rPr>
        <w:t xml:space="preserve">  =&gt; </w:t>
      </w:r>
      <w:r w:rsidRPr="00CD635E">
        <w:rPr>
          <w:position w:val="-10"/>
          <w:lang w:eastAsia="vi-VN"/>
        </w:rPr>
        <w:object w:dxaOrig="620" w:dyaOrig="320">
          <v:shape id="_x0000_i1071" type="#_x0000_t75" style="width:38.75pt;height:20.15pt">
            <v:imagedata r:id="rId424" o:title=""/>
          </v:shape>
        </w:object>
      </w:r>
      <w:r w:rsidRPr="00CD635E">
        <w:rPr>
          <w:lang w:val="vi-VN" w:eastAsia="vi-VN"/>
        </w:rPr>
        <w:t xml:space="preserve"> =&gt; </w:t>
      </w:r>
      <w:r w:rsidRPr="00CD635E">
        <w:rPr>
          <w:position w:val="-10"/>
          <w:lang w:eastAsia="vi-VN"/>
        </w:rPr>
        <w:object w:dxaOrig="940" w:dyaOrig="320">
          <v:shape id="_x0000_i1072" type="#_x0000_t75" style="width:53.1pt;height:17.9pt">
            <v:imagedata r:id="rId425" o:title=""/>
          </v:shape>
        </w:object>
      </w:r>
    </w:p>
    <w:p w:rsidR="003914D4" w:rsidRPr="00CD635E" w:rsidRDefault="003914D4" w:rsidP="003914D4">
      <w:pPr>
        <w:rPr>
          <w:lang w:val="vi-VN" w:eastAsia="vi-VN"/>
        </w:rPr>
      </w:pPr>
      <w:r w:rsidRPr="00CD635E">
        <w:rPr>
          <w:lang w:val="vi-VN" w:eastAsia="vi-VN"/>
        </w:rPr>
        <w:t xml:space="preserve"> =&gt; BĐT (2) đúng  =&gt; BĐT (1) đúng  (dấu ‘’=’’ xảy ra khi x = y)            1đ</w:t>
      </w:r>
    </w:p>
    <w:p w:rsidR="003914D4" w:rsidRPr="00CD635E" w:rsidRDefault="003914D4" w:rsidP="003914D4">
      <w:pPr>
        <w:spacing w:line="288" w:lineRule="auto"/>
        <w:jc w:val="both"/>
        <w:rPr>
          <w:szCs w:val="26"/>
          <w:lang w:val="pt-BR"/>
        </w:rPr>
      </w:pPr>
      <w:r w:rsidRPr="00CD635E">
        <w:rPr>
          <w:szCs w:val="26"/>
          <w:lang w:val="pt-BR"/>
        </w:rPr>
        <w:tab/>
      </w:r>
    </w:p>
    <w:p w:rsidR="003914D4" w:rsidRPr="00CD635E" w:rsidRDefault="003914D4" w:rsidP="003914D4">
      <w:pPr>
        <w:spacing w:line="288" w:lineRule="auto"/>
        <w:jc w:val="both"/>
        <w:rPr>
          <w:szCs w:val="26"/>
          <w:lang w:val="pt-BR"/>
        </w:rPr>
      </w:pPr>
      <w:r w:rsidRPr="00CD635E">
        <w:rPr>
          <w:b/>
          <w:szCs w:val="26"/>
          <w:lang w:val="pt-BR"/>
        </w:rPr>
        <w:t xml:space="preserve">Câu 2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pPr>
      <w:r w:rsidRPr="00CD635E">
        <w:rPr>
          <w:position w:val="-24"/>
        </w:rPr>
        <w:object w:dxaOrig="2820" w:dyaOrig="620">
          <v:shape id="_x0000_i1073" type="#_x0000_t75" style="width:141pt;height:30.7pt" o:ole="">
            <v:imagedata r:id="rId426" o:title=""/>
          </v:shape>
          <o:OLEObject Type="Embed" ProgID="Equation.DSMT4" ShapeID="_x0000_i1073" DrawAspect="Content" ObjectID="_1663412174" r:id="rId427"/>
        </w:object>
      </w:r>
    </w:p>
    <w:p w:rsidR="003914D4" w:rsidRPr="00CD635E" w:rsidRDefault="003914D4" w:rsidP="003914D4">
      <w:pPr>
        <w:spacing w:line="288" w:lineRule="auto"/>
        <w:jc w:val="both"/>
      </w:pPr>
      <w:r w:rsidRPr="00CD635E">
        <w:rPr>
          <w:position w:val="-6"/>
        </w:rPr>
        <w:object w:dxaOrig="340" w:dyaOrig="240">
          <v:shape id="_x0000_i1074" type="#_x0000_t75" style="width:17.15pt;height:12pt" o:ole="">
            <v:imagedata r:id="rId428" o:title=""/>
          </v:shape>
          <o:OLEObject Type="Embed" ProgID="Equation.DSMT4" ShapeID="_x0000_i1074" DrawAspect="Content" ObjectID="_1663412175" r:id="rId429"/>
        </w:object>
      </w:r>
      <w:r w:rsidRPr="00CD635E">
        <w:t>(</w:t>
      </w:r>
      <w:r w:rsidRPr="00CD635E">
        <w:rPr>
          <w:position w:val="-24"/>
        </w:rPr>
        <w:object w:dxaOrig="580" w:dyaOrig="620">
          <v:shape id="_x0000_i1075" type="#_x0000_t75" style="width:29pt;height:30.7pt" o:ole="">
            <v:imagedata r:id="rId430" o:title=""/>
          </v:shape>
          <o:OLEObject Type="Embed" ProgID="Equation.DSMT4" ShapeID="_x0000_i1075" DrawAspect="Content" ObjectID="_1663412176" r:id="rId431"/>
        </w:object>
      </w:r>
      <w:r w:rsidRPr="00CD635E">
        <w:t>+1) + (</w:t>
      </w:r>
      <w:r w:rsidRPr="00CD635E">
        <w:rPr>
          <w:position w:val="-24"/>
        </w:rPr>
        <w:object w:dxaOrig="580" w:dyaOrig="620">
          <v:shape id="_x0000_i1076" type="#_x0000_t75" style="width:29pt;height:30.7pt" o:ole="">
            <v:imagedata r:id="rId432" o:title=""/>
          </v:shape>
          <o:OLEObject Type="Embed" ProgID="Equation.DSMT4" ShapeID="_x0000_i1076" DrawAspect="Content" ObjectID="_1663412177" r:id="rId433"/>
        </w:object>
      </w:r>
      <w:r w:rsidRPr="00CD635E">
        <w:t xml:space="preserve"> + 1) = (</w:t>
      </w:r>
      <w:r w:rsidRPr="00CD635E">
        <w:rPr>
          <w:position w:val="-24"/>
        </w:rPr>
        <w:object w:dxaOrig="580" w:dyaOrig="620">
          <v:shape id="_x0000_i1077" type="#_x0000_t75" style="width:29pt;height:30.7pt" o:ole="">
            <v:imagedata r:id="rId434" o:title=""/>
          </v:shape>
          <o:OLEObject Type="Embed" ProgID="Equation.DSMT4" ShapeID="_x0000_i1077" DrawAspect="Content" ObjectID="_1663412178" r:id="rId435"/>
        </w:object>
      </w:r>
      <w:r w:rsidRPr="00CD635E">
        <w:t xml:space="preserve"> + 1) + (</w:t>
      </w:r>
      <w:r w:rsidRPr="00CD635E">
        <w:rPr>
          <w:position w:val="-24"/>
        </w:rPr>
        <w:object w:dxaOrig="580" w:dyaOrig="620">
          <v:shape id="_x0000_i1078" type="#_x0000_t75" style="width:29pt;height:30.7pt" o:ole="">
            <v:imagedata r:id="rId436" o:title=""/>
          </v:shape>
          <o:OLEObject Type="Embed" ProgID="Equation.DSMT4" ShapeID="_x0000_i1078" DrawAspect="Content" ObjectID="_1663412179" r:id="rId437"/>
        </w:object>
      </w:r>
      <w:r w:rsidRPr="00CD635E">
        <w:t xml:space="preserve"> + 1)</w:t>
      </w:r>
      <w:r w:rsidRPr="00CD635E">
        <w:tab/>
        <w:t>(0,5đ)</w:t>
      </w:r>
    </w:p>
    <w:p w:rsidR="003914D4" w:rsidRPr="00CD635E" w:rsidRDefault="003914D4" w:rsidP="003914D4">
      <w:pPr>
        <w:spacing w:line="288" w:lineRule="auto"/>
        <w:jc w:val="both"/>
      </w:pPr>
      <w:r w:rsidRPr="00CD635E">
        <w:rPr>
          <w:position w:val="-6"/>
        </w:rPr>
        <w:object w:dxaOrig="340" w:dyaOrig="240">
          <v:shape id="_x0000_i1079" type="#_x0000_t75" style="width:17.15pt;height:12pt" o:ole="">
            <v:imagedata r:id="rId428" o:title=""/>
          </v:shape>
          <o:OLEObject Type="Embed" ProgID="Equation.DSMT4" ShapeID="_x0000_i1079" DrawAspect="Content" ObjectID="_1663412180" r:id="rId438"/>
        </w:object>
      </w:r>
      <w:r w:rsidRPr="00CD635E">
        <w:t xml:space="preserve"> ( x + 100 )( </w:t>
      </w:r>
      <w:r w:rsidRPr="00CD635E">
        <w:rPr>
          <w:position w:val="-24"/>
        </w:rPr>
        <w:object w:dxaOrig="340" w:dyaOrig="619">
          <v:shape id="_x0000_i1080" type="#_x0000_t75" style="width:17.15pt;height:30.65pt" o:ole="">
            <v:imagedata r:id="rId439" o:title=""/>
          </v:shape>
          <o:OLEObject Type="Embed" ProgID="Equation.DSMT4" ShapeID="_x0000_i1080" DrawAspect="Content" ObjectID="_1663412181" r:id="rId440"/>
        </w:object>
      </w:r>
      <w:r w:rsidRPr="00CD635E">
        <w:t xml:space="preserve"> +</w:t>
      </w:r>
      <w:r w:rsidRPr="00CD635E">
        <w:rPr>
          <w:position w:val="-24"/>
        </w:rPr>
        <w:object w:dxaOrig="340" w:dyaOrig="619">
          <v:shape id="_x0000_i1081" type="#_x0000_t75" style="width:17.15pt;height:30.65pt" o:ole="">
            <v:imagedata r:id="rId441" o:title=""/>
          </v:shape>
          <o:OLEObject Type="Embed" ProgID="Equation.DSMT4" ShapeID="_x0000_i1081" DrawAspect="Content" ObjectID="_1663412182" r:id="rId442"/>
        </w:object>
      </w:r>
      <w:r w:rsidRPr="00CD635E">
        <w:t xml:space="preserve"> - </w:t>
      </w:r>
      <w:r w:rsidRPr="00CD635E">
        <w:rPr>
          <w:position w:val="-24"/>
        </w:rPr>
        <w:object w:dxaOrig="340" w:dyaOrig="619">
          <v:shape id="_x0000_i1082" type="#_x0000_t75" style="width:17.15pt;height:30.65pt" o:ole="">
            <v:imagedata r:id="rId443" o:title=""/>
          </v:shape>
          <o:OLEObject Type="Embed" ProgID="Equation.DSMT4" ShapeID="_x0000_i1082" DrawAspect="Content" ObjectID="_1663412183" r:id="rId444"/>
        </w:object>
      </w:r>
      <w:r w:rsidRPr="00CD635E">
        <w:t xml:space="preserve"> -  </w:t>
      </w:r>
      <w:r w:rsidRPr="00CD635E">
        <w:rPr>
          <w:position w:val="-24"/>
        </w:rPr>
        <w:object w:dxaOrig="340" w:dyaOrig="619">
          <v:shape id="_x0000_i1083" type="#_x0000_t75" style="width:17.15pt;height:30.65pt" o:ole="">
            <v:imagedata r:id="rId445" o:title=""/>
          </v:shape>
          <o:OLEObject Type="Embed" ProgID="Equation.DSMT4" ShapeID="_x0000_i1083" DrawAspect="Content" ObjectID="_1663412184" r:id="rId446"/>
        </w:object>
      </w:r>
      <w:r w:rsidRPr="00CD635E">
        <w:t>) = 0</w:t>
      </w:r>
      <w:r w:rsidRPr="00CD635E">
        <w:tab/>
      </w:r>
      <w:r w:rsidRPr="00CD635E">
        <w:tab/>
      </w:r>
      <w:r w:rsidRPr="00CD635E">
        <w:tab/>
        <w:t>(0,25đ)</w:t>
      </w:r>
    </w:p>
    <w:p w:rsidR="003914D4" w:rsidRPr="00CD635E" w:rsidRDefault="003914D4" w:rsidP="003914D4">
      <w:pPr>
        <w:spacing w:line="288" w:lineRule="auto"/>
        <w:jc w:val="both"/>
      </w:pPr>
      <w:r w:rsidRPr="00CD635E">
        <w:t xml:space="preserve">Vì: </w:t>
      </w:r>
      <w:r w:rsidRPr="00CD635E">
        <w:rPr>
          <w:position w:val="-24"/>
        </w:rPr>
        <w:object w:dxaOrig="340" w:dyaOrig="619">
          <v:shape id="_x0000_i1084" type="#_x0000_t75" style="width:17.15pt;height:30.65pt" o:ole="">
            <v:imagedata r:id="rId439" o:title=""/>
          </v:shape>
          <o:OLEObject Type="Embed" ProgID="Equation.DSMT4" ShapeID="_x0000_i1084" DrawAspect="Content" ObjectID="_1663412185" r:id="rId447"/>
        </w:object>
      </w:r>
      <w:r w:rsidRPr="00CD635E">
        <w:t xml:space="preserve"> +</w:t>
      </w:r>
      <w:r w:rsidRPr="00CD635E">
        <w:rPr>
          <w:position w:val="-24"/>
        </w:rPr>
        <w:object w:dxaOrig="340" w:dyaOrig="619">
          <v:shape id="_x0000_i1085" type="#_x0000_t75" style="width:17.15pt;height:30.65pt" o:ole="">
            <v:imagedata r:id="rId441" o:title=""/>
          </v:shape>
          <o:OLEObject Type="Embed" ProgID="Equation.DSMT4" ShapeID="_x0000_i1085" DrawAspect="Content" ObjectID="_1663412186" r:id="rId448"/>
        </w:object>
      </w:r>
      <w:r w:rsidRPr="00CD635E">
        <w:t xml:space="preserve"> - </w:t>
      </w:r>
      <w:r w:rsidRPr="00CD635E">
        <w:rPr>
          <w:position w:val="-24"/>
        </w:rPr>
        <w:object w:dxaOrig="340" w:dyaOrig="619">
          <v:shape id="_x0000_i1086" type="#_x0000_t75" style="width:17.15pt;height:30.65pt" o:ole="">
            <v:imagedata r:id="rId443" o:title=""/>
          </v:shape>
          <o:OLEObject Type="Embed" ProgID="Equation.DSMT4" ShapeID="_x0000_i1086" DrawAspect="Content" ObjectID="_1663412187" r:id="rId449"/>
        </w:object>
      </w:r>
      <w:r w:rsidRPr="00CD635E">
        <w:t xml:space="preserve"> -  </w:t>
      </w:r>
      <w:r w:rsidRPr="00CD635E">
        <w:rPr>
          <w:position w:val="-24"/>
        </w:rPr>
        <w:object w:dxaOrig="340" w:dyaOrig="619">
          <v:shape id="_x0000_i1087" type="#_x0000_t75" style="width:17.15pt;height:30.65pt" o:ole="">
            <v:imagedata r:id="rId445" o:title=""/>
          </v:shape>
          <o:OLEObject Type="Embed" ProgID="Equation.DSMT4" ShapeID="_x0000_i1087" DrawAspect="Content" ObjectID="_1663412188" r:id="rId450"/>
        </w:object>
      </w:r>
      <w:r w:rsidRPr="00CD635E">
        <w:t xml:space="preserve"> </w:t>
      </w:r>
      <w:r w:rsidRPr="00CD635E">
        <w:rPr>
          <w:position w:val="-4"/>
        </w:rPr>
        <w:object w:dxaOrig="220" w:dyaOrig="220">
          <v:shape id="_x0000_i1088" type="#_x0000_t75" style="width:11.2pt;height:11.2pt" o:ole="">
            <v:imagedata r:id="rId451" o:title=""/>
          </v:shape>
          <o:OLEObject Type="Embed" ProgID="Equation.DSMT4" ShapeID="_x0000_i1088" DrawAspect="Content" ObjectID="_1663412189" r:id="rId452"/>
        </w:object>
      </w:r>
      <w:r w:rsidRPr="00CD635E">
        <w:t xml:space="preserve"> 0</w:t>
      </w:r>
    </w:p>
    <w:p w:rsidR="003914D4" w:rsidRPr="00CD635E" w:rsidRDefault="003914D4" w:rsidP="003914D4">
      <w:pPr>
        <w:spacing w:line="288" w:lineRule="auto"/>
        <w:jc w:val="both"/>
      </w:pPr>
      <w:r w:rsidRPr="00CD635E">
        <w:t xml:space="preserve">Do đó : x + 100 = 0 </w:t>
      </w:r>
      <w:r w:rsidRPr="00CD635E">
        <w:rPr>
          <w:position w:val="-6"/>
        </w:rPr>
        <w:object w:dxaOrig="340" w:dyaOrig="240">
          <v:shape id="_x0000_i1089" type="#_x0000_t75" style="width:17.15pt;height:12pt" o:ole="">
            <v:imagedata r:id="rId428" o:title=""/>
          </v:shape>
          <o:OLEObject Type="Embed" ProgID="Equation.DSMT4" ShapeID="_x0000_i1089" DrawAspect="Content" ObjectID="_1663412190" r:id="rId453"/>
        </w:object>
      </w:r>
      <w:r w:rsidRPr="00CD635E">
        <w:t xml:space="preserve"> x = -100</w:t>
      </w:r>
    </w:p>
    <w:p w:rsidR="003914D4" w:rsidRPr="00CD635E" w:rsidRDefault="003914D4" w:rsidP="003914D4">
      <w:pPr>
        <w:spacing w:line="288" w:lineRule="auto"/>
        <w:jc w:val="both"/>
      </w:pPr>
      <w:r w:rsidRPr="00CD635E">
        <w:tab/>
        <w:t>Vậy ph</w:t>
      </w:r>
      <w:r w:rsidRPr="00CD635E">
        <w:softHyphen/>
        <w:t>ương trình có nghiệm: x = -100</w:t>
      </w:r>
      <w:r w:rsidRPr="00CD635E">
        <w:tab/>
      </w:r>
      <w:r w:rsidRPr="00CD635E">
        <w:tab/>
        <w:t>(0,25đ)</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3 </w:t>
      </w:r>
      <w:r w:rsidRPr="00CD635E">
        <w:rPr>
          <w:i/>
          <w:szCs w:val="26"/>
          <w:lang w:val="pt-BR"/>
        </w:rPr>
        <w:t>(3 điểm)</w:t>
      </w:r>
      <w:r w:rsidRPr="00CD635E">
        <w:rPr>
          <w:szCs w:val="26"/>
          <w:lang w:val="pt-BR"/>
        </w:rPr>
        <w:t xml:space="preserve">: </w:t>
      </w:r>
    </w:p>
    <w:p w:rsidR="003914D4" w:rsidRPr="00CD635E" w:rsidRDefault="003914D4" w:rsidP="003914D4">
      <w:pPr>
        <w:rPr>
          <w:rFonts w:cs="Arial"/>
        </w:rPr>
      </w:pPr>
      <w:r w:rsidRPr="00CD635E">
        <w:rPr>
          <w:rFonts w:cs="Arial"/>
        </w:rPr>
        <w:t>Hình vẽ:</w:t>
      </w:r>
    </w:p>
    <w:p w:rsidR="003914D4" w:rsidRPr="00CD635E" w:rsidRDefault="001722C4" w:rsidP="003914D4">
      <w:pPr>
        <w:rPr>
          <w:rFonts w:cs="Arial"/>
        </w:rPr>
      </w:pPr>
      <w:r>
        <w:rPr>
          <w:rFonts w:cs="Arial"/>
          <w:noProof/>
        </w:rPr>
        <w:drawing>
          <wp:inline distT="0" distB="0" distL="0" distR="0">
            <wp:extent cx="2505075" cy="1333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505075" cy="1333500"/>
                    </a:xfrm>
                    <a:prstGeom prst="rect">
                      <a:avLst/>
                    </a:prstGeom>
                    <a:noFill/>
                    <a:ln>
                      <a:noFill/>
                    </a:ln>
                  </pic:spPr>
                </pic:pic>
              </a:graphicData>
            </a:graphic>
          </wp:inline>
        </w:drawing>
      </w:r>
    </w:p>
    <w:p w:rsidR="003914D4" w:rsidRPr="00CD635E" w:rsidRDefault="003914D4" w:rsidP="003914D4">
      <w:pPr>
        <w:jc w:val="both"/>
        <w:rPr>
          <w:rFonts w:cs="Arial"/>
        </w:rPr>
      </w:pPr>
      <w:r w:rsidRPr="00CD635E">
        <w:rPr>
          <w:rFonts w:cs="Arial"/>
        </w:rPr>
        <w:t>Giả sử ABCD là hình bình hành có AB = 8cm, AD = 6cm và có một đường cao dài 5cm .</w:t>
      </w:r>
    </w:p>
    <w:p w:rsidR="003914D4" w:rsidRPr="00CD635E" w:rsidRDefault="003914D4" w:rsidP="003914D4">
      <w:pPr>
        <w:jc w:val="both"/>
        <w:rPr>
          <w:rFonts w:cs="Arial"/>
        </w:rPr>
      </w:pPr>
      <w:r w:rsidRPr="00CD635E">
        <w:rPr>
          <w:rFonts w:cs="Arial"/>
        </w:rPr>
        <w:tab/>
        <w:t>Vì 5 &lt; 6 và 5 &lt; 8 nên có thể xảy ra hai trường hợp:</w:t>
      </w:r>
    </w:p>
    <w:p w:rsidR="003914D4" w:rsidRPr="00CD635E" w:rsidRDefault="003914D4" w:rsidP="003914D4">
      <w:pPr>
        <w:jc w:val="both"/>
        <w:rPr>
          <w:rFonts w:cs="Arial"/>
        </w:rPr>
      </w:pPr>
      <w:r w:rsidRPr="00CD635E">
        <w:rPr>
          <w:rFonts w:cs="Arial"/>
        </w:rPr>
        <w:t xml:space="preserve">AH = 5cm. Khi đó S = AB.AH = BC.AK hay 8.5 = 6.AK =&gt; AK  = </w:t>
      </w:r>
      <w:r w:rsidRPr="00CD635E">
        <w:rPr>
          <w:rFonts w:cs="Arial"/>
          <w:position w:val="-24"/>
        </w:rPr>
        <w:object w:dxaOrig="360" w:dyaOrig="620">
          <v:shape id="_x0000_i1090" type="#_x0000_t75" style="width:18pt;height:31pt">
            <v:imagedata r:id="rId455" o:title=""/>
          </v:shape>
        </w:object>
      </w:r>
      <w:r w:rsidRPr="00CD635E">
        <w:rPr>
          <w:rFonts w:cs="Arial"/>
        </w:rPr>
        <w:t>(cm)</w:t>
      </w:r>
    </w:p>
    <w:p w:rsidR="003914D4" w:rsidRPr="00CD635E" w:rsidRDefault="003914D4" w:rsidP="003914D4">
      <w:pPr>
        <w:jc w:val="both"/>
        <w:rPr>
          <w:rFonts w:cs="Arial"/>
        </w:rPr>
      </w:pPr>
      <w:r w:rsidRPr="00CD635E">
        <w:rPr>
          <w:rFonts w:cs="Arial"/>
        </w:rPr>
        <w:lastRenderedPageBreak/>
        <w:t xml:space="preserve">AK = 5cm. Khi đó S = AB.AH = BC.AK hay 8.AH = 6.5 =&gt; AH = </w:t>
      </w:r>
      <w:r w:rsidRPr="00CD635E">
        <w:rPr>
          <w:rFonts w:cs="Arial"/>
          <w:position w:val="-24"/>
        </w:rPr>
        <w:object w:dxaOrig="320" w:dyaOrig="620">
          <v:shape id="_x0000_i1091" type="#_x0000_t75" style="width:16pt;height:31pt">
            <v:imagedata r:id="rId456" o:title=""/>
          </v:shape>
        </w:object>
      </w:r>
      <w:r w:rsidRPr="00CD635E">
        <w:rPr>
          <w:rFonts w:cs="Arial"/>
        </w:rPr>
        <w:t xml:space="preserve"> (cm)</w:t>
      </w:r>
    </w:p>
    <w:p w:rsidR="003914D4" w:rsidRPr="00CD635E" w:rsidRDefault="003914D4" w:rsidP="003914D4">
      <w:pPr>
        <w:jc w:val="both"/>
        <w:rPr>
          <w:rFonts w:cs="Arial"/>
        </w:rPr>
      </w:pPr>
      <w:r w:rsidRPr="00CD635E">
        <w:rPr>
          <w:rFonts w:cs="Arial"/>
        </w:rPr>
        <w:t xml:space="preserve">Vậy đường cao thứ hai có độ dài là </w:t>
      </w:r>
      <w:r w:rsidRPr="00CD635E">
        <w:rPr>
          <w:rFonts w:cs="Arial"/>
          <w:position w:val="-24"/>
        </w:rPr>
        <w:object w:dxaOrig="360" w:dyaOrig="620">
          <v:shape id="_x0000_i1092" type="#_x0000_t75" style="width:18pt;height:31pt">
            <v:imagedata r:id="rId455" o:title=""/>
          </v:shape>
        </w:object>
      </w:r>
      <w:r w:rsidRPr="00CD635E">
        <w:rPr>
          <w:rFonts w:cs="Arial"/>
        </w:rPr>
        <w:t xml:space="preserve">cm hoặc </w:t>
      </w:r>
      <w:r w:rsidRPr="00CD635E">
        <w:rPr>
          <w:rFonts w:cs="Arial"/>
          <w:position w:val="-24"/>
        </w:rPr>
        <w:object w:dxaOrig="320" w:dyaOrig="620">
          <v:shape id="_x0000_i1093" type="#_x0000_t75" style="width:16pt;height:31pt">
            <v:imagedata r:id="rId456" o:title=""/>
          </v:shape>
        </w:object>
      </w:r>
      <w:r w:rsidRPr="00CD635E">
        <w:rPr>
          <w:rFonts w:cs="Arial"/>
        </w:rPr>
        <w:t xml:space="preserve"> cm</w:t>
      </w:r>
    </w:p>
    <w:p w:rsidR="003914D4" w:rsidRPr="00CD635E" w:rsidRDefault="003914D4" w:rsidP="003914D4">
      <w:pPr>
        <w:rPr>
          <w:rFonts w:cs="Arial"/>
        </w:rPr>
      </w:pPr>
      <w:r w:rsidRPr="00CD635E">
        <w:rPr>
          <w:b/>
          <w:szCs w:val="26"/>
        </w:rPr>
        <w:t xml:space="preserve">Câu </w:t>
      </w:r>
      <w:r w:rsidRPr="00CD635E">
        <w:rPr>
          <w:szCs w:val="26"/>
        </w:rPr>
        <w:t xml:space="preserve">4 </w:t>
      </w:r>
      <w:r w:rsidRPr="00CD635E">
        <w:rPr>
          <w:i/>
          <w:szCs w:val="26"/>
        </w:rPr>
        <w:t>(4 điểm)</w:t>
      </w:r>
      <w:r w:rsidRPr="00CD635E">
        <w:rPr>
          <w:szCs w:val="26"/>
        </w:rPr>
        <w:t xml:space="preserve">: </w:t>
      </w:r>
      <w:r w:rsidRPr="00CD635E">
        <w:rPr>
          <w:rFonts w:cs="Arial"/>
        </w:rPr>
        <w:t>Gọi thời gian vòi nước chảy đầy bể là x (giờ). ĐK: x &gt; 0</w:t>
      </w:r>
    </w:p>
    <w:p w:rsidR="003914D4" w:rsidRPr="00CD635E" w:rsidRDefault="003914D4" w:rsidP="003914D4">
      <w:pPr>
        <w:rPr>
          <w:rFonts w:cs="Arial"/>
        </w:rPr>
      </w:pPr>
      <w:r w:rsidRPr="00CD635E">
        <w:rPr>
          <w:rFonts w:cs="Arial"/>
        </w:rPr>
        <w:t xml:space="preserve">Khi đó 1 giờ vòi đó chảy được </w:t>
      </w:r>
      <w:r w:rsidRPr="00CD635E">
        <w:rPr>
          <w:rFonts w:cs="Arial"/>
          <w:position w:val="-24"/>
        </w:rPr>
        <w:object w:dxaOrig="240" w:dyaOrig="620">
          <v:shape id="_x0000_i1094" type="#_x0000_t75" style="width:12pt;height:31pt">
            <v:imagedata r:id="rId457" o:title=""/>
          </v:shape>
        </w:object>
      </w:r>
      <w:r w:rsidRPr="00CD635E">
        <w:rPr>
          <w:rFonts w:cs="Arial"/>
        </w:rPr>
        <w:t xml:space="preserve"> bể</w:t>
      </w:r>
    </w:p>
    <w:p w:rsidR="003914D4" w:rsidRPr="00CD635E" w:rsidRDefault="003914D4" w:rsidP="003914D4">
      <w:pPr>
        <w:rPr>
          <w:rFonts w:cs="Arial"/>
        </w:rPr>
      </w:pPr>
      <w:r w:rsidRPr="00CD635E">
        <w:rPr>
          <w:rFonts w:cs="Arial"/>
        </w:rPr>
        <w:t xml:space="preserve">1 giờ vòi khác chảy ra lượng nước bằng </w:t>
      </w:r>
      <w:r w:rsidRPr="00CD635E">
        <w:rPr>
          <w:rFonts w:cs="Arial"/>
          <w:position w:val="-24"/>
        </w:rPr>
        <w:object w:dxaOrig="340" w:dyaOrig="620">
          <v:shape id="_x0000_i1095" type="#_x0000_t75" style="width:17pt;height:31pt">
            <v:imagedata r:id="rId458" o:title=""/>
          </v:shape>
        </w:object>
      </w:r>
      <w:r w:rsidRPr="00CD635E">
        <w:rPr>
          <w:rFonts w:cs="Arial"/>
        </w:rPr>
        <w:t xml:space="preserve"> bể.</w:t>
      </w:r>
    </w:p>
    <w:p w:rsidR="003914D4" w:rsidRPr="00CD635E" w:rsidRDefault="003914D4" w:rsidP="003914D4">
      <w:pPr>
        <w:rPr>
          <w:rFonts w:cs="Arial"/>
        </w:rPr>
      </w:pPr>
      <w:r w:rsidRPr="00CD635E">
        <w:rPr>
          <w:rFonts w:cs="Arial"/>
        </w:rPr>
        <w:t xml:space="preserve">Theo đề bài ta có phương trình </w:t>
      </w:r>
      <w:r w:rsidRPr="00CD635E">
        <w:rPr>
          <w:rFonts w:cs="Arial"/>
          <w:position w:val="-28"/>
        </w:rPr>
        <w:object w:dxaOrig="1520" w:dyaOrig="680">
          <v:shape id="_x0000_i1096" type="#_x0000_t75" style="width:76pt;height:34pt">
            <v:imagedata r:id="rId459" o:title=""/>
          </v:shape>
        </w:object>
      </w:r>
    </w:p>
    <w:p w:rsidR="003914D4" w:rsidRPr="00CD635E" w:rsidRDefault="003914D4" w:rsidP="003914D4">
      <w:pPr>
        <w:rPr>
          <w:rFonts w:cs="Arial"/>
        </w:rPr>
      </w:pPr>
      <w:r w:rsidRPr="00CD635E">
        <w:rPr>
          <w:rFonts w:cs="Arial"/>
        </w:rPr>
        <w:t>Giải phương trình tìm được x = 8 (TMĐK x&gt;0)</w:t>
      </w:r>
    </w:p>
    <w:p w:rsidR="003914D4" w:rsidRPr="00CD635E" w:rsidRDefault="003914D4" w:rsidP="003914D4">
      <w:pPr>
        <w:jc w:val="both"/>
        <w:rPr>
          <w:szCs w:val="26"/>
        </w:rPr>
      </w:pPr>
      <w:r w:rsidRPr="00CD635E">
        <w:rPr>
          <w:rFonts w:cs="Arial"/>
        </w:rPr>
        <w:t>Vậy thời gian để vòi chảy đầy bể là 8 giờ</w:t>
      </w:r>
    </w:p>
    <w:p w:rsidR="003914D4" w:rsidRPr="00CD635E" w:rsidRDefault="003914D4" w:rsidP="003914D4">
      <w:pPr>
        <w:jc w:val="both"/>
        <w:rPr>
          <w:rFonts w:ascii="VNI-Times" w:hAnsi="VNI-Times"/>
          <w:szCs w:val="26"/>
        </w:rPr>
      </w:pPr>
    </w:p>
    <w:p w:rsidR="003914D4" w:rsidRPr="00CD635E" w:rsidRDefault="001722C4" w:rsidP="003914D4">
      <w:pPr>
        <w:jc w:val="both"/>
        <w:rPr>
          <w:szCs w:val="26"/>
        </w:rPr>
      </w:pPr>
      <w:r>
        <w:rPr>
          <w:noProof/>
          <w:sz w:val="22"/>
          <w:szCs w:val="22"/>
        </w:rPr>
        <mc:AlternateContent>
          <mc:Choice Requires="wps">
            <w:drawing>
              <wp:anchor distT="0" distB="0" distL="114300" distR="114300" simplePos="0" relativeHeight="251634176" behindDoc="0" locked="0" layoutInCell="1" allowOverlap="1">
                <wp:simplePos x="0" y="0"/>
                <wp:positionH relativeFrom="column">
                  <wp:posOffset>2969895</wp:posOffset>
                </wp:positionH>
                <wp:positionV relativeFrom="paragraph">
                  <wp:posOffset>88900</wp:posOffset>
                </wp:positionV>
                <wp:extent cx="3404870" cy="1379855"/>
                <wp:effectExtent l="0" t="0" r="0" b="0"/>
                <wp:wrapSquare wrapText="bothSides"/>
                <wp:docPr id="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noChangeAspect="1"/>
                                  </wp:cNvGraphicFramePr>
                                  <a:graphic>
                                    <a:graphicData uri="http://schemas.openxmlformats.org/drawingml/2006/picture">
                                      <pic:pic xmlns:pic="http://schemas.openxmlformats.org/drawingml/2006/picture">
                                        <pic:nvPicPr>
                                          <pic:cNvPr id="0" name="Picture 36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3" o:spid="_x0000_s1063" type="#_x0000_t202" style="position:absolute;left:0;text-align:left;margin-left:233.85pt;margin-top:7pt;width:268.1pt;height:108.65pt;z-index:251634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oPphgIAABkFAAAOAAAAZHJzL2Uyb0RvYy54bWysVFtv2yAUfp+0/4B4T30JbmIrTtW08zSp u0jtfgAxOEbDYAGN3U377zvgJE13kaZpfsDAOXzn8n2wuho7ifbcWKFViZOLGCOuas2E2pX480M1 W2JkHVWMSq14iZ+4xVfr169WQ1/wVLdaMm4QgChbDH2JW+f6Iops3fKO2gvdcwXGRpuOOliaXcQM HQC9k1Eax5fRoA3rja65tbB7OxnxOuA3Da/dx6ax3CFZYsjNhdGEcevHaL2ixc7QvhX1IQ36D1l0 VCgIeoK6pY6iRyN+gepEbbTVjbuodRfpphE1DzVANUn8UzX3Le15qAWaY/tTm+z/g60/7D8ZJFiJ SYqRoh1w9MBHhzZ6REk29w0aeluA330Pnm4EAxAdirX9na6/WKT0TUvVjl8bo4eWUwYJJv5kdHZ0 wrEeZDu81wwC0UenA9DYmM53D/qBAB2IejqR45OpYXNOYrJcgKkGWzJf5MssCzFocTzeG+vect0h PymxAfYDPN3fWefTocXRxUezWgpWCSnDwuy2N9KgPQWlVOE7oL9wk8o7K+2PTYjTDmQJMbzN5xuY /5YnKYk3aT6rLpeLGalINssX8XIWJ/kmv4xJTm6r7z7BhBStYIyrO6H4UYUJ+TuWD/dh0k/QIRpK nGdpNnH0xyLj8P2uyE44uJRSdCVenpxo4Zl9oxiUTQtHhZzm0cv0Q5ehB8d/6ErQgad+EoEbt2PQ XJL78F4kW82eQBlGA2/AMbwoMGm1+YrRALezxAqeD4zkOwXayhNC/GUOC5ItUliYc8v23EJVDUAl dhhN0xs3PQCPvRG7FuIc1XwNeqxEUMpzTgcVw/0LJR3eCn/Bz9fB6/lFW/8AAAD//wMAUEsDBBQA BgAIAAAAIQCFYZCX4AAAAAsBAAAPAAAAZHJzL2Rvd25yZXYueG1sTI/RSsMwFIbvBd8hHME7l2wd ratNhyiCIgw2fYA0OWuLzUlNsrW+vdmVXh7+j/98f7Wd7cDO6EPvSMJyIYAhaWd6aiV8frzc3QML UZFRgyOU8IMBtvX1VaVK4yba4/kQW5ZKKJRKQhfjWHIedIdWhYUbkVJ2dN6qmE7fcuPVlMrtwFdC 5NyqntKHTo341KH+OpyshOfeN9/aZa958b7Ru304Tm87LuXtzfz4ACziHP9guOgndaiTU+NOZAIb JKzzokhoCtZp0wUQItsAaySssmUGvK74/w31LwAAAP//AwBQSwECLQAUAAYACAAAACEAtoM4kv4A AADhAQAAEwAAAAAAAAAAAAAAAAAAAAAAW0NvbnRlbnRfVHlwZXNdLnhtbFBLAQItABQABgAIAAAA IQA4/SH/1gAAAJQBAAALAAAAAAAAAAAAAAAAAC8BAABfcmVscy8ucmVsc1BLAQItABQABgAIAAAA IQCx/oPphgIAABkFAAAOAAAAAAAAAAAAAAAAAC4CAABkcnMvZTJvRG9jLnhtbFBLAQItABQABgAI AAAAIQCFYZCX4AAAAAsBAAAPAAAAAAAAAAAAAAAAAOAEAABkcnMvZG93bnJldi54bWxQSwUGAAAA AAQABADzAAAA7QUAAAAA " stroked="f">
                <v:textbox style="mso-fit-shape-to-text:t">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CD635E">
        <w:rPr>
          <w:b/>
          <w:szCs w:val="26"/>
        </w:rPr>
        <w:t xml:space="preserve">Câu 5 </w:t>
      </w:r>
      <w:r w:rsidR="003914D4" w:rsidRPr="00CD635E">
        <w:rPr>
          <w:i/>
          <w:szCs w:val="26"/>
        </w:rPr>
        <w:t>(4 điểm)</w:t>
      </w:r>
      <w:r w:rsidR="003914D4" w:rsidRPr="00CD635E">
        <w:rPr>
          <w:szCs w:val="26"/>
        </w:rPr>
        <w:t xml:space="preserve">: </w:t>
      </w:r>
      <w:r w:rsidR="003914D4" w:rsidRPr="00CD635E">
        <w:rPr>
          <w:sz w:val="22"/>
          <w:szCs w:val="22"/>
        </w:rPr>
        <w:tab/>
      </w:r>
    </w:p>
    <w:p w:rsidR="003914D4" w:rsidRPr="00CD635E" w:rsidRDefault="003914D4" w:rsidP="003914D4">
      <w:pPr>
        <w:tabs>
          <w:tab w:val="left" w:pos="8280"/>
        </w:tabs>
        <w:rPr>
          <w:szCs w:val="22"/>
        </w:rPr>
      </w:pPr>
      <w:smartTag w:uri="urn:schemas-microsoft-com:office:smarttags" w:element="place">
        <w:smartTag w:uri="urn:schemas-microsoft-com:office:smarttags" w:element="City">
          <w:r w:rsidRPr="00CD635E">
            <w:rPr>
              <w:szCs w:val="22"/>
            </w:rPr>
            <w:t>Trên</w:t>
          </w:r>
        </w:smartTag>
        <w:r w:rsidRPr="00CD635E">
          <w:rPr>
            <w:szCs w:val="22"/>
          </w:rPr>
          <w:t xml:space="preserve"> </w:t>
        </w:r>
        <w:smartTag w:uri="urn:schemas-microsoft-com:office:smarttags" w:element="State">
          <w:r w:rsidRPr="00CD635E">
            <w:rPr>
              <w:szCs w:val="22"/>
            </w:rPr>
            <w:t>AB</w:t>
          </w:r>
        </w:smartTag>
      </w:smartTag>
      <w:r w:rsidRPr="00CD635E">
        <w:rPr>
          <w:szCs w:val="22"/>
        </w:rPr>
        <w:t xml:space="preserve"> lấy điểm F sao cho AF = AE </w:t>
      </w:r>
      <w:r w:rsidRPr="00CD635E">
        <w:rPr>
          <w:position w:val="-4"/>
          <w:szCs w:val="22"/>
        </w:rPr>
        <w:object w:dxaOrig="220" w:dyaOrig="260">
          <v:shape id="_x0000_i1097" type="#_x0000_t75" style="width:11pt;height:13pt" o:ole="">
            <v:imagedata r:id="rId401" o:title=""/>
          </v:shape>
          <o:OLEObject Type="Embed" ProgID="Equation.DSMT4" ShapeID="_x0000_i1097" DrawAspect="Content" ObjectID="_1663412191" r:id="rId460"/>
        </w:object>
      </w:r>
      <w:r w:rsidRPr="00CD635E">
        <w:rPr>
          <w:szCs w:val="22"/>
        </w:rPr>
        <w:t xml:space="preserve">ADF = </w:t>
      </w:r>
      <w:r w:rsidRPr="00CD635E">
        <w:rPr>
          <w:position w:val="-4"/>
          <w:szCs w:val="22"/>
        </w:rPr>
        <w:object w:dxaOrig="220" w:dyaOrig="260">
          <v:shape id="_x0000_i1098" type="#_x0000_t75" style="width:11pt;height:13pt" o:ole="">
            <v:imagedata r:id="rId401" o:title=""/>
          </v:shape>
          <o:OLEObject Type="Embed" ProgID="Equation.DSMT4" ShapeID="_x0000_i1098" DrawAspect="Content" ObjectID="_1663412192" r:id="rId461"/>
        </w:object>
      </w:r>
      <w:r w:rsidRPr="00CD635E">
        <w:rPr>
          <w:szCs w:val="22"/>
        </w:rPr>
        <w:t xml:space="preserve">ADE (c.g.c) </w:t>
      </w:r>
      <w:r w:rsidRPr="00CD635E">
        <w:rPr>
          <w:szCs w:val="22"/>
        </w:rPr>
        <w:tab/>
      </w:r>
      <w:r w:rsidRPr="00CD635E">
        <w:rPr>
          <w:szCs w:val="22"/>
        </w:rPr>
        <w:tab/>
      </w:r>
    </w:p>
    <w:p w:rsidR="003914D4" w:rsidRPr="00CD635E" w:rsidRDefault="003914D4" w:rsidP="003914D4">
      <w:pPr>
        <w:tabs>
          <w:tab w:val="left" w:pos="8280"/>
        </w:tabs>
        <w:rPr>
          <w:szCs w:val="22"/>
        </w:rPr>
      </w:pPr>
      <w:r w:rsidRPr="00CD635E">
        <w:rPr>
          <w:szCs w:val="22"/>
        </w:rPr>
        <w:t xml:space="preserve">suy ra: DF = DE, </w:t>
      </w:r>
      <w:r w:rsidRPr="00CD635E">
        <w:rPr>
          <w:position w:val="-4"/>
          <w:szCs w:val="22"/>
        </w:rPr>
        <w:object w:dxaOrig="1260" w:dyaOrig="340">
          <v:shape id="_x0000_i1099" type="#_x0000_t75" style="width:63pt;height:17pt" o:ole="">
            <v:imagedata r:id="rId404" o:title=""/>
          </v:shape>
          <o:OLEObject Type="Embed" ProgID="Equation.DSMT4" ShapeID="_x0000_i1099" DrawAspect="Content" ObjectID="_1663412193" r:id="rId462"/>
        </w:object>
      </w:r>
      <w:r w:rsidRPr="00CD635E">
        <w:rPr>
          <w:szCs w:val="22"/>
        </w:rPr>
        <w:tab/>
      </w:r>
    </w:p>
    <w:p w:rsidR="003914D4" w:rsidRPr="00CD635E" w:rsidRDefault="003914D4" w:rsidP="003914D4">
      <w:pPr>
        <w:tabs>
          <w:tab w:val="left" w:pos="8280"/>
        </w:tabs>
        <w:rPr>
          <w:szCs w:val="22"/>
        </w:rPr>
      </w:pPr>
      <w:r w:rsidRPr="00CD635E">
        <w:rPr>
          <w:position w:val="-4"/>
          <w:szCs w:val="22"/>
        </w:rPr>
        <w:object w:dxaOrig="1260" w:dyaOrig="340">
          <v:shape id="_x0000_i1100" type="#_x0000_t75" style="width:63pt;height:17pt" o:ole="">
            <v:imagedata r:id="rId404" o:title=""/>
          </v:shape>
          <o:OLEObject Type="Embed" ProgID="Equation.DSMT4" ShapeID="_x0000_i1100" DrawAspect="Content" ObjectID="_1663412194" r:id="rId463"/>
        </w:object>
      </w:r>
      <w:r w:rsidRPr="00CD635E">
        <w:rPr>
          <w:szCs w:val="22"/>
        </w:rPr>
        <w:t xml:space="preserve"> =&gt;</w:t>
      </w:r>
      <w:r w:rsidRPr="00CD635E">
        <w:rPr>
          <w:position w:val="-6"/>
          <w:szCs w:val="22"/>
        </w:rPr>
        <w:object w:dxaOrig="1300" w:dyaOrig="360">
          <v:shape id="_x0000_i1101" type="#_x0000_t75" style="width:65pt;height:18pt" o:ole="">
            <v:imagedata r:id="rId407" o:title=""/>
          </v:shape>
          <o:OLEObject Type="Embed" ProgID="Equation.DSMT4" ShapeID="_x0000_i1101" DrawAspect="Content" ObjectID="_1663412195" r:id="rId464"/>
        </w:object>
      </w:r>
    </w:p>
    <w:p w:rsidR="003914D4" w:rsidRPr="00CD635E" w:rsidRDefault="003914D4" w:rsidP="003914D4">
      <w:pPr>
        <w:tabs>
          <w:tab w:val="left" w:pos="8280"/>
        </w:tabs>
        <w:rPr>
          <w:szCs w:val="22"/>
        </w:rPr>
      </w:pPr>
      <w:r w:rsidRPr="00CD635E">
        <w:rPr>
          <w:szCs w:val="22"/>
        </w:rPr>
        <w:t xml:space="preserve">Mà </w:t>
      </w:r>
      <w:r w:rsidRPr="00CD635E">
        <w:rPr>
          <w:position w:val="-6"/>
          <w:szCs w:val="22"/>
        </w:rPr>
        <w:object w:dxaOrig="1300" w:dyaOrig="360">
          <v:shape id="_x0000_i1102" type="#_x0000_t75" style="width:65pt;height:18pt" o:ole="">
            <v:imagedata r:id="rId409" o:title=""/>
          </v:shape>
          <o:OLEObject Type="Embed" ProgID="Equation.DSMT4" ShapeID="_x0000_i1102" DrawAspect="Content" ObjectID="_1663412196" r:id="rId465"/>
        </w:object>
      </w:r>
      <w:r w:rsidRPr="00CD635E">
        <w:rPr>
          <w:szCs w:val="22"/>
        </w:rPr>
        <w:t xml:space="preserve"> (cùng phụ với góc C)</w:t>
      </w:r>
    </w:p>
    <w:p w:rsidR="003914D4" w:rsidRPr="00CD635E" w:rsidRDefault="003914D4" w:rsidP="003914D4">
      <w:pPr>
        <w:tabs>
          <w:tab w:val="left" w:pos="8280"/>
        </w:tabs>
        <w:rPr>
          <w:szCs w:val="22"/>
        </w:rPr>
      </w:pPr>
      <w:r w:rsidRPr="00CD635E">
        <w:rPr>
          <w:szCs w:val="22"/>
        </w:rPr>
        <w:t xml:space="preserve">Do đó </w:t>
      </w:r>
      <w:r w:rsidRPr="00CD635E">
        <w:rPr>
          <w:position w:val="-6"/>
          <w:szCs w:val="22"/>
        </w:rPr>
        <w:object w:dxaOrig="1280" w:dyaOrig="360">
          <v:shape id="_x0000_i1103" type="#_x0000_t75" style="width:64pt;height:18pt" o:ole="">
            <v:imagedata r:id="rId411" o:title=""/>
          </v:shape>
          <o:OLEObject Type="Embed" ProgID="Equation.DSMT4" ShapeID="_x0000_i1103" DrawAspect="Content" ObjectID="_1663412197" r:id="rId466"/>
        </w:object>
      </w:r>
    </w:p>
    <w:p w:rsidR="003914D4" w:rsidRPr="00CD635E" w:rsidRDefault="003914D4" w:rsidP="003914D4">
      <w:pPr>
        <w:tabs>
          <w:tab w:val="left" w:pos="8280"/>
        </w:tabs>
        <w:rPr>
          <w:szCs w:val="22"/>
        </w:rPr>
      </w:pPr>
      <w:r w:rsidRPr="00CD635E">
        <w:rPr>
          <w:szCs w:val="22"/>
        </w:rPr>
        <w:t xml:space="preserve">Suy ra </w:t>
      </w:r>
      <w:r w:rsidRPr="00CD635E">
        <w:rPr>
          <w:position w:val="-4"/>
          <w:szCs w:val="22"/>
        </w:rPr>
        <w:object w:dxaOrig="220" w:dyaOrig="260">
          <v:shape id="_x0000_i1104" type="#_x0000_t75" style="width:11pt;height:13pt" o:ole="">
            <v:imagedata r:id="rId401" o:title=""/>
          </v:shape>
          <o:OLEObject Type="Embed" ProgID="Equation.DSMT4" ShapeID="_x0000_i1104" DrawAspect="Content" ObjectID="_1663412198" r:id="rId467"/>
        </w:object>
      </w:r>
      <w:r w:rsidRPr="00CD635E">
        <w:rPr>
          <w:szCs w:val="22"/>
        </w:rPr>
        <w:t>BDF cân tại D</w:t>
      </w:r>
    </w:p>
    <w:p w:rsidR="003914D4" w:rsidRPr="00CD635E" w:rsidRDefault="003914D4" w:rsidP="003914D4">
      <w:pPr>
        <w:tabs>
          <w:tab w:val="left" w:pos="8280"/>
        </w:tabs>
        <w:rPr>
          <w:szCs w:val="22"/>
        </w:rPr>
      </w:pPr>
      <w:r w:rsidRPr="00CD635E">
        <w:rPr>
          <w:szCs w:val="22"/>
        </w:rPr>
        <w:t>Nên BD = DF = DE (theo chứng minh trên)</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6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rPr>
          <w:rFonts w:cs="Arial"/>
          <w:i/>
          <w:iCs/>
        </w:rPr>
      </w:pPr>
      <w:r w:rsidRPr="00CD635E">
        <w:rPr>
          <w:rFonts w:cs="Arial"/>
        </w:rPr>
        <w:t xml:space="preserve">  </w:t>
      </w:r>
      <w:r w:rsidRPr="00CD635E">
        <w:rPr>
          <w:rFonts w:cs="Arial"/>
        </w:rPr>
        <w:tab/>
        <w:t xml:space="preserve"> </w:t>
      </w:r>
      <w:r w:rsidRPr="00CD635E">
        <w:rPr>
          <w:rFonts w:cs="Arial"/>
          <w:position w:val="-70"/>
        </w:rPr>
        <w:object w:dxaOrig="4940" w:dyaOrig="1520">
          <v:shape id="_x0000_i1105" type="#_x0000_t75" style="width:247pt;height:76pt">
            <v:imagedata r:id="rId468" o:title=""/>
          </v:shape>
        </w:object>
      </w:r>
    </w:p>
    <w:p w:rsidR="003914D4" w:rsidRPr="00CD635E" w:rsidRDefault="003914D4" w:rsidP="003914D4">
      <w:pPr>
        <w:spacing w:line="288" w:lineRule="auto"/>
        <w:jc w:val="both"/>
        <w:rPr>
          <w:rFonts w:cs="Arial"/>
          <w:i/>
          <w:iCs/>
        </w:rPr>
      </w:pPr>
      <w:r w:rsidRPr="00CD635E">
        <w:rPr>
          <w:rFonts w:cs="Arial"/>
        </w:rPr>
        <w:t xml:space="preserve">M lớn nhất khi </w:t>
      </w:r>
      <w:r w:rsidRPr="00CD635E">
        <w:rPr>
          <w:rFonts w:cs="Arial"/>
          <w:position w:val="-24"/>
        </w:rPr>
        <w:object w:dxaOrig="840" w:dyaOrig="720">
          <v:shape id="_x0000_i1106" type="#_x0000_t75" style="width:42pt;height:36pt">
            <v:imagedata r:id="rId469" o:title=""/>
          </v:shape>
        </w:object>
      </w:r>
      <w:r w:rsidRPr="00CD635E">
        <w:rPr>
          <w:rFonts w:cs="Arial"/>
        </w:rPr>
        <w:t xml:space="preserve">  nhỏ nhất.</w:t>
      </w:r>
    </w:p>
    <w:p w:rsidR="003914D4" w:rsidRPr="00CD635E" w:rsidRDefault="003914D4" w:rsidP="003914D4">
      <w:pPr>
        <w:tabs>
          <w:tab w:val="num" w:pos="720"/>
          <w:tab w:val="num" w:pos="1080"/>
        </w:tabs>
        <w:spacing w:line="288" w:lineRule="auto"/>
        <w:ind w:left="720"/>
        <w:jc w:val="both"/>
      </w:pPr>
      <w:r w:rsidRPr="00CD635E">
        <w:tab/>
        <w:t xml:space="preserve">Vì </w:t>
      </w:r>
      <w:r w:rsidRPr="00CD635E">
        <w:rPr>
          <w:position w:val="-14"/>
        </w:rPr>
        <w:object w:dxaOrig="1440" w:dyaOrig="440">
          <v:shape id="_x0000_i1107" type="#_x0000_t75" style="width:1in;height:21.75pt" o:ole="">
            <v:imagedata r:id="rId470" o:title=""/>
          </v:shape>
          <o:OLEObject Type="Embed" ProgID="Equation.DSMT4" ShapeID="_x0000_i1107" DrawAspect="Content" ObjectID="_1663412199" r:id="rId471"/>
        </w:object>
      </w:r>
      <w:r w:rsidRPr="00CD635E">
        <w:t xml:space="preserve"> và </w:t>
      </w:r>
      <w:r w:rsidRPr="00CD635E">
        <w:rPr>
          <w:position w:val="-16"/>
        </w:rPr>
        <w:object w:dxaOrig="1320" w:dyaOrig="440">
          <v:shape id="_x0000_i1108" type="#_x0000_t75" style="width:66pt;height:22pt">
            <v:imagedata r:id="rId472" o:title=""/>
          </v:shape>
        </w:object>
      </w:r>
      <w:r w:rsidRPr="00CD635E">
        <w:t xml:space="preserve">  nên </w:t>
      </w:r>
      <w:r w:rsidRPr="00CD635E">
        <w:rPr>
          <w:position w:val="-24"/>
        </w:rPr>
        <w:object w:dxaOrig="840" w:dyaOrig="720">
          <v:shape id="_x0000_i1109" type="#_x0000_t75" style="width:42pt;height:36pt">
            <v:imagedata r:id="rId469" o:title=""/>
          </v:shape>
        </w:object>
      </w:r>
      <w:r w:rsidRPr="00CD635E">
        <w:t xml:space="preserve">nhỏ nhất khi </w:t>
      </w:r>
      <w:r w:rsidRPr="00CD635E">
        <w:rPr>
          <w:position w:val="-14"/>
        </w:rPr>
        <w:object w:dxaOrig="760" w:dyaOrig="440">
          <v:shape id="_x0000_i1110" type="#_x0000_t75" style="width:38pt;height:22pt">
            <v:imagedata r:id="rId473" o:title=""/>
          </v:shape>
        </w:object>
      </w:r>
      <w:r w:rsidRPr="00CD635E">
        <w:t>= 0.</w:t>
      </w:r>
    </w:p>
    <w:p w:rsidR="003914D4" w:rsidRPr="00CD635E" w:rsidRDefault="003914D4" w:rsidP="003914D4">
      <w:pPr>
        <w:tabs>
          <w:tab w:val="num" w:pos="720"/>
          <w:tab w:val="num" w:pos="1080"/>
        </w:tabs>
        <w:spacing w:line="288" w:lineRule="auto"/>
        <w:ind w:left="720"/>
        <w:jc w:val="both"/>
        <w:rPr>
          <w:rFonts w:cs="Arial"/>
        </w:rPr>
      </w:pPr>
      <w:r w:rsidRPr="00CD635E">
        <w:rPr>
          <w:rFonts w:cs="Arial"/>
        </w:rPr>
        <w:t xml:space="preserve">Dấu “=” xảy ra khi x – 1 = 0 </w:t>
      </w:r>
      <w:r w:rsidRPr="00CD635E">
        <w:rPr>
          <w:rFonts w:cs="Arial"/>
          <w:position w:val="-6"/>
        </w:rPr>
        <w:object w:dxaOrig="840" w:dyaOrig="279">
          <v:shape id="_x0000_i1111" type="#_x0000_t75" style="width:49.55pt;height:16.1pt">
            <v:imagedata r:id="rId474" o:title=""/>
          </v:shape>
        </w:object>
      </w:r>
      <w:r w:rsidRPr="00CD635E">
        <w:rPr>
          <w:rFonts w:cs="Arial"/>
        </w:rPr>
        <w:t>. Vậy M</w:t>
      </w:r>
      <w:r w:rsidRPr="00CD635E">
        <w:rPr>
          <w:rFonts w:cs="Arial"/>
          <w:vertAlign w:val="subscript"/>
        </w:rPr>
        <w:t>max</w:t>
      </w:r>
      <w:r w:rsidRPr="00CD635E">
        <w:rPr>
          <w:rFonts w:cs="Arial"/>
        </w:rPr>
        <w:t xml:space="preserve"> = 1 khi x = 1.</w:t>
      </w:r>
    </w:p>
    <w:p w:rsidR="003914D4" w:rsidRPr="00CD635E" w:rsidRDefault="003914D4" w:rsidP="003914D4">
      <w:pPr>
        <w:tabs>
          <w:tab w:val="left" w:pos="8280"/>
        </w:tabs>
        <w:rPr>
          <w:szCs w:val="22"/>
        </w:rPr>
      </w:pPr>
      <w:r w:rsidRPr="00CD635E">
        <w:rPr>
          <w:szCs w:val="22"/>
        </w:rPr>
        <w:tab/>
      </w:r>
    </w:p>
    <w:p w:rsidR="003914D4" w:rsidRPr="00CD635E" w:rsidRDefault="003914D4" w:rsidP="003914D4">
      <w:pPr>
        <w:jc w:val="center"/>
        <w:rPr>
          <w:lang w:val="pt-BR"/>
        </w:rPr>
      </w:pPr>
      <w:r w:rsidRPr="00CD635E">
        <w:rPr>
          <w:sz w:val="26"/>
          <w:szCs w:val="26"/>
          <w:lang w:val="pt-BR"/>
        </w:rPr>
        <w:t>----------------------------------HẾT--------------------------------</w:t>
      </w:r>
    </w:p>
    <w:p w:rsidR="003914D4" w:rsidRDefault="003914D4" w:rsidP="003914D4">
      <w:pPr>
        <w:jc w:val="center"/>
        <w:rPr>
          <w:i/>
          <w:iCs/>
          <w:lang w:val="pt-BR"/>
        </w:rPr>
      </w:pPr>
      <w:r w:rsidRPr="00CD635E">
        <w:rPr>
          <w:i/>
          <w:lang w:val="pt-BR"/>
        </w:rPr>
        <w:t xml:space="preserve">Lưu ý: </w:t>
      </w:r>
      <w:r w:rsidRPr="00CD635E">
        <w:rPr>
          <w:i/>
          <w:iCs/>
          <w:lang w:val="pt-BR"/>
        </w:rPr>
        <w:t>1. Hướng dẫn chấm này chỉ trình bày sơ lược một cách giải. Bài làm của học sinh phải chi tiết, lập luận chặt chẽ, tính toán chính xác mới được điểm tối đa.</w:t>
      </w:r>
    </w:p>
    <w:p w:rsidR="003914D4" w:rsidRPr="001C3B96" w:rsidRDefault="003914D4" w:rsidP="003914D4">
      <w:pPr>
        <w:jc w:val="both"/>
        <w:rPr>
          <w:b/>
        </w:rPr>
      </w:pPr>
      <w:r>
        <w:rPr>
          <w:i/>
          <w:iCs/>
          <w:lang w:val="pt-BR"/>
        </w:rPr>
        <w:br w:type="page"/>
      </w:r>
      <w:r w:rsidRPr="001C3B96">
        <w:rPr>
          <w:b/>
          <w:w w:val="80"/>
        </w:rPr>
        <w:lastRenderedPageBreak/>
        <w:t>PHÒNG GD&amp;ĐT HẢI LĂNG</w:t>
      </w:r>
      <w:r w:rsidRPr="001C3B96">
        <w:rPr>
          <w:b/>
        </w:rPr>
        <w:t xml:space="preserve">     ĐỀ THI KHẢO SÁT HỌC SINH GIỎI LỚP 8</w:t>
      </w:r>
    </w:p>
    <w:p w:rsidR="003914D4" w:rsidRPr="001C3B96" w:rsidRDefault="001722C4" w:rsidP="003914D4">
      <w:pPr>
        <w:jc w:val="both"/>
        <w:rPr>
          <w:b/>
        </w:rPr>
      </w:pPr>
      <w:r>
        <w:rPr>
          <w:noProof/>
        </w:rPr>
        <mc:AlternateContent>
          <mc:Choice Requires="wps">
            <w:drawing>
              <wp:anchor distT="0" distB="0" distL="114300" distR="114300" simplePos="0" relativeHeight="251635200"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4" o:spid="_x0000_s1064" type="#_x0000_t202" style="position:absolute;left:0;text-align:left;margin-left:6.8pt;margin-top:3.75pt;width:112.15pt;height:21.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AyywLgIAAFsEAAAOAAAAZHJzL2Uyb0RvYy54bWysVNtu2zAMfR+wfxD0vvgyZ22NOEWXLsOA 7gK0+wBZlm1hsqhJSuzs60vJaZrdXobpQZBM6pA8h/TqehoU2QvrJOiKZouUEqE5NFJ3Ff36sH11 SYnzTDdMgRYVPQhHr9cvX6xGU4ocelCNsARBtCtHU9Hee1MmieO9GJhbgBEajS3YgXm82i5pLBsR fVBJnqZvkhFsYyxw4Rx+vZ2NdB3x21Zw/7ltnfBEVRRz83G3ca/DnqxXrOwsM73kxzTYP2QxMKkx 6AnqlnlGdlb+BjVIbsFB6xcchgTaVnIRa8BqsvSXau57ZkSsBclx5kST+3+w/NP+iyWyqWiRUaLZ gBo9iMmTtzCRbFkEgkbjSvS7N+jpJzSg0LFYZ+6Af3NEw6ZnuhM31sLYC9Zggll4mZw9nXFcAKnH j9BgILbzEIGm1g6BPeSDIDoKdTiJE5LhIWSRF6/TJSUcbflFXmTLGIKVT6+Ndf69gIGEQ0Utih/R 2f7O+ZANK59cQjAHSjZbqVS82K7eKEv2DBtlG9cR/Sc3pclY0atlvpwJ+CtEGtefIAbpseOVHCp6 eXJiZaDtnW5iP3om1XzGlJU+8hiom0n0Uz1FzfLYwIHkGpoDMmth7nCcSDz0YH9QMmJ3V9R93zEr KFEfNKpzlRVFGId4KZYXCETsuaU+tzDNEaqinpL5uPHzCO2MlV2PkeZ+0HCDirYykv2c1TF/7OCo wXHawoic36PX8z9h/QgAAP//AwBQSwMEFAAGAAgAAAAhAGb+fwbdAAAABwEAAA8AAABkcnMvZG93 bnJldi54bWxMjsFOwzAQRO9I/IO1SFwQdWjapA1xKoQEojcoCK5uvE0i4nWw3TT8PcsJjqMZvXnl ZrK9GNGHzpGCm1kCAql2pqNGwdvrw/UKRIiajO4doYJvDLCpzs9KXRh3ohccd7ERDKFQaAVtjEMh ZahbtDrM3IDE3cF5qyNH30jj9YnhtpfzJMmk1R3xQ6sHvG+x/twdrYLV4mn8CNv0+b3ODv06XuXj 45dX6vJiursFEXGKf2P41Wd1qNhp745kgug5pxkvFeRLEFzP03wNYq9gmSxAVqX871/9AAAA//8D AFBLAQItABQABgAIAAAAIQC2gziS/gAAAOEBAAATAAAAAAAAAAAAAAAAAAAAAABbQ29udGVudF9U eXBlc10ueG1sUEsBAi0AFAAGAAgAAAAhADj9If/WAAAAlAEAAAsAAAAAAAAAAAAAAAAALwEAAF9y ZWxzLy5yZWxzUEsBAi0AFAAGAAgAAAAhAEkDLLAuAgAAWwQAAA4AAAAAAAAAAAAAAAAALgIAAGRy cy9lMm9Eb2MueG1sUEsBAi0AFAAGAAgAAAAhAGb+fwbdAAAABwEAAA8AAAAAAAAAAAAAAAAAiAQA AGRycy9kb3ducmV2LnhtbFBLBQYAAAAABAAEAPMAAACSBQAAAAA= ">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1C3B96">
        <w:tab/>
      </w:r>
      <w:r w:rsidR="003914D4" w:rsidRPr="001C3B96">
        <w:tab/>
      </w:r>
      <w:r w:rsidR="003914D4" w:rsidRPr="001C3B96">
        <w:tab/>
        <w:t xml:space="preserve">                              </w:t>
      </w:r>
      <w:r w:rsidR="003914D4" w:rsidRPr="001C3B96">
        <w:rPr>
          <w:b/>
        </w:rPr>
        <w:t>Năm học: 2014-2015</w:t>
      </w:r>
    </w:p>
    <w:p w:rsidR="003914D4" w:rsidRPr="001C3B96" w:rsidRDefault="003914D4" w:rsidP="003914D4">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3914D4" w:rsidRPr="001C3B96" w:rsidRDefault="003914D4" w:rsidP="003914D4">
      <w:pPr>
        <w:jc w:val="center"/>
        <w:rPr>
          <w:i/>
        </w:rPr>
      </w:pPr>
      <w:r w:rsidRPr="001C3B96">
        <w:rPr>
          <w:i/>
        </w:rPr>
        <w:t xml:space="preserve">                                 Thời gian làm bài: 120 phút  (Không kể thời gian giao đề)</w:t>
      </w:r>
    </w:p>
    <w:p w:rsidR="003914D4" w:rsidRPr="001C3B96" w:rsidRDefault="003914D4" w:rsidP="003914D4">
      <w:pPr>
        <w:jc w:val="center"/>
        <w:rPr>
          <w:lang w:val="pt-BR"/>
        </w:rPr>
      </w:pPr>
      <w:r w:rsidRPr="001C3B96">
        <w:rPr>
          <w:lang w:val="pt-BR"/>
        </w:rPr>
        <w:t>_____________________________</w:t>
      </w:r>
    </w:p>
    <w:p w:rsidR="003914D4" w:rsidRPr="001C3B96" w:rsidRDefault="003914D4" w:rsidP="003914D4">
      <w:pPr>
        <w:jc w:val="both"/>
        <w:rPr>
          <w:b/>
          <w:lang w:val="pt-BR"/>
        </w:rPr>
      </w:pPr>
    </w:p>
    <w:p w:rsidR="003914D4" w:rsidRPr="001C3B96" w:rsidRDefault="003914D4" w:rsidP="003914D4">
      <w:pPr>
        <w:spacing w:line="312" w:lineRule="auto"/>
        <w:jc w:val="both"/>
        <w:rPr>
          <w:lang w:val="fr-FR" w:eastAsia="vi-VN"/>
        </w:rPr>
      </w:pPr>
      <w:r w:rsidRPr="001C3B96">
        <w:rPr>
          <w:b/>
          <w:lang w:val="es-ES_tradnl"/>
        </w:rPr>
        <w:t>Câu 1</w:t>
      </w:r>
      <w:r w:rsidRPr="001C3B96">
        <w:rPr>
          <w:lang w:val="es-ES_tradnl"/>
        </w:rPr>
        <w:t xml:space="preserve"> </w:t>
      </w:r>
      <w:r w:rsidRPr="001C3B96">
        <w:rPr>
          <w:i/>
          <w:lang w:val="es-ES_tradnl"/>
        </w:rPr>
        <w:t>(2 điểm)</w:t>
      </w:r>
      <w:r w:rsidRPr="001C3B96">
        <w:rPr>
          <w:lang w:val="es-ES_tradnl"/>
        </w:rPr>
        <w:t xml:space="preserve">: </w:t>
      </w:r>
      <w:r w:rsidRPr="001C3B96">
        <w:rPr>
          <w:lang w:val="vi-VN" w:eastAsia="vi-VN"/>
        </w:rPr>
        <w:t>Cho x</w:t>
      </w:r>
      <w:r w:rsidRPr="001C3B96">
        <w:rPr>
          <w:lang w:val="fr-FR" w:eastAsia="vi-VN"/>
        </w:rPr>
        <w:t xml:space="preserve">, y thỏa x + y = 1. </w:t>
      </w:r>
      <w:r w:rsidRPr="001C3B96">
        <w:rPr>
          <w:position w:val="-4"/>
          <w:lang w:val="fr-FR" w:eastAsia="vi-VN"/>
        </w:rPr>
        <w:object w:dxaOrig="180" w:dyaOrig="279">
          <v:shape id="_x0000_i1112" type="#_x0000_t75" style="width:9pt;height:13.95pt" o:ole="">
            <v:imagedata r:id="rId272" o:title=""/>
          </v:shape>
          <o:OLEObject Type="Embed" ProgID="Equation.DSMT4" ShapeID="_x0000_i1112" DrawAspect="Content" ObjectID="_1663412200" r:id="rId475"/>
        </w:object>
      </w:r>
      <w:r w:rsidRPr="001C3B96">
        <w:rPr>
          <w:lang w:val="fr-FR" w:eastAsia="vi-VN"/>
        </w:rPr>
        <w:t xml:space="preserve"> </w:t>
      </w:r>
    </w:p>
    <w:p w:rsidR="003914D4" w:rsidRPr="001C3B96" w:rsidRDefault="003914D4" w:rsidP="003914D4">
      <w:pPr>
        <w:spacing w:line="312" w:lineRule="auto"/>
        <w:ind w:firstLine="720"/>
        <w:jc w:val="both"/>
        <w:rPr>
          <w:lang w:val="fr-FR"/>
        </w:rPr>
      </w:pPr>
      <w:r w:rsidRPr="001C3B96">
        <w:rPr>
          <w:lang w:val="fr-FR" w:eastAsia="vi-VN"/>
        </w:rPr>
        <w:t>Tính giá trị của biểu thức A = x</w:t>
      </w:r>
      <w:r w:rsidRPr="001C3B96">
        <w:rPr>
          <w:vertAlign w:val="superscript"/>
          <w:lang w:val="fr-FR" w:eastAsia="vi-VN"/>
        </w:rPr>
        <w:t>3</w:t>
      </w:r>
      <w:r w:rsidRPr="001C3B96">
        <w:rPr>
          <w:lang w:val="fr-FR" w:eastAsia="vi-VN"/>
        </w:rPr>
        <w:t xml:space="preserve"> + y</w:t>
      </w:r>
      <w:r w:rsidRPr="001C3B96">
        <w:rPr>
          <w:vertAlign w:val="superscript"/>
          <w:lang w:val="fr-FR" w:eastAsia="vi-VN"/>
        </w:rPr>
        <w:t>3</w:t>
      </w:r>
      <w:r w:rsidRPr="001C3B96">
        <w:rPr>
          <w:lang w:val="fr-FR" w:eastAsia="vi-VN"/>
        </w:rPr>
        <w:t xml:space="preserve"> + 3xy.</w:t>
      </w:r>
    </w:p>
    <w:p w:rsidR="003914D4" w:rsidRPr="001C3B96" w:rsidRDefault="003914D4" w:rsidP="003914D4">
      <w:pPr>
        <w:spacing w:line="312" w:lineRule="auto"/>
        <w:jc w:val="both"/>
        <w:rPr>
          <w:vertAlign w:val="superscript"/>
          <w:lang w:val="es-ES_tradnl"/>
        </w:rPr>
      </w:pPr>
      <w:r w:rsidRPr="001C3B96">
        <w:rPr>
          <w:b/>
          <w:lang w:val="es-ES_tradnl"/>
        </w:rPr>
        <w:t xml:space="preserve">Câu 2 </w:t>
      </w:r>
      <w:r w:rsidRPr="001C3B96">
        <w:rPr>
          <w:i/>
          <w:lang w:val="es-ES_tradnl"/>
        </w:rPr>
        <w:t>(4 điểm)</w:t>
      </w:r>
      <w:r w:rsidRPr="001C3B96">
        <w:rPr>
          <w:lang w:val="es-ES_tradnl"/>
        </w:rPr>
        <w:t xml:space="preserve">: </w:t>
      </w:r>
      <w:r w:rsidRPr="001C3B96">
        <w:rPr>
          <w:sz w:val="32"/>
          <w:lang w:val="es-ES_tradnl"/>
        </w:rPr>
        <w:t>C</w:t>
      </w:r>
      <w:r w:rsidRPr="001C3B96">
        <w:rPr>
          <w:lang w:val="es-ES_tradnl"/>
        </w:rPr>
        <w:t xml:space="preserve">ho biểu thức: </w:t>
      </w:r>
      <w:r w:rsidRPr="001C3B96">
        <w:rPr>
          <w:position w:val="-36"/>
        </w:rPr>
        <w:object w:dxaOrig="5319" w:dyaOrig="859">
          <v:shape id="_x0000_i1113" type="#_x0000_t75" style="width:265.95pt;height:42.95pt" o:ole="">
            <v:imagedata r:id="rId476" o:title=""/>
          </v:shape>
          <o:OLEObject Type="Embed" ProgID="Equation.DSMT4" ShapeID="_x0000_i1113" DrawAspect="Content" ObjectID="_1663412201" r:id="rId477"/>
        </w:object>
      </w:r>
    </w:p>
    <w:p w:rsidR="003914D4" w:rsidRPr="001C3B96" w:rsidRDefault="003914D4" w:rsidP="003914D4">
      <w:pPr>
        <w:spacing w:line="312" w:lineRule="auto"/>
        <w:rPr>
          <w:sz w:val="56"/>
          <w:lang w:val="es-ES_tradnl"/>
        </w:rPr>
      </w:pPr>
      <w:r w:rsidRPr="001C3B96">
        <w:rPr>
          <w:sz w:val="56"/>
          <w:lang w:val="es-ES_tradnl"/>
        </w:rPr>
        <w:t xml:space="preserve"> </w:t>
      </w:r>
      <w:r w:rsidRPr="001C3B96">
        <w:rPr>
          <w:sz w:val="56"/>
          <w:lang w:val="es-ES_tradnl"/>
        </w:rPr>
        <w:tab/>
      </w:r>
      <w:r w:rsidRPr="001C3B96">
        <w:rPr>
          <w:lang w:val="es-ES_tradnl"/>
        </w:rPr>
        <w:t>a. Rút gọn biểu thức A.</w:t>
      </w:r>
      <w:r w:rsidRPr="001C3B96">
        <w:rPr>
          <w:sz w:val="56"/>
          <w:lang w:val="es-ES_tradnl"/>
        </w:rPr>
        <w:t xml:space="preserve"> </w:t>
      </w:r>
    </w:p>
    <w:p w:rsidR="003914D4" w:rsidRPr="001C3B96" w:rsidRDefault="003914D4" w:rsidP="003914D4">
      <w:pPr>
        <w:spacing w:line="312" w:lineRule="auto"/>
      </w:pPr>
      <w:r w:rsidRPr="001C3B96">
        <w:rPr>
          <w:sz w:val="56"/>
          <w:lang w:val="es-ES_tradnl"/>
        </w:rPr>
        <w:t xml:space="preserve">   </w:t>
      </w:r>
      <w:r w:rsidRPr="001C3B96">
        <w:rPr>
          <w:sz w:val="56"/>
          <w:lang w:val="es-ES_tradnl"/>
        </w:rPr>
        <w:tab/>
      </w:r>
      <w:r w:rsidRPr="001C3B96">
        <w:t xml:space="preserve">b. Tính giá trị của A , Biết </w:t>
      </w:r>
      <w:r w:rsidRPr="001C3B96">
        <w:sym w:font="Symbol" w:char="F07C"/>
      </w:r>
      <w:r w:rsidRPr="001C3B96">
        <w:t>x</w:t>
      </w:r>
      <w:r w:rsidRPr="001C3B96">
        <w:sym w:font="Symbol" w:char="F07C"/>
      </w:r>
      <w:r w:rsidRPr="001C3B96">
        <w:t xml:space="preserve"> =</w:t>
      </w:r>
      <w:r w:rsidRPr="001C3B96">
        <w:rPr>
          <w:position w:val="-26"/>
        </w:rPr>
        <w:object w:dxaOrig="260" w:dyaOrig="700">
          <v:shape id="_x0000_i1114" type="#_x0000_t75" style="width:13pt;height:35pt" o:ole="">
            <v:imagedata r:id="rId478" o:title=""/>
          </v:shape>
          <o:OLEObject Type="Embed" ProgID="Equation.DSMT4" ShapeID="_x0000_i1114" DrawAspect="Content" ObjectID="_1663412202" r:id="rId479"/>
        </w:object>
      </w:r>
      <w:r w:rsidRPr="001C3B96">
        <w:t>.</w:t>
      </w:r>
    </w:p>
    <w:p w:rsidR="003914D4" w:rsidRPr="001C3B96" w:rsidRDefault="003914D4" w:rsidP="003914D4">
      <w:pPr>
        <w:spacing w:line="312" w:lineRule="auto"/>
      </w:pPr>
      <w:r w:rsidRPr="001C3B96">
        <w:t xml:space="preserve">     </w:t>
      </w:r>
      <w:r w:rsidRPr="001C3B96">
        <w:tab/>
        <w:t xml:space="preserve">c. Tìm giá trị của x </w:t>
      </w:r>
      <w:r w:rsidRPr="001C3B96">
        <w:rPr>
          <w:rFonts w:hint="eastAsia"/>
        </w:rPr>
        <w:t>đ</w:t>
      </w:r>
      <w:r w:rsidRPr="001C3B96">
        <w:t>ể A &lt; 0.</w:t>
      </w:r>
    </w:p>
    <w:p w:rsidR="003914D4" w:rsidRPr="001C3B96" w:rsidRDefault="003914D4" w:rsidP="003914D4">
      <w:pPr>
        <w:spacing w:line="312" w:lineRule="auto"/>
      </w:pPr>
      <w:r w:rsidRPr="001C3B96">
        <w:t xml:space="preserve">       </w:t>
      </w:r>
      <w:r w:rsidRPr="001C3B96">
        <w:tab/>
        <w:t xml:space="preserve">d. Tìm các giá trị nguyên của x </w:t>
      </w:r>
      <w:r w:rsidRPr="001C3B96">
        <w:rPr>
          <w:rFonts w:hint="eastAsia"/>
        </w:rPr>
        <w:t>đ</w:t>
      </w:r>
      <w:r w:rsidRPr="001C3B96">
        <w:t>ể A có giá trị nguyên.</w:t>
      </w:r>
    </w:p>
    <w:p w:rsidR="003914D4" w:rsidRPr="001C3B96" w:rsidRDefault="003914D4" w:rsidP="003914D4">
      <w:pPr>
        <w:spacing w:line="312" w:lineRule="auto"/>
        <w:jc w:val="both"/>
        <w:rPr>
          <w:lang w:val="pt-BR"/>
        </w:rPr>
      </w:pPr>
      <w:r w:rsidRPr="001C3B96">
        <w:rPr>
          <w:b/>
          <w:lang w:val="es-ES_tradnl"/>
        </w:rPr>
        <w:t xml:space="preserve">Câu </w:t>
      </w:r>
      <w:r w:rsidRPr="001C3B96">
        <w:rPr>
          <w:lang w:val="es-ES_tradnl"/>
        </w:rPr>
        <w:t xml:space="preserve">3 </w:t>
      </w:r>
      <w:r w:rsidRPr="001C3B96">
        <w:rPr>
          <w:i/>
          <w:lang w:val="es-ES_tradnl"/>
        </w:rPr>
        <w:t>(3 điểm)</w:t>
      </w:r>
      <w:r w:rsidRPr="001C3B96">
        <w:rPr>
          <w:lang w:val="es-ES_tradnl"/>
        </w:rPr>
        <w:t xml:space="preserve">: </w:t>
      </w:r>
      <w:r w:rsidRPr="001C3B96">
        <w:rPr>
          <w:lang w:val="pt-BR"/>
        </w:rPr>
        <w:t xml:space="preserve">Ba đường cao của tam giác ABC có độ dài là 4 ; a ; 12. </w:t>
      </w:r>
    </w:p>
    <w:p w:rsidR="003914D4" w:rsidRPr="001C3B96" w:rsidRDefault="003914D4" w:rsidP="003914D4">
      <w:pPr>
        <w:spacing w:line="312" w:lineRule="auto"/>
        <w:jc w:val="both"/>
        <w:rPr>
          <w:rFonts w:cs="Arial"/>
          <w:lang w:val="pt-BR"/>
        </w:rPr>
      </w:pPr>
      <w:r w:rsidRPr="001C3B96">
        <w:rPr>
          <w:lang w:val="pt-BR"/>
        </w:rPr>
        <w:t>Biết rằng a là một số tự nhiên. Tìm a ?</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4 </w:t>
      </w:r>
      <w:r w:rsidRPr="001C3B96">
        <w:rPr>
          <w:i/>
          <w:lang w:val="pt-BR"/>
        </w:rPr>
        <w:t>(4 điểm)</w:t>
      </w:r>
      <w:r w:rsidRPr="001C3B96">
        <w:rPr>
          <w:lang w:val="pt-BR"/>
        </w:rPr>
        <w:t xml:space="preserve">: </w:t>
      </w:r>
      <w:r w:rsidRPr="001C3B96">
        <w:rPr>
          <w:lang w:val="es-ES"/>
        </w:rPr>
        <w:t xml:space="preserve">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 </w:t>
      </w:r>
      <w:r w:rsidRPr="001C3B96">
        <w:rPr>
          <w:lang w:val="pt-BR"/>
        </w:rPr>
        <w:t>?</w:t>
      </w:r>
    </w:p>
    <w:p w:rsidR="003914D4" w:rsidRPr="001C3B96" w:rsidRDefault="003914D4" w:rsidP="003914D4">
      <w:pPr>
        <w:tabs>
          <w:tab w:val="left" w:pos="0"/>
        </w:tabs>
        <w:spacing w:line="312" w:lineRule="auto"/>
        <w:jc w:val="both"/>
        <w:rPr>
          <w:lang w:val="pt-BR"/>
        </w:rPr>
      </w:pPr>
      <w:r w:rsidRPr="001C3B96">
        <w:rPr>
          <w:b/>
        </w:rPr>
        <w:t xml:space="preserve">Câu 5 </w:t>
      </w:r>
      <w:r w:rsidRPr="001C3B96">
        <w:rPr>
          <w:i/>
        </w:rPr>
        <w:t>(4 điểm)</w:t>
      </w:r>
      <w:r w:rsidRPr="001C3B96">
        <w:t xml:space="preserve">:  </w:t>
      </w:r>
      <w:r w:rsidRPr="001C3B96">
        <w:rPr>
          <w:lang w:val="pt-BR"/>
        </w:rPr>
        <w:t>Cho tam giác ABC có góc B và góc C nhỏ hơn 90</w:t>
      </w:r>
      <w:r w:rsidRPr="001C3B96">
        <w:rPr>
          <w:vertAlign w:val="superscript"/>
          <w:lang w:val="pt-BR"/>
        </w:rPr>
        <w:t>0</w:t>
      </w:r>
      <w:r w:rsidRPr="001C3B96">
        <w:rPr>
          <w:lang w:val="pt-BR"/>
        </w:rPr>
        <w:t>. Vẽ ra phía ngoài tam giác ấy các tam giác vuông cân ABD và ACE (trong đó góc ABD và góc ACE đều bằng 90</w:t>
      </w:r>
      <w:r w:rsidRPr="001C3B96">
        <w:rPr>
          <w:vertAlign w:val="superscript"/>
          <w:lang w:val="pt-BR"/>
        </w:rPr>
        <w:t>0</w:t>
      </w:r>
      <w:r w:rsidRPr="001C3B96">
        <w:rPr>
          <w:lang w:val="pt-BR"/>
        </w:rPr>
        <w:t>), vẽ DI và EK cùng vuông góc với đường thẳng BC. Chứng minh rằng:</w:t>
      </w:r>
    </w:p>
    <w:p w:rsidR="003914D4" w:rsidRPr="001C3B96" w:rsidRDefault="003914D4" w:rsidP="003914D4">
      <w:pPr>
        <w:tabs>
          <w:tab w:val="left" w:pos="0"/>
        </w:tabs>
        <w:spacing w:line="312" w:lineRule="auto"/>
        <w:rPr>
          <w:lang w:val="pt-BR"/>
        </w:rPr>
      </w:pPr>
      <w:r w:rsidRPr="001C3B96">
        <w:rPr>
          <w:lang w:val="pt-BR"/>
        </w:rPr>
        <w:tab/>
        <w:t xml:space="preserve">a. BI = CK;     </w:t>
      </w:r>
    </w:p>
    <w:p w:rsidR="003914D4" w:rsidRPr="001C3B96" w:rsidRDefault="003914D4" w:rsidP="003914D4">
      <w:pPr>
        <w:tabs>
          <w:tab w:val="left" w:pos="0"/>
        </w:tabs>
        <w:spacing w:line="312" w:lineRule="auto"/>
        <w:rPr>
          <w:lang w:val="pt-BR"/>
        </w:rPr>
      </w:pPr>
      <w:r w:rsidRPr="001C3B96">
        <w:rPr>
          <w:lang w:val="pt-BR"/>
        </w:rPr>
        <w:tab/>
        <w:t>b. BC = DI + EK.</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6 </w:t>
      </w:r>
      <w:r w:rsidRPr="001C3B96">
        <w:rPr>
          <w:i/>
          <w:lang w:val="pt-BR"/>
        </w:rPr>
        <w:t>(3 điểm)</w:t>
      </w:r>
      <w:r w:rsidRPr="001C3B96">
        <w:rPr>
          <w:lang w:val="pt-BR"/>
        </w:rPr>
        <w:t xml:space="preserve">: Cho a, b, c thỏa mản </w:t>
      </w:r>
      <w:r w:rsidRPr="001C3B96">
        <w:rPr>
          <w:position w:val="-24"/>
          <w:lang w:val="pt-BR"/>
        </w:rPr>
        <w:object w:dxaOrig="2040" w:dyaOrig="620">
          <v:shape id="_x0000_i1115" type="#_x0000_t75" style="width:111.3pt;height:33.95pt" o:ole="">
            <v:imagedata r:id="rId480" o:title=""/>
          </v:shape>
          <o:OLEObject Type="Embed" ProgID="Equation.DSMT4" ShapeID="_x0000_i1115" DrawAspect="Content" ObjectID="_1663412203" r:id="rId481"/>
        </w:object>
      </w:r>
      <w:r w:rsidRPr="001C3B96">
        <w:rPr>
          <w:lang w:val="pt-BR"/>
        </w:rPr>
        <w:t xml:space="preserve"> </w:t>
      </w:r>
    </w:p>
    <w:p w:rsidR="003914D4" w:rsidRPr="001C3B96" w:rsidRDefault="003914D4" w:rsidP="003914D4">
      <w:pPr>
        <w:spacing w:line="312" w:lineRule="auto"/>
        <w:ind w:firstLine="720"/>
        <w:jc w:val="both"/>
        <w:rPr>
          <w:lang w:val="pt-BR"/>
        </w:rPr>
      </w:pPr>
      <w:r w:rsidRPr="001C3B96">
        <w:rPr>
          <w:lang w:val="pt-BR"/>
        </w:rPr>
        <w:t>Tính giá trị của biểu thức: M = (a</w:t>
      </w:r>
      <w:r w:rsidRPr="001C3B96">
        <w:rPr>
          <w:vertAlign w:val="superscript"/>
          <w:lang w:val="pt-BR"/>
        </w:rPr>
        <w:t>19</w:t>
      </w:r>
      <w:r w:rsidRPr="001C3B96">
        <w:rPr>
          <w:lang w:val="pt-BR"/>
        </w:rPr>
        <w:t xml:space="preserve"> + b</w:t>
      </w:r>
      <w:r w:rsidRPr="001C3B96">
        <w:rPr>
          <w:vertAlign w:val="superscript"/>
          <w:lang w:val="pt-BR"/>
        </w:rPr>
        <w:t>19</w:t>
      </w:r>
      <w:r w:rsidRPr="001C3B96">
        <w:rPr>
          <w:lang w:val="pt-BR"/>
        </w:rPr>
        <w:t>)(b</w:t>
      </w:r>
      <w:r w:rsidRPr="001C3B96">
        <w:rPr>
          <w:vertAlign w:val="superscript"/>
          <w:lang w:val="pt-BR"/>
        </w:rPr>
        <w:t>5</w:t>
      </w:r>
      <w:r w:rsidRPr="001C3B96">
        <w:rPr>
          <w:lang w:val="pt-BR"/>
        </w:rPr>
        <w:t xml:space="preserve"> +c</w:t>
      </w:r>
      <w:r w:rsidRPr="001C3B96">
        <w:rPr>
          <w:vertAlign w:val="superscript"/>
          <w:lang w:val="pt-BR"/>
        </w:rPr>
        <w:t>5</w:t>
      </w:r>
      <w:r w:rsidRPr="001C3B96">
        <w:rPr>
          <w:lang w:val="pt-BR"/>
        </w:rPr>
        <w:t>)(c</w:t>
      </w:r>
      <w:r w:rsidRPr="001C3B96">
        <w:rPr>
          <w:vertAlign w:val="superscript"/>
          <w:lang w:val="pt-BR"/>
        </w:rPr>
        <w:t>2015</w:t>
      </w:r>
      <w:r w:rsidRPr="001C3B96">
        <w:rPr>
          <w:lang w:val="pt-BR"/>
        </w:rPr>
        <w:t xml:space="preserve"> + a</w:t>
      </w:r>
      <w:r w:rsidRPr="001C3B96">
        <w:rPr>
          <w:vertAlign w:val="superscript"/>
          <w:lang w:val="pt-BR"/>
        </w:rPr>
        <w:t>2015</w:t>
      </w:r>
      <w:r w:rsidRPr="001C3B96">
        <w:rPr>
          <w:lang w:val="pt-BR"/>
        </w:rPr>
        <w:t>)</w:t>
      </w:r>
    </w:p>
    <w:p w:rsidR="003914D4" w:rsidRPr="001C3B96" w:rsidRDefault="003914D4" w:rsidP="003914D4">
      <w:pPr>
        <w:jc w:val="center"/>
        <w:rPr>
          <w:lang w:val="nl-NL"/>
        </w:rPr>
      </w:pPr>
      <w:r w:rsidRPr="001C3B96">
        <w:rPr>
          <w:lang w:val="nl-NL"/>
        </w:rPr>
        <w:t>----------------- HẾT-------------------</w:t>
      </w:r>
    </w:p>
    <w:p w:rsidR="003914D4" w:rsidRPr="001C3B96" w:rsidRDefault="003914D4" w:rsidP="003914D4">
      <w:pPr>
        <w:jc w:val="center"/>
        <w:rPr>
          <w:i/>
          <w:lang w:val="nl-NL"/>
        </w:rPr>
      </w:pPr>
      <w:r w:rsidRPr="001C3B96">
        <w:rPr>
          <w:i/>
          <w:lang w:val="nl-NL"/>
        </w:rPr>
        <w:t>Lưu ý : Cán bộ coi thi  không giải thích gì thêm.</w:t>
      </w:r>
    </w:p>
    <w:p w:rsidR="003914D4" w:rsidRPr="001C3B96" w:rsidRDefault="003914D4" w:rsidP="003914D4">
      <w:pPr>
        <w:rPr>
          <w:b/>
          <w:lang w:val="nl-NL"/>
        </w:rPr>
      </w:pPr>
      <w:r w:rsidRPr="001C3B96">
        <w:rPr>
          <w:b/>
          <w:w w:val="80"/>
          <w:lang w:val="nl-NL"/>
        </w:rPr>
        <w:br w:type="page"/>
      </w:r>
      <w:r w:rsidRPr="001C3B96">
        <w:rPr>
          <w:b/>
          <w:w w:val="80"/>
          <w:lang w:val="nl-NL"/>
        </w:rPr>
        <w:lastRenderedPageBreak/>
        <w:t>PHÒNG GD&amp;ĐT HẢI LĂNG</w:t>
      </w:r>
      <w:r w:rsidRPr="001C3B96">
        <w:rPr>
          <w:b/>
          <w:lang w:val="nl-NL"/>
        </w:rPr>
        <w:t xml:space="preserve">     HƯỚNG DẪN CHẤM KHẢO SÁT HSG LỚP 8</w:t>
      </w:r>
    </w:p>
    <w:p w:rsidR="003914D4" w:rsidRPr="001C3B96" w:rsidRDefault="001722C4" w:rsidP="003914D4">
      <w:pPr>
        <w:jc w:val="both"/>
        <w:rPr>
          <w:b/>
          <w:lang w:val="nl-NL"/>
        </w:rPr>
      </w:pPr>
      <w:r>
        <w:rPr>
          <w:noProof/>
        </w:rPr>
        <mc:AlternateContent>
          <mc:Choice Requires="wps">
            <w:drawing>
              <wp:anchor distT="0" distB="0" distL="114300" distR="114300" simplePos="0" relativeHeight="25163622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5" o:spid="_x0000_s1065" type="#_x0000_t202" style="position:absolute;left:0;text-align:left;margin-left:.6pt;margin-top:3.75pt;width:137.3pt;height:24.05pt;z-index:251636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gwYLQIAAFsEAAAOAAAAZHJzL2Uyb0RvYy54bWysVNtu2zAMfR+wfxD0vthO4rU14hRdugwD ugvQ7gNoWbaFyZImKbGzrx8lJ2nQbS/D9CCIJnV4eEh5dTv2kuy5dUKrkmazlBKumK6Fakv67Wn7 5poS50HVILXiJT1wR2/Xr1+tBlPwue60rLklCKJcMZiSdt6bIkkc63gPbqYNV+hstO3Bo2nbpLYw IHovk3mavk0GbWtjNePO4df7yUnXEb9pOPNfmsZxT2RJkZuPu417FfZkvYKitWA6wY404B9Y9CAU Jj1D3YMHsrPiN6heMKudbvyM6T7RTSMYjzVgNVn6oprHDgyPtaA4zpxlcv8Pln3ef7VE1CVdojwK euzREx89eadHkuV5EGgwrsC4R4ORfkQHNjoW68yDZt8dUXrTgWr5nbV66DjUSDALN5OLqxOOCyDV 8EnXmAh2XkegsbF9UA/1IIiOTA7n5gQyLKS8Wi6uMnQx9C3SfLmI5BIoTreNdf4D1z0Jh5JabH5E h/2D84ENFKeQkMxpKeqtkDIatq020pI94KBs44oFvAiTigwlvcnn+STAXyHSuP4E0QuPEy9FX9Lr cxAUQbb3qo7z6EHI6YyUpTrqGKSbRPRjNcaezaPKQeRK1wdU1uppwvFF4qHT9iclA053Sd2PHVhO ifyosDs32TL020djmV/N0bCXnurSA4ohVEk9JdNx46cntDNWtB1mOs3DHXZ0K6LYz6yO/HGCYw+O ry08kUs7Rj3/E9a/AAAA//8DAFBLAwQUAAYACAAAACEAIRS4xtoAAAAGAQAADwAAAGRycy9kb3du cmV2LnhtbEyPwU7DMBBE70j8g7VIXCrqEOQUhTgVVOqJU9Nyd+MliYjXwXbb9O9ZTnAczWjmTbWe 3SjOGOLgScPjMgOB1Ho7UKfhsN8+PIOIyZA1oyfUcMUI6/r2pjKl9Rfa4blJneASiqXR0Kc0lVLG tkdn4tJPSOx9+uBMYhk6aYO5cLkbZZ5lhXRmIF7ozYSbHtuv5uQ0FN/N0+L9wy5od92+hdYpuzko re/v5tcXEAnn9BeGX3xGh5qZjv5ENoqRdc5BDSsFgt18pfjIUYNSBci6kv/x6x8AAAD//wMAUEsB Ai0AFAAGAAgAAAAhALaDOJL+AAAA4QEAABMAAAAAAAAAAAAAAAAAAAAAAFtDb250ZW50X1R5cGVz XS54bWxQSwECLQAUAAYACAAAACEAOP0h/9YAAACUAQAACwAAAAAAAAAAAAAAAAAvAQAAX3JlbHMv LnJlbHNQSwECLQAUAAYACAAAACEADHoMGC0CAABbBAAADgAAAAAAAAAAAAAAAAAuAgAAZHJzL2Uy b0RvYy54bWxQSwECLQAUAAYACAAAACEAIRS4xtoAAAAGAQAADwAAAAAAAAAAAAAAAACHBAAAZHJz L2Rvd25yZXYueG1sUEsFBgAAAAAEAAQA8wAAAI4FAAAAAA== ">
                <v:textbox style="mso-fit-shape-to-text:t">
                  <w:txbxContent>
                    <w:p w:rsidR="003914D4" w:rsidRDefault="003914D4" w:rsidP="003914D4">
                      <w:pPr>
                        <w:jc w:val="center"/>
                      </w:pPr>
                      <w:r>
                        <w:t>ĐỀ CHÍNH THỨC</w:t>
                      </w:r>
                    </w:p>
                  </w:txbxContent>
                </v:textbox>
              </v:shape>
            </w:pict>
          </mc:Fallback>
        </mc:AlternateContent>
      </w:r>
      <w:r w:rsidR="003914D4" w:rsidRPr="001C3B96">
        <w:rPr>
          <w:lang w:val="nl-NL"/>
        </w:rPr>
        <w:tab/>
      </w:r>
      <w:r w:rsidR="003914D4" w:rsidRPr="001C3B96">
        <w:rPr>
          <w:lang w:val="nl-NL"/>
        </w:rPr>
        <w:tab/>
      </w:r>
      <w:r w:rsidR="003914D4" w:rsidRPr="001C3B96">
        <w:rPr>
          <w:lang w:val="nl-NL"/>
        </w:rPr>
        <w:tab/>
        <w:t xml:space="preserve">                                    </w:t>
      </w:r>
      <w:r w:rsidR="003914D4" w:rsidRPr="001C3B96">
        <w:rPr>
          <w:b/>
          <w:lang w:val="nl-NL"/>
        </w:rPr>
        <w:t>NĂM HỌC 2014-2015</w:t>
      </w:r>
    </w:p>
    <w:p w:rsidR="003914D4" w:rsidRPr="001C3B96" w:rsidRDefault="003914D4" w:rsidP="003914D4">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3914D4" w:rsidRPr="001C3B96" w:rsidRDefault="003914D4" w:rsidP="003914D4">
      <w:pPr>
        <w:rPr>
          <w:b/>
          <w:szCs w:val="26"/>
          <w:lang w:val="pt-BR"/>
        </w:rPr>
      </w:pPr>
    </w:p>
    <w:p w:rsidR="003914D4" w:rsidRPr="001C3B96" w:rsidRDefault="003914D4" w:rsidP="003914D4">
      <w:pPr>
        <w:tabs>
          <w:tab w:val="left" w:pos="7920"/>
        </w:tabs>
        <w:rPr>
          <w:szCs w:val="26"/>
          <w:lang w:val="pt-BR"/>
        </w:rPr>
      </w:pPr>
      <w:r w:rsidRPr="001C3B96">
        <w:rPr>
          <w:b/>
          <w:szCs w:val="26"/>
          <w:lang w:val="pt-BR"/>
        </w:rPr>
        <w:t>Câu 1</w:t>
      </w:r>
      <w:r w:rsidRPr="001C3B96">
        <w:rPr>
          <w:szCs w:val="26"/>
          <w:lang w:val="pt-BR"/>
        </w:rPr>
        <w:t xml:space="preserve"> </w:t>
      </w:r>
      <w:r w:rsidRPr="001C3B96">
        <w:rPr>
          <w:i/>
          <w:szCs w:val="26"/>
          <w:lang w:val="pt-BR"/>
        </w:rPr>
        <w:t>(2 điểm)</w:t>
      </w:r>
      <w:r w:rsidRPr="001C3B96">
        <w:rPr>
          <w:szCs w:val="26"/>
          <w:lang w:val="pt-BR"/>
        </w:rPr>
        <w:t>: A = (x + y)(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szCs w:val="26"/>
          <w:lang w:val="pt-BR"/>
        </w:rPr>
      </w:pPr>
      <w:r w:rsidRPr="001C3B96">
        <w:rPr>
          <w:szCs w:val="26"/>
          <w:lang w:val="pt-BR"/>
        </w:rPr>
        <w:t>= 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xml:space="preserve">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lang w:val="vi-VN" w:eastAsia="vi-VN"/>
        </w:rPr>
      </w:pPr>
      <w:r w:rsidRPr="001C3B96">
        <w:rPr>
          <w:szCs w:val="26"/>
          <w:lang w:val="pt-BR"/>
        </w:rPr>
        <w:t>= x</w:t>
      </w:r>
      <w:r w:rsidRPr="001C3B96">
        <w:rPr>
          <w:szCs w:val="26"/>
          <w:vertAlign w:val="superscript"/>
          <w:lang w:val="pt-BR"/>
        </w:rPr>
        <w:t>2</w:t>
      </w:r>
      <w:r w:rsidRPr="001C3B96">
        <w:rPr>
          <w:szCs w:val="26"/>
          <w:lang w:val="pt-BR"/>
        </w:rPr>
        <w:t xml:space="preserve"> + 2xy + y</w:t>
      </w:r>
      <w:r w:rsidRPr="001C3B96">
        <w:rPr>
          <w:szCs w:val="26"/>
          <w:vertAlign w:val="superscript"/>
          <w:lang w:val="pt-BR"/>
        </w:rPr>
        <w:t>2</w:t>
      </w:r>
      <w:r w:rsidRPr="001C3B96">
        <w:rPr>
          <w:szCs w:val="26"/>
          <w:lang w:val="pt-BR"/>
        </w:rPr>
        <w:t xml:space="preserve"> = (x + y)</w:t>
      </w:r>
      <w:r w:rsidRPr="001C3B96">
        <w:rPr>
          <w:szCs w:val="26"/>
          <w:vertAlign w:val="superscript"/>
          <w:lang w:val="pt-BR"/>
        </w:rPr>
        <w:t>2</w:t>
      </w:r>
      <w:r w:rsidRPr="001C3B96">
        <w:rPr>
          <w:szCs w:val="26"/>
          <w:lang w:val="pt-BR"/>
        </w:rPr>
        <w:t xml:space="preserve"> = 1</w:t>
      </w:r>
      <w:r w:rsidRPr="001C3B96">
        <w:rPr>
          <w:lang w:val="fr-FR" w:eastAsia="vi-VN"/>
        </w:rPr>
        <w:t xml:space="preserve"> </w:t>
      </w:r>
      <w:r w:rsidRPr="001C3B96">
        <w:rPr>
          <w:lang w:val="fr-FR" w:eastAsia="vi-VN"/>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2 </w:t>
      </w:r>
      <w:r w:rsidRPr="001C3B96">
        <w:rPr>
          <w:i/>
          <w:szCs w:val="26"/>
          <w:lang w:val="pt-BR"/>
        </w:rPr>
        <w:t>(4 điểm)</w:t>
      </w:r>
      <w:r w:rsidRPr="001C3B96">
        <w:rPr>
          <w:szCs w:val="26"/>
          <w:lang w:val="pt-BR"/>
        </w:rPr>
        <w:t xml:space="preserve">: </w:t>
      </w:r>
    </w:p>
    <w:p w:rsidR="003914D4" w:rsidRPr="001C3B96" w:rsidRDefault="003914D4" w:rsidP="003914D4">
      <w:pPr>
        <w:spacing w:line="288" w:lineRule="auto"/>
        <w:jc w:val="both"/>
      </w:pPr>
      <w:r w:rsidRPr="001C3B96">
        <w:rPr>
          <w:lang w:val="pt-BR"/>
        </w:rPr>
        <w:t xml:space="preserve">Biểu thức: </w:t>
      </w:r>
      <w:r w:rsidRPr="001C3B96">
        <w:rPr>
          <w:position w:val="-36"/>
        </w:rPr>
        <w:object w:dxaOrig="5319" w:dyaOrig="859">
          <v:shape id="_x0000_i1116" type="#_x0000_t75" style="width:265.95pt;height:42.95pt" o:ole="">
            <v:imagedata r:id="rId476" o:title=""/>
          </v:shape>
          <o:OLEObject Type="Embed" ProgID="Equation.DSMT4" ShapeID="_x0000_i1116" DrawAspect="Content" ObjectID="_1663412204" r:id="rId482"/>
        </w:object>
      </w:r>
    </w:p>
    <w:p w:rsidR="003914D4" w:rsidRPr="001C3B96" w:rsidRDefault="003914D4" w:rsidP="003914D4">
      <w:pPr>
        <w:tabs>
          <w:tab w:val="left" w:pos="7920"/>
        </w:tabs>
        <w:spacing w:line="288" w:lineRule="auto"/>
        <w:ind w:firstLine="540"/>
        <w:jc w:val="both"/>
      </w:pPr>
      <w:r w:rsidRPr="001C3B96">
        <w:rPr>
          <w:b/>
          <w:lang w:val="pt-BR"/>
        </w:rPr>
        <w:t>a.</w:t>
      </w:r>
      <w:r w:rsidRPr="001C3B96">
        <w:rPr>
          <w:lang w:val="pt-BR"/>
        </w:rPr>
        <w:t xml:space="preserve"> Rút gọn </w:t>
      </w:r>
      <w:r w:rsidRPr="001C3B96">
        <w:rPr>
          <w:rFonts w:hint="eastAsia"/>
          <w:lang w:val="pt-BR"/>
        </w:rPr>
        <w:t>đư</w:t>
      </w:r>
      <w:r w:rsidRPr="001C3B96">
        <w:rPr>
          <w:lang w:val="pt-BR"/>
        </w:rPr>
        <w:t xml:space="preserve">ợc kq: </w:t>
      </w:r>
      <w:r w:rsidRPr="001C3B96">
        <w:rPr>
          <w:position w:val="-26"/>
        </w:rPr>
        <w:object w:dxaOrig="1140" w:dyaOrig="700">
          <v:shape id="_x0000_i1117" type="#_x0000_t75" style="width:57pt;height:35pt" o:ole="">
            <v:imagedata r:id="rId483" o:title=""/>
          </v:shape>
          <o:OLEObject Type="Embed" ProgID="Equation.DSMT4" ShapeID="_x0000_i1117" DrawAspect="Content" ObjectID="_1663412205" r:id="rId484"/>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ind w:firstLine="540"/>
        <w:rPr>
          <w:bCs/>
          <w:iCs/>
        </w:rPr>
      </w:pPr>
      <w:r w:rsidRPr="001C3B96">
        <w:rPr>
          <w:b/>
          <w:bCs/>
          <w:iCs/>
        </w:rPr>
        <w:t>b.</w:t>
      </w:r>
      <w:r w:rsidRPr="001C3B96">
        <w:rPr>
          <w:bCs/>
          <w:iCs/>
        </w:rPr>
        <w:t xml:space="preserve"> </w:t>
      </w:r>
      <w:r w:rsidRPr="001C3B96">
        <w:rPr>
          <w:bCs/>
          <w:iCs/>
          <w:position w:val="-26"/>
        </w:rPr>
        <w:object w:dxaOrig="760" w:dyaOrig="700">
          <v:shape id="_x0000_i1118" type="#_x0000_t75" style="width:38pt;height:35pt" o:ole="">
            <v:imagedata r:id="rId485" o:title=""/>
          </v:shape>
          <o:OLEObject Type="Embed" ProgID="Equation.DSMT4" ShapeID="_x0000_i1118" DrawAspect="Content" ObjectID="_1663412206" r:id="rId486"/>
        </w:object>
      </w:r>
      <w:r w:rsidRPr="001C3B96">
        <w:rPr>
          <w:bCs/>
          <w:iCs/>
        </w:rPr>
        <w:t xml:space="preserve"> </w:t>
      </w:r>
      <w:r w:rsidRPr="001C3B96">
        <w:rPr>
          <w:bCs/>
          <w:iCs/>
          <w:position w:val="-26"/>
        </w:rPr>
        <w:object w:dxaOrig="999" w:dyaOrig="700">
          <v:shape id="_x0000_i1119" type="#_x0000_t75" style="width:49.95pt;height:35pt" o:ole="">
            <v:imagedata r:id="rId487" o:title=""/>
          </v:shape>
          <o:OLEObject Type="Embed" ProgID="Equation.DSMT4" ShapeID="_x0000_i1119" DrawAspect="Content" ObjectID="_1663412207" r:id="rId488"/>
        </w:object>
      </w:r>
      <w:r w:rsidRPr="001C3B96">
        <w:rPr>
          <w:bCs/>
          <w:iCs/>
        </w:rPr>
        <w:t xml:space="preserve"> hoặc </w:t>
      </w:r>
      <w:r w:rsidRPr="001C3B96">
        <w:rPr>
          <w:bCs/>
          <w:iCs/>
          <w:position w:val="-26"/>
        </w:rPr>
        <w:object w:dxaOrig="820" w:dyaOrig="700">
          <v:shape id="_x0000_i1120" type="#_x0000_t75" style="width:41pt;height:35pt" o:ole="">
            <v:imagedata r:id="rId489" o:title=""/>
          </v:shape>
          <o:OLEObject Type="Embed" ProgID="Equation.DSMT4" ShapeID="_x0000_i1120" DrawAspect="Content" ObjectID="_1663412208" r:id="rId490"/>
        </w:object>
      </w:r>
      <w:r w:rsidRPr="001C3B96">
        <w:rPr>
          <w:bCs/>
          <w:iCs/>
        </w:rPr>
        <w:tab/>
      </w:r>
    </w:p>
    <w:p w:rsidR="003914D4" w:rsidRPr="001C3B96" w:rsidRDefault="003914D4" w:rsidP="003914D4">
      <w:pPr>
        <w:tabs>
          <w:tab w:val="left" w:pos="7920"/>
        </w:tabs>
        <w:ind w:firstLine="540"/>
        <w:rPr>
          <w:bCs/>
          <w:iCs/>
        </w:rPr>
      </w:pPr>
      <w:r w:rsidRPr="001C3B96">
        <w:rPr>
          <w:bCs/>
          <w:iCs/>
          <w:position w:val="-26"/>
        </w:rPr>
        <w:object w:dxaOrig="1080" w:dyaOrig="700">
          <v:shape id="_x0000_i1121" type="#_x0000_t75" style="width:54pt;height:35pt" o:ole="">
            <v:imagedata r:id="rId491" o:title=""/>
          </v:shape>
          <o:OLEObject Type="Embed" ProgID="Equation.DSMT4" ShapeID="_x0000_i1121" DrawAspect="Content" ObjectID="_1663412209" r:id="rId492"/>
        </w:object>
      </w:r>
      <w:r w:rsidRPr="001C3B96">
        <w:rPr>
          <w:bCs/>
          <w:iCs/>
        </w:rPr>
        <w:t xml:space="preserve"> hoặc </w:t>
      </w:r>
      <w:r w:rsidRPr="001C3B96">
        <w:rPr>
          <w:bCs/>
          <w:iCs/>
          <w:position w:val="-26"/>
        </w:rPr>
        <w:object w:dxaOrig="740" w:dyaOrig="700">
          <v:shape id="_x0000_i1122" type="#_x0000_t75" style="width:37pt;height:35pt" o:ole="">
            <v:imagedata r:id="rId493" o:title=""/>
          </v:shape>
          <o:OLEObject Type="Embed" ProgID="Equation.DSMT4" ShapeID="_x0000_i1122" DrawAspect="Content" ObjectID="_1663412210" r:id="rId494"/>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pPr>
      <w:r w:rsidRPr="001C3B96">
        <w:rPr>
          <w:b/>
        </w:rPr>
        <w:t>c.</w:t>
      </w:r>
      <w:r w:rsidRPr="001C3B96">
        <w:t xml:space="preserve"> </w:t>
      </w:r>
      <w:r w:rsidRPr="001C3B96">
        <w:rPr>
          <w:position w:val="-6"/>
        </w:rPr>
        <w:object w:dxaOrig="1680" w:dyaOrig="300">
          <v:shape id="_x0000_i1123" type="#_x0000_t75" style="width:84pt;height:15pt" o:ole="">
            <v:imagedata r:id="rId495" o:title=""/>
          </v:shape>
          <o:OLEObject Type="Embed" ProgID="Equation.DSMT4" ShapeID="_x0000_i1123" DrawAspect="Content" ObjectID="_1663412211" r:id="rId496"/>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rPr>
          <w:szCs w:val="26"/>
          <w:lang w:val="pt-BR"/>
        </w:rPr>
      </w:pPr>
      <w:r w:rsidRPr="001C3B96">
        <w:rPr>
          <w:b/>
          <w:bCs/>
          <w:iCs/>
        </w:rPr>
        <w:t>d.</w:t>
      </w:r>
      <w:r w:rsidRPr="001C3B96">
        <w:rPr>
          <w:bCs/>
          <w:iCs/>
        </w:rPr>
        <w:t xml:space="preserve"> </w:t>
      </w:r>
      <w:r w:rsidRPr="001C3B96">
        <w:rPr>
          <w:bCs/>
          <w:iCs/>
          <w:position w:val="-26"/>
        </w:rPr>
        <w:object w:dxaOrig="3879" w:dyaOrig="700">
          <v:shape id="_x0000_i1124" type="#_x0000_t75" style="width:193.95pt;height:35pt" o:ole="">
            <v:imagedata r:id="rId497" o:title=""/>
          </v:shape>
          <o:OLEObject Type="Embed" ProgID="Equation.DSMT4" ShapeID="_x0000_i1124" DrawAspect="Content" ObjectID="_1663412212" r:id="rId498"/>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w:t>
      </w:r>
      <w:r w:rsidRPr="001C3B96">
        <w:rPr>
          <w:szCs w:val="26"/>
          <w:lang w:val="pt-BR"/>
        </w:rPr>
        <w:t xml:space="preserve">3 </w:t>
      </w:r>
      <w:r w:rsidRPr="001C3B96">
        <w:rPr>
          <w:i/>
          <w:szCs w:val="26"/>
          <w:lang w:val="pt-BR"/>
        </w:rPr>
        <w:t>(3 điểm)</w:t>
      </w:r>
      <w:r w:rsidRPr="001C3B96">
        <w:rPr>
          <w:szCs w:val="26"/>
          <w:lang w:val="pt-BR"/>
        </w:rPr>
        <w:t xml:space="preserve">: </w:t>
      </w:r>
    </w:p>
    <w:p w:rsidR="003914D4" w:rsidRPr="001C3B96" w:rsidRDefault="003914D4" w:rsidP="003914D4">
      <w:pPr>
        <w:spacing w:line="288" w:lineRule="auto"/>
        <w:rPr>
          <w:lang w:val="pt-BR"/>
        </w:rPr>
      </w:pPr>
      <w:r w:rsidRPr="001C3B96">
        <w:rPr>
          <w:lang w:val="pt-BR"/>
        </w:rPr>
        <w:t xml:space="preserve">Gọi x, y, z là độ dài 3 cạnh tương ứng với các đường cao bằng 4, a, 12. </w:t>
      </w:r>
    </w:p>
    <w:p w:rsidR="003914D4" w:rsidRPr="001C3B96" w:rsidRDefault="003914D4" w:rsidP="003914D4">
      <w:pPr>
        <w:spacing w:line="288" w:lineRule="auto"/>
      </w:pPr>
      <w:r w:rsidRPr="001C3B96">
        <w:rPr>
          <w:lang w:val="pt-BR"/>
        </w:rPr>
        <w:tab/>
      </w:r>
      <w:r w:rsidRPr="001C3B96">
        <w:t>Ta có:   4x  = 12y = az  = 2S</w:t>
      </w:r>
      <w:r w:rsidRPr="001C3B96">
        <w:tab/>
      </w:r>
      <w:r w:rsidRPr="001C3B96">
        <w:tab/>
      </w:r>
      <w:r w:rsidRPr="001C3B96">
        <w:tab/>
      </w:r>
      <w:r w:rsidRPr="001C3B96">
        <w:tab/>
      </w:r>
      <w:r w:rsidRPr="001C3B96">
        <w:tab/>
      </w:r>
      <w:r w:rsidRPr="001C3B96">
        <w:tab/>
      </w:r>
    </w:p>
    <w:p w:rsidR="003914D4" w:rsidRPr="001C3B96" w:rsidRDefault="003914D4" w:rsidP="003914D4">
      <w:pPr>
        <w:spacing w:line="288" w:lineRule="auto"/>
      </w:pPr>
      <w:r w:rsidRPr="001C3B96">
        <w:tab/>
      </w:r>
      <w:r w:rsidRPr="001C3B96">
        <w:sym w:font="Symbol" w:char="F0DE"/>
      </w:r>
      <w:r w:rsidRPr="001C3B96">
        <w:t xml:space="preserve">  x = S/2 ;   y = S/6;  z = 2S/a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rPr>
          <w:lang w:val="fr-FR"/>
        </w:rPr>
      </w:pPr>
      <w:r w:rsidRPr="001C3B96">
        <w:tab/>
      </w:r>
      <w:r w:rsidRPr="001C3B96">
        <w:rPr>
          <w:lang w:val="fr-FR"/>
        </w:rPr>
        <w:t>Do x - y &lt; z &lt; x + y nên</w:t>
      </w:r>
    </w:p>
    <w:p w:rsidR="003914D4" w:rsidRPr="001C3B96" w:rsidRDefault="003914D4" w:rsidP="003914D4">
      <w:pPr>
        <w:spacing w:line="288" w:lineRule="auto"/>
      </w:pPr>
      <w:r w:rsidRPr="001C3B96">
        <w:rPr>
          <w:lang w:val="fr-FR"/>
        </w:rPr>
        <w:tab/>
      </w:r>
      <w:r w:rsidRPr="001C3B96">
        <w:rPr>
          <w:position w:val="-24"/>
          <w:lang w:val="fr-FR"/>
        </w:rPr>
        <w:object w:dxaOrig="3440" w:dyaOrig="620">
          <v:shape id="_x0000_i1125" type="#_x0000_t75" style="width:197.45pt;height:31.1pt" o:ole="">
            <v:imagedata r:id="rId499" o:title=""/>
          </v:shape>
          <o:OLEObject Type="Embed" ProgID="Equation.DSMT4" ShapeID="_x0000_i1125" DrawAspect="Content" ObjectID="_1663412213" r:id="rId500"/>
        </w:object>
      </w:r>
      <w:r w:rsidRPr="001C3B96">
        <w:t xml:space="preserve">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pPr>
      <w:r w:rsidRPr="001C3B96">
        <w:tab/>
      </w:r>
      <w:r w:rsidRPr="001C3B96">
        <w:sym w:font="Symbol" w:char="F0DE"/>
      </w:r>
      <w:r w:rsidRPr="001C3B96">
        <w:t xml:space="preserve"> 3, a , 6 Do a </w:t>
      </w:r>
      <w:r w:rsidRPr="001C3B96">
        <w:sym w:font="Symbol" w:char="F0CE"/>
      </w:r>
      <w:r w:rsidRPr="001C3B96">
        <w:t xml:space="preserve"> N  nên a = 4 hoặc a = 5.  </w:t>
      </w:r>
      <w:r w:rsidRPr="001C3B96">
        <w:tab/>
      </w:r>
      <w:r w:rsidRPr="001C3B96">
        <w:tab/>
      </w:r>
      <w:r w:rsidRPr="001C3B96">
        <w:tab/>
      </w:r>
      <w:r w:rsidRPr="001C3B96">
        <w:tab/>
      </w:r>
      <w:r w:rsidRPr="001C3B96">
        <w:rPr>
          <w:i/>
        </w:rPr>
        <w:t>(1 điểm)</w:t>
      </w:r>
    </w:p>
    <w:p w:rsidR="003914D4" w:rsidRPr="001C3B96" w:rsidRDefault="003914D4" w:rsidP="003914D4">
      <w:pPr>
        <w:jc w:val="both"/>
        <w:rPr>
          <w:lang w:val="pt-BR"/>
        </w:rPr>
      </w:pPr>
      <w:r w:rsidRPr="001C3B96">
        <w:rPr>
          <w:b/>
          <w:szCs w:val="26"/>
        </w:rPr>
        <w:t xml:space="preserve">Câu </w:t>
      </w:r>
      <w:r w:rsidRPr="001C3B96">
        <w:rPr>
          <w:szCs w:val="26"/>
        </w:rPr>
        <w:t xml:space="preserve">4 </w:t>
      </w:r>
      <w:r w:rsidRPr="001C3B96">
        <w:rPr>
          <w:i/>
          <w:szCs w:val="26"/>
        </w:rPr>
        <w:t>(4 điểm)</w:t>
      </w:r>
      <w:r w:rsidRPr="001C3B96">
        <w:rPr>
          <w:szCs w:val="26"/>
        </w:rPr>
        <w:t xml:space="preserve">: </w:t>
      </w:r>
      <w:r w:rsidRPr="001C3B96">
        <w:rPr>
          <w:lang w:val="pt-BR"/>
        </w:rPr>
        <w:t xml:space="preserve">Gọi </w:t>
      </w:r>
      <w:r w:rsidRPr="001C3B96">
        <w:rPr>
          <w:position w:val="-6"/>
          <w:lang w:val="pt-BR"/>
        </w:rPr>
        <w:object w:dxaOrig="520" w:dyaOrig="340">
          <v:shape id="_x0000_i1126" type="#_x0000_t75" style="width:30.3pt;height:20.75pt" o:ole="">
            <v:imagedata r:id="rId501" o:title=""/>
          </v:shape>
          <o:OLEObject Type="Embed" ProgID="Equation.3" ShapeID="_x0000_i1126" DrawAspect="Content" ObjectID="_1663412214" r:id="rId502"/>
        </w:object>
      </w:r>
      <w:r w:rsidRPr="001C3B96">
        <w:rPr>
          <w:lang w:val="pt-BR"/>
        </w:rPr>
        <w:t xml:space="preserve"> là số phải tìm.</w:t>
      </w:r>
    </w:p>
    <w:p w:rsidR="003914D4" w:rsidRPr="001C3B96" w:rsidRDefault="003914D4" w:rsidP="003914D4">
      <w:pPr>
        <w:jc w:val="both"/>
        <w:rPr>
          <w:lang w:val="pt-BR"/>
        </w:rPr>
      </w:pPr>
      <w:r w:rsidRPr="001C3B96">
        <w:rPr>
          <w:lang w:val="pt-BR"/>
        </w:rPr>
        <w:t>Với a, b, c, d</w:t>
      </w:r>
      <w:r w:rsidRPr="001C3B96">
        <w:rPr>
          <w:position w:val="-4"/>
          <w:lang w:val="pt-BR"/>
        </w:rPr>
        <w:object w:dxaOrig="200" w:dyaOrig="200">
          <v:shape id="_x0000_i1127" type="#_x0000_t75" style="width:14.55pt;height:14.55pt" o:ole="">
            <v:imagedata r:id="rId503" o:title=""/>
          </v:shape>
          <o:OLEObject Type="Embed" ProgID="Equation.3" ShapeID="_x0000_i1127" DrawAspect="Content" ObjectID="_1663412215" r:id="rId504"/>
        </w:object>
      </w:r>
      <w:r w:rsidRPr="001C3B96">
        <w:rPr>
          <w:lang w:val="pt-BR"/>
        </w:rPr>
        <w:t xml:space="preserve"> </w:t>
      </w:r>
      <w:r w:rsidRPr="001C3B96">
        <w:rPr>
          <w:b/>
          <w:lang w:val="pt-BR"/>
        </w:rPr>
        <w:t>N</w:t>
      </w:r>
      <w:r w:rsidRPr="001C3B96">
        <w:rPr>
          <w:lang w:val="pt-BR"/>
        </w:rPr>
        <w:t xml:space="preserve">, </w:t>
      </w:r>
      <w:r w:rsidRPr="001C3B96">
        <w:rPr>
          <w:position w:val="-10"/>
          <w:lang w:val="pt-BR"/>
        </w:rPr>
        <w:object w:dxaOrig="2079" w:dyaOrig="320">
          <v:shape id="_x0000_i1128" type="#_x0000_t75" style="width:129.3pt;height:19.45pt" o:ole="">
            <v:imagedata r:id="rId505" o:title=""/>
          </v:shape>
          <o:OLEObject Type="Embed" ProgID="Equation.3" ShapeID="_x0000_i1128" DrawAspect="Content" ObjectID="_1663412216" r:id="rId506"/>
        </w:object>
      </w:r>
      <w:r w:rsidRPr="001C3B96">
        <w:rPr>
          <w:lang w:val="pt-BR"/>
        </w:rPr>
        <w:t xml:space="preserve">                                               </w:t>
      </w:r>
      <w:r w:rsidRPr="001C3B96">
        <w:rPr>
          <w:i/>
          <w:lang w:val="pt-BR"/>
        </w:rPr>
        <w:t>(0,5điểm)</w:t>
      </w:r>
    </w:p>
    <w:p w:rsidR="003914D4" w:rsidRPr="001C3B96" w:rsidRDefault="001722C4" w:rsidP="003914D4">
      <w:pPr>
        <w:jc w:val="both"/>
        <w:rPr>
          <w:lang w:val="pt-BR"/>
        </w:rPr>
      </w:pPr>
      <w:r>
        <w:rPr>
          <w:noProof/>
        </w:rPr>
        <mc:AlternateContent>
          <mc:Choice Requires="wps">
            <w:drawing>
              <wp:anchor distT="0" distB="0" distL="114300" distR="114300" simplePos="0" relativeHeight="251638272" behindDoc="0" locked="0" layoutInCell="1" allowOverlap="1">
                <wp:simplePos x="0" y="0"/>
                <wp:positionH relativeFrom="column">
                  <wp:posOffset>2743200</wp:posOffset>
                </wp:positionH>
                <wp:positionV relativeFrom="paragraph">
                  <wp:posOffset>8255</wp:posOffset>
                </wp:positionV>
                <wp:extent cx="3200400" cy="613410"/>
                <wp:effectExtent l="0" t="0" r="0" b="0"/>
                <wp:wrapNone/>
                <wp:docPr id="39"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613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pPr>
                              <w:rPr>
                                <w:lang w:val="pt-BR"/>
                              </w:rPr>
                            </w:pPr>
                            <w:r w:rsidRPr="003876EA">
                              <w:rPr>
                                <w:lang w:val="pt-BR"/>
                              </w:rPr>
                              <w:t>với k, m</w:t>
                            </w:r>
                            <w:r w:rsidRPr="00E9523D">
                              <w:rPr>
                                <w:position w:val="-4"/>
                                <w:lang w:val="pt-BR"/>
                              </w:rPr>
                              <w:object w:dxaOrig="200" w:dyaOrig="200">
                                <v:shape id="_x0000_i1362" type="#_x0000_t75" style="width:14.55pt;height:14.55pt" o:ole="">
                                  <v:imagedata r:id="rId503" o:title=""/>
                                </v:shape>
                                <o:OLEObject Type="Embed" ProgID="Equation.3" ShapeID="_x0000_i1362" DrawAspect="Content" ObjectID="_1663412226" r:id="rId507"/>
                              </w:object>
                            </w:r>
                            <w:r w:rsidRPr="00187216">
                              <w:rPr>
                                <w:b/>
                                <w:lang w:val="pt-BR"/>
                              </w:rPr>
                              <w:t>N</w:t>
                            </w:r>
                            <w:r>
                              <w:rPr>
                                <w:b/>
                                <w:lang w:val="pt-BR"/>
                              </w:rPr>
                              <w:t xml:space="preserve">, </w:t>
                            </w:r>
                            <w:r w:rsidRPr="00AA6F22">
                              <w:rPr>
                                <w:position w:val="-6"/>
                                <w:lang w:val="pt-BR"/>
                              </w:rPr>
                              <w:object w:dxaOrig="1700" w:dyaOrig="279">
                                <v:shape id="_x0000_i1363" type="#_x0000_t75" style="width:104.8pt;height:16.7pt" o:ole="">
                                  <v:imagedata r:id="rId508" o:title=""/>
                                </v:shape>
                                <o:OLEObject Type="Embed" ProgID="Equation.3" ShapeID="_x0000_i1363" DrawAspect="Content" ObjectID="_1663412227" r:id="rId509"/>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66" type="#_x0000_t202" style="position:absolute;left:0;text-align:left;margin-left:3in;margin-top:.65pt;width:252pt;height:48.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anOAAMAAJAGAAAOAAAAZHJzL2Uyb0RvYy54bWysVdtu2zAMfR+wfxD07voSJY6NOkPixMOA 7gK0+wDFlmNhtuRJSp1u2L+Pkps0TfcwrMuDIYkUdQ4PyVy/O3QtumdKcykyHF4FGDFRyoqLXYa/ 3hXeHCNtqKhoKwXL8APT+N3i7ZvroU9ZJBvZVkwhCCJ0OvQZbozpU9/XZcM6qq9kzwQYa6k6amCr dn6l6ADRu9aPgmDmD1JVvZIl0xpO16MRL1z8umal+VzXmhnUZhiwGfdV7ru1X39xTdOdon3Dy0cY 9B9QdJQLePQUak0NRXvFX4TqeKmklrW5KmXny7rmJXMcgE0YXLC5bWjPHBdIju5PadL/L2z56f6L QrzK8CTBSNAONLpjB4NW8oDCaWwTNPQ6Bb/bHjzNAQwgtCOr+xtZftNIyLyhYseWSsmhYbQCgKG9 6Z9dHeNoG2Q7fJQVPET3RrpAh1p1NnuQDwTRQaiHkzgWTAmHE5CbBGAqwTYLJyR06vk0Pd7ulTbv meyQXWRYgfguOr2/0caioenRxT4mZMHb1hVAK54dgON4wlwFjbdpCkhgaT0tJqfuzyRINvPNnHgk mm08EqzX3rLIiTcrwni6nqzzfB3+sihCkja8qpiwjx4rLSR/p+RjzY81cqo1LVte2XAWkla7bd4q dE+h0gv3cwqA5cnNfw7DpQS4XFAKIxKsosQrZvPYIwWZekkczL0gTFbJLCAJWRfPKd1wwV5PCQ0Z TqbRFCPa7mCYlEaNVfaE/4Jm4H4vadK04wbGSsu7DM9PTjS1tbkRldPcUN6O67OsWCZ/zsqymAYx mcy9OJ5OPDLZBN5qXuTeMg9ns3izylebC6E3rnj06xPj5DmrxDO8j288QYbSPZapaz7bb2PnmcP2 4Bo9io5NvZXVA7SjktAt0FgwxmHRSPUDowFGYob19z1VDKP2g4CWTkJC7Ax1GzKNI9ioc8v23EJF CaEybEBPt8zNOHf3veK7Bl4ah4iQSxgDNXcdaufFiAoo2Q2MPUfucUTbuXq+d15PfySL3wAAAP// AwBQSwMEFAAGAAgAAAAhAHHTh8zcAAAACAEAAA8AAABkcnMvZG93bnJldi54bWxMj81OwzAQhO9I vIO1SNyoTVMKCXEqBOIKovxI3LbxNomI11HsNuHtWU5w29E3mp0pN7Pv1ZHG2AW2cLkwoIjr4Dpu LLy9Pl7cgIoJ2WEfmCx8U4RNdXpSYuHCxC903KZGSQjHAi20KQ2F1rFuyWNchIFY2D6MHpPIsdFu xEnCfa+Xxqy1x47lQ4sD3bdUf20P3sL70/7zY2Wemwd/NUxhNpp9rq09P5vvbkElmtOfGX7rS3Wo pNMuHNhF1VtYZUvZkgRkoITn2Vr0To7rHHRV6v8Dqh8AAAD//wMAUEsBAi0AFAAGAAgAAAAhALaD OJL+AAAA4QEAABMAAAAAAAAAAAAAAAAAAAAAAFtDb250ZW50X1R5cGVzXS54bWxQSwECLQAUAAYA CAAAACEAOP0h/9YAAACUAQAACwAAAAAAAAAAAAAAAAAvAQAAX3JlbHMvLnJlbHNQSwECLQAUAAYA CAAAACEA5c2pzgADAACQBgAADgAAAAAAAAAAAAAAAAAuAgAAZHJzL2Uyb0RvYy54bWxQSwECLQAU AAYACAAAACEAcdOHzNwAAAAIAQAADwAAAAAAAAAAAAAAAABaBQAAZHJzL2Rvd25yZXYueG1sUEsF BgAAAAAEAAQA8wAAAGMGAAAAAA== " filled="f" stroked="f">
                <v:textbox>
                  <w:txbxContent>
                    <w:p w:rsidR="003914D4" w:rsidRDefault="003914D4" w:rsidP="003914D4">
                      <w:pPr>
                        <w:rPr>
                          <w:lang w:val="pt-BR"/>
                        </w:rPr>
                      </w:pPr>
                      <w:r w:rsidRPr="003876EA">
                        <w:rPr>
                          <w:lang w:val="pt-BR"/>
                        </w:rPr>
                        <w:t>với k, m</w:t>
                      </w:r>
                      <w:r w:rsidRPr="00E9523D">
                        <w:rPr>
                          <w:position w:val="-4"/>
                          <w:lang w:val="pt-BR"/>
                        </w:rPr>
                        <w:object w:dxaOrig="200" w:dyaOrig="200">
                          <v:shape id="_x0000_i1362" type="#_x0000_t75" style="width:14.55pt;height:14.55pt" o:ole="">
                            <v:imagedata r:id="rId503" o:title=""/>
                          </v:shape>
                          <o:OLEObject Type="Embed" ProgID="Equation.3" ShapeID="_x0000_i1362" DrawAspect="Content" ObjectID="_1663412226" r:id="rId510"/>
                        </w:object>
                      </w:r>
                      <w:r w:rsidRPr="00187216">
                        <w:rPr>
                          <w:b/>
                          <w:lang w:val="pt-BR"/>
                        </w:rPr>
                        <w:t>N</w:t>
                      </w:r>
                      <w:r>
                        <w:rPr>
                          <w:b/>
                          <w:lang w:val="pt-BR"/>
                        </w:rPr>
                        <w:t xml:space="preserve">, </w:t>
                      </w:r>
                      <w:r w:rsidRPr="00AA6F22">
                        <w:rPr>
                          <w:position w:val="-6"/>
                          <w:lang w:val="pt-BR"/>
                        </w:rPr>
                        <w:object w:dxaOrig="1700" w:dyaOrig="279">
                          <v:shape id="_x0000_i1363" type="#_x0000_t75" style="width:104.8pt;height:16.7pt" o:ole="">
                            <v:imagedata r:id="rId508" o:title=""/>
                          </v:shape>
                          <o:OLEObject Type="Embed" ProgID="Equation.3" ShapeID="_x0000_i1363" DrawAspect="Content" ObjectID="_1663412227" r:id="rId511"/>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v:textbox>
              </v:shap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449580</wp:posOffset>
                </wp:positionH>
                <wp:positionV relativeFrom="paragraph">
                  <wp:posOffset>32385</wp:posOffset>
                </wp:positionV>
                <wp:extent cx="114300" cy="457200"/>
                <wp:effectExtent l="11430" t="5080" r="7620" b="13970"/>
                <wp:wrapNone/>
                <wp:docPr id="3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6" o:spid="_x0000_s1026" type="#_x0000_t87" style="position:absolute;margin-left:35.4pt;margin-top:2.55pt;width:9pt;height: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Ez9+AIAAGgGAAAOAAAAZHJzL2Uyb0RvYy54bWysVduOmzAQfa/Uf7D8zgIJ5KYlq1yrSr2s tK367GAT3Bqb2k7Ituq/d2wIm+y+VNU6ErKZ4cycM+PJ7d2pEujItOFKZji+iTBiMleUy32Gv37Z BhOMjCWSEqEky/AjM/hu/vbNbVPP2ECVSlCmEYBIM2vqDJfW1rMwNHnJKmJuVM0kGAulK2LhqPch 1aQB9EqEgygahY3StNYqZ8bA23VrxHOPXxQst5+LwjCLRIYhN+uf2j937hnOb8lsr0ld8rxLg/xH FhXhEoL2UGtiCTpo/gKq4rlWRhX2JldVqIqC58xzADZx9IzNQ0lq5rmAOKbuZTKvB5t/Ot5rxGmG h1ApSSqo0eJglQ+N4nTkFGpqMwPHh/peO46m/qDyHwYM4ZXFHQz4oF3zUVEAIgDkVTkVunJfAl90 8uI/9uKzk0U5vIzjZBhBiXIwJekYiutCh2R2/rjWxr5jqkJuk2HBCrvUJHcCkRk5fjDWF4B2LAj9 HmNUVALqeSQCDd3q6n3hM7j0SSNYXdgOERI4B3bwUm25EL5rhERNhqfpIPUZGCU4dUbnZvR+txIa QWAg6lcHe+Wm1UFSD1YyQjfd3hIu2j0EF9LhMd/KQNE7g2QdWyeeb7Pf02i6mWwmSZAMRpsgidbr YLFdJcFoG4/T9XC9Wq3jPy7ROJmVnFImXa7nlo+Tf2up7vK1zdo3/RWnK+pbv15SD6/T8HUGLp5q T2mxTaNxMpwE43E6DJLhJgqWk+0qWKzi0Wi8Wa6Wm2eUNl4m8zqses1dVupgmX4oaYMod903TKcD aC/KYZYMxm2BERF7GIK51RhpZb9xW/pr5FrdYVwpM4ncr1OmR2+FOBfbnfpyddyepILmODeCv4fu 6rV3dafoI1xDyMGFduMZNqXSvzBqYNRl2Pw8EM0wEu8lzJJpnCRuNvqDv3qQ/6Vld2khMgeoDFuM 2u3KtvP0UGu+LyFS7NlK5eZIwV3L+vzarLoDjDPPpBu9bl5enr3X0x/E/C8AAAD//wMAUEsDBBQA BgAIAAAAIQAg/Xut3AAAAAYBAAAPAAAAZHJzL2Rvd25yZXYueG1sTI5LS8NAFIX3gv9huIIbsTMR tCFmUkQoaBdK62N9m7kmoZk7MTNto7/e60qX58E5X7mYfK8ONMYusIVsZkAR18F13Fh4fVle5qBi QnbYByYLXxRhUZ2elFi4cOQ1HTapUTLCsUALbUpDoXWsW/IYZ2EgluwjjB6TyLHRbsSjjPteXxlz oz12LA8tDnTfUr3b7L2F9JY91dN3+MTl47t5yC5W6+fdytrzs+nuFlSiKf2V4Rdf0KESpm3Ys4uq tzA3Qp4sXGegJM5zkVux5xnoqtT/8asfAAAA//8DAFBLAQItABQABgAIAAAAIQC2gziS/gAAAOEB AAATAAAAAAAAAAAAAAAAAAAAAABbQ29udGVudF9UeXBlc10ueG1sUEsBAi0AFAAGAAgAAAAhADj9 If/WAAAAlAEAAAsAAAAAAAAAAAAAAAAALwEAAF9yZWxzLy5yZWxzUEsBAi0AFAAGAAgAAAAhANMA TP34AgAAaAYAAA4AAAAAAAAAAAAAAAAALgIAAGRycy9lMm9Eb2MueG1sUEsBAi0AFAAGAAgAAAAh ACD9e63cAAAABgEAAA8AAAAAAAAAAAAAAAAAUgUAAGRycy9kb3ducmV2LnhtbFBLBQYAAAAABAAE APMAAABbBgAAAAA= "/>
            </w:pict>
          </mc:Fallback>
        </mc:AlternateContent>
      </w:r>
      <w:r w:rsidR="003914D4" w:rsidRPr="001C3B96">
        <w:rPr>
          <w:lang w:val="pt-BR"/>
        </w:rPr>
        <w:t xml:space="preserve">Ta có:   </w:t>
      </w:r>
      <w:r w:rsidR="003914D4" w:rsidRPr="001C3B96">
        <w:rPr>
          <w:position w:val="-6"/>
          <w:lang w:val="pt-BR"/>
        </w:rPr>
        <w:object w:dxaOrig="980" w:dyaOrig="340">
          <v:shape id="_x0000_i1129" type="#_x0000_t75" style="width:57.1pt;height:20.75pt" o:ole="">
            <v:imagedata r:id="rId512" o:title=""/>
          </v:shape>
          <o:OLEObject Type="Embed" ProgID="Equation.3" ShapeID="_x0000_i1129" DrawAspect="Content" ObjectID="_1663412217" r:id="rId513"/>
        </w:object>
      </w:r>
      <w:r w:rsidR="003914D4" w:rsidRPr="001C3B96">
        <w:rPr>
          <w:lang w:val="pt-BR"/>
        </w:rPr>
        <w:t xml:space="preserve">                                                                                 </w:t>
      </w:r>
    </w:p>
    <w:p w:rsidR="003914D4" w:rsidRPr="001C3B96" w:rsidRDefault="003914D4" w:rsidP="003914D4">
      <w:pPr>
        <w:jc w:val="both"/>
        <w:rPr>
          <w:lang w:val="pt-BR"/>
        </w:rPr>
      </w:pPr>
      <w:r w:rsidRPr="001C3B96">
        <w:rPr>
          <w:lang w:val="pt-BR"/>
        </w:rPr>
        <w:t xml:space="preserve">             </w:t>
      </w:r>
      <w:r w:rsidRPr="001C3B96">
        <w:rPr>
          <w:position w:val="-10"/>
          <w:lang w:val="pt-BR"/>
        </w:rPr>
        <w:object w:dxaOrig="2960" w:dyaOrig="380">
          <v:shape id="_x0000_i1130" type="#_x0000_t75" style="width:172.4pt;height:23.2pt" o:ole="">
            <v:imagedata r:id="rId514" o:title=""/>
          </v:shape>
          <o:OLEObject Type="Embed" ProgID="Equation.3" ShapeID="_x0000_i1130" DrawAspect="Content" ObjectID="_1663412218" r:id="rId515"/>
        </w:object>
      </w:r>
    </w:p>
    <w:p w:rsidR="003914D4" w:rsidRPr="001C3B96" w:rsidRDefault="001722C4" w:rsidP="003914D4">
      <w:pPr>
        <w:jc w:val="both"/>
        <w:rPr>
          <w:lang w:val="pl-PL"/>
        </w:rPr>
      </w:pPr>
      <w:r>
        <w:rPr>
          <w:noProof/>
        </w:rPr>
        <mc:AlternateContent>
          <mc:Choice Requires="wps">
            <w:drawing>
              <wp:anchor distT="0" distB="0" distL="114300" distR="114300" simplePos="0" relativeHeight="251649536" behindDoc="0" locked="0" layoutInCell="1" allowOverlap="1">
                <wp:simplePos x="0" y="0"/>
                <wp:positionH relativeFrom="column">
                  <wp:posOffset>4930140</wp:posOffset>
                </wp:positionH>
                <wp:positionV relativeFrom="paragraph">
                  <wp:posOffset>158115</wp:posOffset>
                </wp:positionV>
                <wp:extent cx="914400" cy="342265"/>
                <wp:effectExtent l="0" t="3175" r="3810" b="0"/>
                <wp:wrapNone/>
                <wp:docPr id="3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67" type="#_x0000_t202" style="position:absolute;left:0;text-align:left;margin-left:388.2pt;margin-top:12.45pt;width:1in;height:26.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enUZ+gIAAI8GAAAOAAAAZHJzL2Uyb0RvYy54bWysVVtvmzAUfp+0/2D5nXKJAwSVVgkJ06Tu IrX7AQ6YYA1sZrsl3bT/vmOTpmm7SdM6Hizb5/ic7zs3zi/3fYfumNJcihyHZwFGTFSy5mKX4y83 pZdipA0VNe2kYDm+ZxpfXrx9cz4OGYtkK7uaKQRGhM7GIcetMUPm+7pqWU/1mRyYAGEjVU8NHNXO rxUdwXrf+VEQxP4oVT0oWTGt4XY9CfGFs980rDKfmkYzg7ocAzbjVuXWrV39i3Oa7RQdWl4dYNB/ QNFTLsDp0dSaGopuFX9hqueVklo25qySvS+bhlfMcQA2YfCMzXVLB+a4QHD0cAyT/n9mq493nxXi dY5nCUaC9pCjG7Y3aCX3KIxTG6Bx0BnoXQ+gafYggEQ7snq4ktVXjYQsWip2bKmUHFtGawAY2pf+ ydPJjrZGtuMHWYMjemukM7RvVG+jB/FAYB0SdX9MjgVTweUiJCQASQWiGYmieO480Ozh8aC0ecdk j+wmxwpy74zTuyttLBiaPahYX0KWvOtc/jvx5AIUpxvmCmh6TTMAAluraSG55P5YBItNukmJR6J4 45FgvfaWZUG8uAyT+Xq2Lop1+NOiCEnW8rpmwjp9KLSQ/F0iDyU/lcix1LTseG3NWUha7bZFp9Ad hUIv3XcIz4ma/xSGCwlweUYpjEiwihZeGaeJR0oy9xZJkHpBuFgt4oAsyLp8SumKC/Z6SmiEHM+j OUa028EsqYyaiuyPNAP3vaRJs54bmCod73OcHpVoZktzI2qXc0N5N+1PomKZ/D4qy3IeJGSWekky n3lktgm8VVoW3rII4zjZrIrV5lmiN6549OsD49JzUokneA8+HiFD6T6Uqes9225T45n9du/6PJrZ iNnG3Mr6HrpRSegWaCyY4rBppfqO0QgTMcf62y1VDKPuvYCOdg0II9QdyDyJ4I06lWxPJVRUYCrH BvLptoWZxu7toPiuBU/TDBFyCVOg4a5DH1EBJXuAqefIHSa0HaunZ6f1+B+5+AUAAP//AwBQSwME FAAGAAgAAAAhANN7smvdAAAACQEAAA8AAABkcnMvZG93bnJldi54bWxMj01PwzAMhu9I+w+RJ3Fj yaqytaXpNIG4ghgfEres8dqKxqmabC3/HnOCo/0+ev243M2uFxccQ+dJw3qlQCDV3nbUaHh7fbzJ QIRoyJreE2r4xgC7anFVmsL6iV7wcoiN4BIKhdHQxjgUUoa6RWfCyg9InJ386EzkcWykHc3E5a6X iVIb6UxHfKE1A963WH8dzk7D+9Pp8yNVz82Dux0mPytJLpdaXy/n/R2IiHP8g+FXn9WhYqejP5MN otew3W5SRjUkaQ6CgTxRvDhykmUgq1L+/6D6AQAA//8DAFBLAQItABQABgAIAAAAIQC2gziS/gAA AOEBAAATAAAAAAAAAAAAAAAAAAAAAABbQ29udGVudF9UeXBlc10ueG1sUEsBAi0AFAAGAAgAAAAh ADj9If/WAAAAlAEAAAsAAAAAAAAAAAAAAAAALwEAAF9yZWxzLy5yZWxzUEsBAi0AFAAGAAgAAAAh AIR6dRn6AgAAjwYAAA4AAAAAAAAAAAAAAAAALgIAAGRycy9lMm9Eb2MueG1sUEsBAi0AFAAGAAgA AAAhANN7smvdAAAACQEAAA8AAAAAAAAAAAAAAAAAVAUAAGRycy9kb3ducmV2LnhtbFBLBQYAAAAA BAAEAPMAAABeBgAAAAA= "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457200</wp:posOffset>
                </wp:positionH>
                <wp:positionV relativeFrom="paragraph">
                  <wp:posOffset>45720</wp:posOffset>
                </wp:positionV>
                <wp:extent cx="114300" cy="457200"/>
                <wp:effectExtent l="9525" t="5080" r="9525" b="13970"/>
                <wp:wrapNone/>
                <wp:docPr id="36"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26" type="#_x0000_t87" style="position:absolute;margin-left:36pt;margin-top:3.6pt;width:9pt;height:3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EuqV+AIAAGgGAAAOAAAAZHJzL2Uyb0RvYy54bWysVduOmzAQfa/Uf7D8zgIJ5KYlq1yrSr2s tK367GAT3Bqb2k7Ituq/d2wIm+y+VNU6ErKZ4cycM+PJ7d2pEujItOFKZji+iTBiMleUy32Gv37Z BhOMjCWSEqEky/AjM/hu/vbNbVPP2ECVSlCmEYBIM2vqDJfW1rMwNHnJKmJuVM0kGAulK2LhqPch 1aQB9EqEgygahY3StNYqZ8bA23VrxHOPXxQst5+LwjCLRIYhN+uf2j937hnOb8lsr0ld8rxLg/xH FhXhEoL2UGtiCTpo/gKq4rlWRhX2JldVqIqC58xzADZx9IzNQ0lq5rmAOKbuZTKvB5t/Ot5rxGmG hyOMJKmgRouDVT40itOJU6ipzQwcH+p77Tia+oPKfxgwhFcWdzDgg3bNR0UBiACQV+VU6Mp9CXzR yYv/2IvPThbl8DKOk2EEJcrBlKRjKK4LHZLZ+eNaG/uOqQq5TYYFK+xSk9wJRGbk+MFYXwDasSD0 e4xRUQmo55EINHSrq/eFz+DSJ41gdWE7REjgHNjBS7XlQviuERI1GZ6mg9RnYJTg1Bmdm9H73Upo BIGBqF8d7JWbVgdJPVjJCN10e0u4aPcQXEiHx3wrA0XvDJJ1bJ14vs1+T6PpZrKZJEEyGG2CJFqv g8V2lQSjbTxO18P1arWO/7hE42RWckqZdLmeWz5O/q2lusvXNmvf9Fecrqhv/XpJPbxOw9cZuHiq PaXFNo3GyXASjMfpMEiGmyhYTrarYLGKR6PxZrlabp5R2niZzOuw6jV3WamDZfqhpA2i3HXfMJ0O oL0oh1kyGLcFRkTsYQjmVmOklf3GbemvkWt1h3GlzCRyv06ZHr0V4lxsd+rL1XF7kgqa49wI/h66 q9fe1Z2ij3ANIQcX2o1n2JRK/8KogVGXYfPzQDTDSLyXMEumcZK42egP/upB/peW3aWFyBygMmwx arcr287TQ635voRIsWcrlZsjBXct6/Nrs+oOMM48k270unl5efZeT38Q878AAAD//wMAUEsDBBQA BgAIAAAAIQCbnwBG3AAAAAYBAAAPAAAAZHJzL2Rvd25yZXYueG1sTI/BTsMwDIbvSLxDZCQuiCXt AVhpOiGkSbADaIPt7LWmrdY4pcm2wtPjndjJ+vRbvz/ns9F16kBDaD1bSCYGFHHpq5ZrC58f89sH UCEiV9h5Jgs/FGBWXF7kmFX+yEs6rGKtpIRDhhaaGPtM61A25DBMfE8s2ZcfHEbBodbVgEcpd51O jbnTDluWCw329NxQuVvtnYW4Tt7K8dd/4/x1Y16Sm8Xyfbew9vpqfHoEFWmM/8tw0hd1KMRp6/dc BdVZuE/llXiaoCSeGsGt4DQFXeT6XL/4AwAA//8DAFBLAQItABQABgAIAAAAIQC2gziS/gAAAOEB AAATAAAAAAAAAAAAAAAAAAAAAABbQ29udGVudF9UeXBlc10ueG1sUEsBAi0AFAAGAAgAAAAhADj9 If/WAAAAlAEAAAsAAAAAAAAAAAAAAAAALwEAAF9yZWxzLy5yZWxzUEsBAi0AFAAGAAgAAAAhAOgS 6pX4AgAAaAYAAA4AAAAAAAAAAAAAAAAALgIAAGRycy9lMm9Eb2MueG1sUEsBAi0AFAAGAAgAAAAh AJufAEbcAAAABgEAAA8AAAAAAAAAAAAAAAAAUgUAAGRycy9kb3ducmV2LnhtbFBLBQYAAAAABAAE APMAAABbBgAAAAA= "/>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0</wp:posOffset>
                </wp:positionH>
                <wp:positionV relativeFrom="paragraph">
                  <wp:posOffset>190500</wp:posOffset>
                </wp:positionV>
                <wp:extent cx="457200" cy="196215"/>
                <wp:effectExtent l="0" t="0" r="0" b="0"/>
                <wp:wrapNone/>
                <wp:docPr id="1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6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4" type="#_x0000_t75" style="width:28.8pt;height:10.6pt" o:ole="">
                                  <v:imagedata r:id="rId294" o:title=""/>
                                </v:shape>
                                <o:OLEObject Type="Embed" ProgID="Equation.3" ShapeID="_x0000_i1364" DrawAspect="Content" ObjectID="_1663412228" r:id="rId516"/>
                              </w:object>
                            </w:r>
                          </w:p>
                          <w:p w:rsidR="003914D4" w:rsidRDefault="003914D4" w:rsidP="003914D4">
                            <w:r w:rsidRPr="004F4A0C">
                              <w:rPr>
                                <w:position w:val="-6"/>
                                <w:lang w:val="pt-BR"/>
                              </w:rPr>
                              <w:object w:dxaOrig="340" w:dyaOrig="220">
                                <v:shape id="_x0000_i1365" type="#_x0000_t75" style="width:28.8pt;height:10.6pt" o:ole="">
                                  <v:imagedata r:id="rId294" o:title=""/>
                                </v:shape>
                                <o:OLEObject Type="Embed" ProgID="Equation.3" ShapeID="_x0000_i1365" DrawAspect="Content" ObjectID="_1663412229" r:id="rId5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068" type="#_x0000_t202" style="position:absolute;left:0;text-align:left;margin-left:0;margin-top:15pt;width:36pt;height:15.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F9OX+QIAAI8GAAAOAAAAZHJzL2Uyb0RvYy54bWysVe1u2jAU/T9p72D5f5oEHCBRQwWBTJO6 D6ndA5jEIdYSO7MNoZv27rt2gNJ2k6Z1/Ij8cX3uOfeL65tD26A9U5pLkeLwKsCIiUKWXGxT/OU+ 92YYaUNFSRspWIofmMY387dvrvsuYSNZy6ZkCgGI0Enfpbg2pkt8Xxc1a6m+kh0TcFlJ1VIDW7X1 S0V7QG8bfxQEE7+XquyULJjWcLoaLvHc4VcVK8ynqtLMoCbFwM24r3Lfjf3682uabBXtal4cadB/ YNFSLsDpGWpFDUU7xV9AtbxQUsvKXBWy9WVV8YI5DaAmDJ6puatpx5wWCI7uzmHS/w+2+Lj/rBAv IXdjjARtIUf37GDQUh5QGMU2QH2nE7C768DSHOACjJ1Y3d3K4qtGQmY1FVu2UEr2NaMlEAztS//i 6YCjLcim/yBLcER3RjqgQ6VaGz2IBwJ0SNTDOTmWTAGHJJpCwjEq4CqMJ6Mwch5ocnrcKW3eMdki u0ixgtw7cLq/1caSocnJxPoSMudN4/LfiCcHYDicMFdAw2uaABFYWktLySX3RxzE69l6Rjwymqw9 EqxW3iLPiDfJw2m0Gq+ybBX+tCxCktS8LJmwTk+FFpK/S+Sx5IcSOZealg0vLZylpNV2kzUK7SkU eu5+x/BcmPlPabiQgJZnksIRCZaj2Msns6lHchJ58TSYeUEYL+NJQGKyyp9KuuWCvV4S6lMcR6MI I9psYZYURg1F9keZgfu9lEmTlhuYKg1vUzw7G9HEluZalC7nhvJmWF9ExSr5fVQWeRRMyXjmTafR 2CPjdeAtZ3nmLbJwMpmul9ly/SzRa1c8+vWBcem5qMQLvkcfj5ShdE9l6nrPttvQeOawObg+HxEb MduYG1k+QDcqCd0CjQVTHBa1VN8x6mEiplh/21HFMGreC+joOCTEjlC3cd2Ikbq82VzeUFEAVIoN 5NMtMzOM3V2n+LYGT8MMEXIBU6DirkMfWYEku4Gp58QdJ7Qdq5d7Z/X4PzL/BQAA//8DAFBLAwQU AAYACAAAACEAUgwubtoAAAAFAQAADwAAAGRycy9kb3ducmV2LnhtbEyPzU7DMBCE70i8g7VI3KhN gZam2VQIxBVEf5B6c+NtEhGvo9htwtuznOA0Ws1q5pt8NfpWnamPTWCE24kBRVwG13CFsN283jyC ismys21gQvimCKvi8iK3mQsDf9B5nSolIRwzi1Cn1GVax7Imb+MkdMTiHUPvbZKzr7Tr7SDhvtVT Y2ba24alobYdPddUfq1PHmH3dtx/3pv36sU/dEMYjWa/0IjXV+PTElSiMf09wy++oEMhTIdwYhdV iyBDEsKdERV3PhU9IMzMAnSR6//0xQ8AAAD//wMAUEsBAi0AFAAGAAgAAAAhALaDOJL+AAAA4QEA ABMAAAAAAAAAAAAAAAAAAAAAAFtDb250ZW50X1R5cGVzXS54bWxQSwECLQAUAAYACAAAACEAOP0h /9YAAACUAQAACwAAAAAAAAAAAAAAAAAvAQAAX3JlbHMvLnJlbHNQSwECLQAUAAYACAAAACEA3RfT l/kCAACPBgAADgAAAAAAAAAAAAAAAAAuAgAAZHJzL2Uyb0RvYy54bWxQSwECLQAUAAYACAAAACEA UgwubtoAAAAFAQAADwAAAAAAAAAAAAAAAABTBQAAZHJzL2Rvd25yZXYueG1sUEsFBgAAAAAEAAQA 8wAAAFoGAAAAAA== " filled="f" stroked="f">
                <v:textbox>
                  <w:txbxContent>
                    <w:p w:rsidR="003914D4" w:rsidRDefault="003914D4" w:rsidP="003914D4">
                      <w:r w:rsidRPr="004F4A0C">
                        <w:rPr>
                          <w:position w:val="-6"/>
                          <w:lang w:val="pt-BR"/>
                        </w:rPr>
                        <w:object w:dxaOrig="340" w:dyaOrig="220">
                          <v:shape id="_x0000_i1364" type="#_x0000_t75" style="width:28.8pt;height:10.6pt" o:ole="">
                            <v:imagedata r:id="rId294" o:title=""/>
                          </v:shape>
                          <o:OLEObject Type="Embed" ProgID="Equation.3" ShapeID="_x0000_i1364" DrawAspect="Content" ObjectID="_1663412228" r:id="rId518"/>
                        </w:object>
                      </w:r>
                    </w:p>
                    <w:p w:rsidR="003914D4" w:rsidRDefault="003914D4" w:rsidP="003914D4">
                      <w:r w:rsidRPr="004F4A0C">
                        <w:rPr>
                          <w:position w:val="-6"/>
                          <w:lang w:val="pt-BR"/>
                        </w:rPr>
                        <w:object w:dxaOrig="340" w:dyaOrig="220">
                          <v:shape id="_x0000_i1365" type="#_x0000_t75" style="width:28.8pt;height:10.6pt" o:ole="">
                            <v:imagedata r:id="rId294" o:title=""/>
                          </v:shape>
                          <o:OLEObject Type="Embed" ProgID="Equation.3" ShapeID="_x0000_i1365" DrawAspect="Content" ObjectID="_1663412229" r:id="rId519"/>
                        </w:object>
                      </w:r>
                    </w:p>
                  </w:txbxContent>
                </v:textbox>
              </v:shape>
            </w:pict>
          </mc:Fallback>
        </mc:AlternateContent>
      </w:r>
      <w:r w:rsidR="003914D4" w:rsidRPr="001C3B96">
        <w:rPr>
          <w:lang w:val="pl-PL"/>
        </w:rPr>
        <w:t xml:space="preserve">              </w:t>
      </w:r>
      <w:r w:rsidR="003914D4" w:rsidRPr="001C3B96">
        <w:rPr>
          <w:position w:val="-6"/>
          <w:lang w:val="pt-BR"/>
        </w:rPr>
        <w:object w:dxaOrig="980" w:dyaOrig="340">
          <v:shape id="_x0000_i1131" type="#_x0000_t75" style="width:57.1pt;height:20.75pt" o:ole="">
            <v:imagedata r:id="rId512" o:title=""/>
          </v:shape>
          <o:OLEObject Type="Embed" ProgID="Equation.3" ShapeID="_x0000_i1131" DrawAspect="Content" ObjectID="_1663412219" r:id="rId520"/>
        </w:object>
      </w:r>
    </w:p>
    <w:p w:rsidR="003914D4" w:rsidRPr="001C3B96" w:rsidRDefault="003914D4" w:rsidP="003914D4">
      <w:pPr>
        <w:jc w:val="both"/>
        <w:rPr>
          <w:lang w:val="pl-PL"/>
        </w:rPr>
      </w:pPr>
      <w:r w:rsidRPr="001C3B96">
        <w:rPr>
          <w:lang w:val="pl-PL"/>
        </w:rPr>
        <w:t xml:space="preserve">              </w:t>
      </w:r>
      <w:r w:rsidRPr="001C3B96">
        <w:rPr>
          <w:position w:val="-6"/>
          <w:lang w:val="pt-BR"/>
        </w:rPr>
        <w:object w:dxaOrig="1700" w:dyaOrig="340">
          <v:shape id="_x0000_i1132" type="#_x0000_t75" style="width:99pt;height:20.75pt" o:ole="">
            <v:imagedata r:id="rId521" o:title=""/>
          </v:shape>
          <o:OLEObject Type="Embed" ProgID="Equation.3" ShapeID="_x0000_i1132" DrawAspect="Content" ObjectID="_1663412220" r:id="rId522"/>
        </w:object>
      </w:r>
      <w:r w:rsidRPr="001C3B96">
        <w:rPr>
          <w:lang w:val="pl-PL"/>
        </w:rPr>
        <w:t xml:space="preserve">                                                                       </w:t>
      </w:r>
    </w:p>
    <w:p w:rsidR="003914D4" w:rsidRPr="001C3B96" w:rsidRDefault="003914D4" w:rsidP="003914D4">
      <w:pPr>
        <w:rPr>
          <w:lang w:val="pl-PL"/>
        </w:rPr>
      </w:pPr>
      <w:r w:rsidRPr="001C3B96">
        <w:rPr>
          <w:lang w:val="pl-PL"/>
        </w:rPr>
        <w:t>Do đó: m</w:t>
      </w:r>
      <w:r w:rsidRPr="001C3B96">
        <w:rPr>
          <w:vertAlign w:val="superscript"/>
          <w:lang w:val="pl-PL"/>
        </w:rPr>
        <w:t xml:space="preserve">2 </w:t>
      </w:r>
      <w:r w:rsidRPr="001C3B96">
        <w:rPr>
          <w:lang w:val="pl-PL"/>
        </w:rPr>
        <w:t>– k</w:t>
      </w:r>
      <w:r w:rsidRPr="001C3B96">
        <w:rPr>
          <w:vertAlign w:val="superscript"/>
          <w:lang w:val="pl-PL"/>
        </w:rPr>
        <w:t>2</w:t>
      </w:r>
      <w:r w:rsidRPr="001C3B96">
        <w:rPr>
          <w:lang w:val="pl-PL"/>
        </w:rPr>
        <w:t xml:space="preserve"> =  1353 </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l-PL"/>
        </w:rPr>
        <w:t>(0,5điểm)</w:t>
      </w:r>
    </w:p>
    <w:p w:rsidR="003914D4" w:rsidRPr="001C3B96" w:rsidRDefault="003914D4" w:rsidP="003914D4">
      <w:pPr>
        <w:rPr>
          <w:lang w:val="pl-PL"/>
        </w:rPr>
      </w:pPr>
      <w:r w:rsidRPr="001C3B96">
        <w:rPr>
          <w:lang w:val="pl-PL"/>
        </w:rPr>
        <w:t xml:space="preserve">          </w:t>
      </w:r>
      <w:r w:rsidRPr="001C3B96">
        <w:rPr>
          <w:position w:val="-6"/>
          <w:lang w:val="pt-BR"/>
        </w:rPr>
        <w:object w:dxaOrig="320" w:dyaOrig="220">
          <v:shape id="_x0000_i1133" type="#_x0000_t75" style="width:16pt;height:11pt" o:ole="">
            <v:imagedata r:id="rId302" o:title=""/>
          </v:shape>
          <o:OLEObject Type="Embed" ProgID="Equation.3" ShapeID="_x0000_i1133" DrawAspect="Content" ObjectID="_1663412221" r:id="rId523"/>
        </w:object>
      </w:r>
      <w:r w:rsidRPr="001C3B96">
        <w:rPr>
          <w:lang w:val="pl-PL"/>
        </w:rPr>
        <w:t xml:space="preserve"> (m + k)(m – k) = 123.11 = 41. 33    (k+m &lt; 200)                    </w:t>
      </w:r>
      <w:r w:rsidRPr="001C3B96">
        <w:rPr>
          <w:i/>
          <w:lang w:val="pl-PL"/>
        </w:rPr>
        <w:t>(0,5điểm)</w:t>
      </w:r>
    </w:p>
    <w:p w:rsidR="003914D4" w:rsidRPr="001C3B96" w:rsidRDefault="001722C4" w:rsidP="003914D4">
      <w:pPr>
        <w:rPr>
          <w:lang w:val="pl-PL"/>
        </w:rPr>
      </w:pPr>
      <w:r>
        <w:rPr>
          <w:noProof/>
        </w:rPr>
        <mc:AlternateContent>
          <mc:Choice Requires="wps">
            <w:drawing>
              <wp:anchor distT="0" distB="0" distL="114300" distR="114300" simplePos="0" relativeHeight="251650560" behindDoc="0" locked="0" layoutInCell="1" allowOverlap="1">
                <wp:simplePos x="0" y="0"/>
                <wp:positionH relativeFrom="column">
                  <wp:posOffset>4914900</wp:posOffset>
                </wp:positionH>
                <wp:positionV relativeFrom="paragraph">
                  <wp:posOffset>29210</wp:posOffset>
                </wp:positionV>
                <wp:extent cx="914400" cy="342265"/>
                <wp:effectExtent l="0" t="1270" r="0" b="0"/>
                <wp:wrapNone/>
                <wp:docPr id="1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69" type="#_x0000_t202" style="position:absolute;margin-left:387pt;margin-top:2.3pt;width:1in;height:26.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n2Zi+gIAAI8GAAAOAAAAZHJzL2Uyb0RvYy54bWysVVtvmzAUfp+0/2D5nXKJQwIqqRISpknd RWr3AxwwwRrYzHZLumn/fccmSdN2k6Z1PFi2z/E533duXF7tuxbdM6W5FBkOLwKMmChlxcUuw19u C2+OkTZUVLSVgmX4gWl8tXj75nLoUxbJRrYVUwiMCJ0OfYYbY/rU93XZsI7qC9kzAcJaqo4aOKqd Xyk6gPWu9aMgiP1BqqpXsmRaw+16FOKFs1/XrDSf6lozg9oMAzbjVuXWrV39xSVNd4r2DS8PMOg/ oOgoF+D0ZGpNDUV3ir8w1fFSSS1rc1HKzpd1zUvmOACbMHjG5qahPXNcIDi6P4VJ/z+z5cf7zwrx CnIXYSRoBzm6ZXuDVnKPwjixARp6nYLeTQ+aZg8CUHZkdX8ty68aCZk3VOzYUik5NIxWADC0L/2z p6MdbY1shw+yAkf0zkhnaF+rzkYP4oHAOiTq4ZQcC6aEyyQkJABJCaIJiaJ46jzQ9Pi4V9q8Y7JD dpNhBbl3xun9tTYWDE2PKtaXkAVvW5f/Vjy5AMXxhrkCGl/TFIDA1mpaSC65P5Ig2cw3c+KRKN54 JFivvWWREy8uwtl0PVnn+Tr8aVGEJG14VTFhnR4LLSR/l8hDyY8lcio1LVteWXMWkla7bd4qdE+h 0Av3HcJzpuY/heFCAlyeUQojEqyixCvi+cwjBZl6ySyYe0GYrJI4IAlZF08pXXPBXk8JDZDjaTTF iLY7mCWlUWOR/ZFm4L6XNGnacQNTpeVdhucnJZra0tyIyuXcUN6O+7OoWCa/j8qymAYzMpl7s9l0 4pHJJvBW8yL3lnkYx7PNKl9tniV644pHvz4wLj1nlXiG9+DjETKU7rFMXe/Zdhsbz+y3e9fnEGEI gG3MraweoBuVhG6BxoIpDptGqu8YDTARM6y/3VHFMGrfC+ho14AwQt2BTGcRvFHnku25hIoSTGXY QD7dNjfj2L3rFd814GmcIUIuYQrU3HXoIyqgZA8w9Ry5w4S2Y/X87LQe/yOLXwAAAP//AwBQSwME FAAGAAgAAAAhALyxJHXdAAAACAEAAA8AAABkcnMvZG93bnJldi54bWxMj81OwzAQhO9IvIO1SNyo XZS0acimQiCuIMqPxM1NtklEvI5itwlvz3Kix9GMZr4ptrPr1YnG0HlGWC4MKOLK1x03CO9vTzcZ qBAt17b3TAg/FGBbXl4UNq/9xK902sVGSQmH3CK0MQ651qFqydmw8AOxeAc/OhtFjo2uRztJuev1 rTEr7WzHstDagR5aqr53R4fw8Xz4+kzMS/Po0mHys9HsNhrx+mq+vwMVaY7/YfjDF3QohWnvj1wH 1SOs14l8iQjJCpT4m2Umeo+QZinostDnB8pfAAAA//8DAFBLAQItABQABgAIAAAAIQC2gziS/gAA AOEBAAATAAAAAAAAAAAAAAAAAAAAAABbQ29udGVudF9UeXBlc10ueG1sUEsBAi0AFAAGAAgAAAAh ADj9If/WAAAAlAEAAAsAAAAAAAAAAAAAAAAALwEAAF9yZWxzLy5yZWxzUEsBAi0AFAAGAAgAAAAh AKufZmL6AgAAjwYAAA4AAAAAAAAAAAAAAAAALgIAAGRycy9lMm9Eb2MueG1sUEsBAi0AFAAGAAgA AAAhALyxJHXdAAAACAEAAA8AAAAAAAAAAAAAAAAAVAUAAGRycy9kb3ducmV2LnhtbFBLBQYAAAAA BAAEAPMAAABeBgAAAAA= " filled="f" stroked="f">
                <v:textbox>
                  <w:txbxContent>
                    <w:p w:rsidR="003914D4" w:rsidRPr="001C3B96" w:rsidRDefault="003914D4" w:rsidP="003914D4">
                      <w:pPr>
                        <w:rPr>
                          <w:i/>
                        </w:rPr>
                      </w:pPr>
                      <w:r w:rsidRPr="001C3B96">
                        <w:rPr>
                          <w:i/>
                          <w:lang w:val="pl-PL"/>
                        </w:rPr>
                        <w:t>(0,5điểm)</w:t>
                      </w:r>
                    </w:p>
                  </w:txbxContent>
                </v:textbox>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2400300</wp:posOffset>
                </wp:positionH>
                <wp:positionV relativeFrom="paragraph">
                  <wp:posOffset>43815</wp:posOffset>
                </wp:positionV>
                <wp:extent cx="114300" cy="353060"/>
                <wp:effectExtent l="9525" t="6350" r="9525" b="12065"/>
                <wp:wrapNone/>
                <wp:docPr id="11"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26" type="#_x0000_t87" style="position:absolute;margin-left:189pt;margin-top:3.45pt;width:9pt;height:2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yziK+gIAAGgGAAAOAAAAZHJzL2Uyb0RvYy54bWysVclu2zAQvRfoPxC8K1oseUPkwGtRoEuA tOiZFimLLUWqJG05LfrvHVKyYyeXoggNCKRm9Gbem+H49u5YC3Rg2nAlcxzfRBgxWSjK5S7HX79s gjFGxhJJiVCS5fiRGXw3e/vmtm2mLFGVEpRpBCDSTNsmx5W1zTQMTVGxmpgb1TAJxlLpmlg46l1I NWkBvRZhEkXDsFWaNloVzBh4u+qMeObxy5IV9nNZGmaRyDHkZv1T++fWPcPZLZnuNGkqXvRpkP/I oiZcQtAz1IpYgvaav4CqeaGVUaW9KVQdqrLkBfMcgE0cPWPzUJGGeS4gjmnOMpnXgy0+He414hRq F2MkSQ01mu+t8qFRPBw6hdrGTMHxobnXjqNpPqjihwFDeGVxBwM+aNt+VBSACAB5VY6lrt2XwBcd vfiPZ/HZ0aICXsZxOoigRAWYBtkgGvrihGR6+rjRxr5jqkZuk2PBSrvQpHACkSk5fDDWF4D2LAj9 DozKWkA9D0SgJBulcV/vC5/k0ieLYDkfCNsjwu4U2MFLteFC+K4RErU5nmRJ5jMwSnDqjM7N6N12 KTSCwEDUrx72yk2rvaQerGKErvu9JVx0ewgupMNjvpWBoncGyXq2TjzfZr8n0WQ9Xo/TIE2G6yCN VqtgvlmmwXATj7LVYLVcruI/LtE4nVacUiZdrqeWj9N/a6n+8nXNem76K05X1Dd+vaQeXqfhBQcu nuqZ0nyTRaN0MA5Go2wQpIN1FCzGm2UwX0JfjtaL5WL9jNLay2Reh9VZc5eV2lumHyraIspd9w2y SQLtRTnMkmTUFRgRsYMhWFiNkVb2G7eVv0au1R3GlTLjyP16Zc7onRCnYrvTuVw9tyepoDlOjeDv obt63V3dKvoI1xBycKHdeIZNpfQvjFoYdTk2P/dEM4zEewmzZBKnqZuN/pBmowQO+tKyvbQQWQBU ji1G3XZpu3m6bzTfVRAp9mylcnOk5K5lfX5dVv0Bxpln0o9eNy8vz97r6Q9i9hcAAP//AwBQSwME FAAGAAgAAAAhAML2rHnfAAAACAEAAA8AAABkcnMvZG93bnJldi54bWxMj0FPwkAQhe8m/ofNmHgx sC3ECrVbYkxIlAMGUM9DO7YN3dnaXaD66x1PevzyJm++ly0G26oT9b5xbCAeR6CIC1c2XBl43S1H M1A+IJfYOiYDX+RhkV9eZJiW7swbOm1DpaSEfYoG6hC6VGtf1GTRj11HLNmH6y0Gwb7SZY9nKbet nkRRoi02LB9q7OixpuKwPVoD4S1eF8O3+8Tl83v0FN+sNi+HlTHXV8PDPahAQ/g7hl99UYdcnPbu yKVXrYHp3Uy2BAPJHJTk03kivBee3ILOM/1/QP4DAAD//wMAUEsBAi0AFAAGAAgAAAAhALaDOJL+ AAAA4QEAABMAAAAAAAAAAAAAAAAAAAAAAFtDb250ZW50X1R5cGVzXS54bWxQSwECLQAUAAYACAAA ACEAOP0h/9YAAACUAQAACwAAAAAAAAAAAAAAAAAvAQAAX3JlbHMvLnJlbHNQSwECLQAUAAYACAAA ACEAD8s4ivoCAABoBgAADgAAAAAAAAAAAAAAAAAuAgAAZHJzL2Uyb0RvYy54bWxQSwECLQAUAAYA CAAAACEAwvased8AAAAIAQAADwAAAAAAAAAAAAAAAABUBQAAZHJzL2Rvd25yZXYueG1sUEsFBgAA AAAEAAQA8wAAAGAGAAAAAA== "/>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1714500</wp:posOffset>
                </wp:positionH>
                <wp:positionV relativeFrom="paragraph">
                  <wp:posOffset>52070</wp:posOffset>
                </wp:positionV>
                <wp:extent cx="571500" cy="342265"/>
                <wp:effectExtent l="0" t="0" r="0" b="0"/>
                <wp:wrapNone/>
                <wp:docPr id="10"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70" type="#_x0000_t202" style="position:absolute;margin-left:135pt;margin-top:4.1pt;width:45pt;height:26.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uFL+gIAAI8GAAAOAAAAZHJzL2Uyb0RvYy54bWysVVtv0zAUfkfiP1h+z3KpkzTRMtSmDUIa F2nwA9zEaSwSO9je0oH47xw7XdcNkBCQB8v2OT7n+84tl68OQ4/umNJcigKHFwFGTNSy4WJf4E8f K2+JkTZUNLSXghX4nmn86urli8tpzFkkO9k3TCEwInQ+jQXujBlz39d1xwaqL+TIBAhbqQZq4Kj2 fqPoBNaH3o+CIPEnqZpRyZppDbebWYivnP22ZbV537aaGdQXGLAZtyq37uzqX13SfK/o2PH6CIP+ BYqBcgFOT6Y21FB0q/hPpgZeK6llay5qOfiybXnNHAdgEwbP2Nx0dGSOCwRHj6cw6f9ntn5390Eh 3kDuIDyCDpCjj+xg0FoeUJhENkDTqHPQuxlB0xxAAMqOrB6vZf1ZIyHLjoo9Wyklp47RBgCG9qV/ 9nS2o62R3fRWNuCI3hrpDB1aNdjoQTwQWAck96fkWDA1XMZpGAcgqUG0IFGUxM4DzR8ej0qb10wO yG4KrCD3zji9u9bGgqH5g4r1JWTF+97lvxdPLkBxvmGugObXNAcgsLWaFpJL7rcsyLbL7ZJ4JEq2 Hgk2G29VlcRLqjCNN4tNWW7C7xZFSPKONw0T1ulDoYXkzxJ5LPm5RE6lpmXPG2vOQtJqvyt7he4o FHrlvmN4ztT8pzBcSIDLM0phRIJ1lHlVskw9UpHYy9Jg6QVhts6SgGRkUz2ldM0F+3dKaCpwFkcx RrTfwyypjZqL7Lc0A/f9TJPmAzcwVXo+FHh5UqK5Lc2taFzODeX9vD+LimXy66isqjhIyWLppWm8 8MhiG3jrZVV6qzJMknS7LtfbZ4neuuLR/x4Yl56zSjzDe/TxCBlK96FMXe/Zdpsbzxx2B9fnUWIj ZhtzJ5t76EYloVugsWCKw6aT6itGE0zEAusvt1QxjPo3Ajo6CwkBNeMOJE4jOKhzye5cQkUNpgps IJ9uW5p57N6Oiu878DTPECFXMAVa7jr0ERVQsgeYeo7ccULbsXp+dlqP/5GrHwAAAP//AwBQSwME FAAGAAgAAAAhAIcWonbcAAAACAEAAA8AAABkcnMvZG93bnJldi54bWxMj81OwzAQhO9IvIO1SNyo 3QChhGwqBOIKovxI3LbxNomI11HsNuHtcU9wHM1o5ptyPbteHXgMnReE5cKAYqm97aRBeH97uliB CpHEUu+FEX44wLo6PSmpsH6SVz5sYqNSiYSCENoYh0LrULfsKCz8wJK8nR8dxSTHRtuRplTuep0Z k2tHnaSFlgZ+aLn+3uwdwsfz7uvzyrw0j+56mPxstLhbjXh+Nt/fgYo8x78wHPETOlSJaev3YoPq EbIbk75EhFUGKvmX+VFvEfJsCboq9f8D1S8AAAD//wMAUEsBAi0AFAAGAAgAAAAhALaDOJL+AAAA 4QEAABMAAAAAAAAAAAAAAAAAAAAAAFtDb250ZW50X1R5cGVzXS54bWxQSwECLQAUAAYACAAAACEA OP0h/9YAAACUAQAACwAAAAAAAAAAAAAAAAAvAQAAX3JlbHMvLnJlbHNQSwECLQAUAAYACAAAACEA 5CrhS/oCAACPBgAADgAAAAAAAAAAAAAAAAAuAgAAZHJzL2Uyb0RvYy54bWxQSwECLQAUAAYACAAA ACEAhxaidtwAAAAIAQAADwAAAAAAAAAAAAAAAABUBQAAZHJzL2Rvd25yZXYueG1sUEsFBgAAAAAE AAQA8wAAAF0GAAAAAA== "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682625</wp:posOffset>
                </wp:positionH>
                <wp:positionV relativeFrom="paragraph">
                  <wp:posOffset>43815</wp:posOffset>
                </wp:positionV>
                <wp:extent cx="114300" cy="353060"/>
                <wp:effectExtent l="6350" t="6350" r="12700" b="12065"/>
                <wp:wrapNone/>
                <wp:docPr id="9"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 o:spid="_x0000_s1026" type="#_x0000_t87" style="position:absolute;margin-left:53.75pt;margin-top:3.45pt;width:9pt;height:27.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B9qi+gIAAGcGAAAOAAAAZHJzL2Uyb0RvYy54bWysVclu2zAQvRfoPxC8K1oseUPkwGtRoEuA tOiZFimLLUWqJG05LfrvHVKyYyeXoggNCKRm9Gbem+H49u5YC3Rg2nAlcxzfRBgxWSjK5S7HX79s gjFGxhJJiVCS5fiRGXw3e/vmtm2mLFGVEpRpBCDSTNsmx5W1zTQMTVGxmpgb1TAJxlLpmlg46l1I NWkBvRZhEkXDsFWaNloVzBh4u+qMeObxy5IV9nNZGmaRyDHkZv1T++fWPcPZLZnuNGkqXvRpkP/I oiZcQtAz1IpYgvaav4CqeaGVUaW9KVQdqrLkBfMcgE0cPWPzUJGGeS4gjmnOMpnXgy0+He414jTH E4wkqaFE871VPjKKh5kTqG3MFPwemnvtKJrmgyp+GDCEVxZ3MOCDtu1HRQGIAJAX5Vjq2n0JdNHR a/941p4dLSrgZRyngwgqVIBpkA2ioa9NSKanjxtt7DumauQ2ORastAtNCqcPmZLDB2O9/rRnQej3 GKOyFlDOAxEoyUZp3Jf7wie59MkiWM4HwvaIsDsFdvBSbbgQvmmERC2oliWZz8AowakzOjejd9ul 0AgCA1G/etgrN632knqwihG67veWcNHtIbiQDo/5TgaK3hkk69k68XyX/Z5Ek/V4PU6DNBmugzRa rYL5ZpkGw008ylaD1XK5iv+4RON0WnFKmXS5njo+Tv+to/q71/XqueevOF1R3/j1knp4nYYXHLh4 qmdK800WjdLBOBiNskGQDtZRsBhvlsF8GQ+Ho/ViuVg/o7T2MpnXYXXW3GWl9pbph4q2iHLXfYNs kkB7UQ6jJBl1BUZE7GAGFlZjpJX9xm3lr5FrdYdxpcw4cr9emTN6J8Sp2O50LlfP7UkqaI5TI/h7 6K5ed1e3ij7CNYQcXGg3nWFTKf0LoxYmXY7Nzz3RDCPxXsIomcRp6kajP6TZKIGDvrRsLy1EFgCV Y4tRt13abpzuG813FUSKPVup3BwpuWtZn1+XVX+AaeaZ9JPXjcvLs/d6+n+Y/QUAAP//AwBQSwME FAAGAAgAAAAhAFZM/PjeAAAACAEAAA8AAABkcnMvZG93bnJldi54bWxMj8tOwzAQRfdI/IM1SGxQ aydSSglxKoRUCbqganmsp/GQRI3tELtt4OuZrmB5dK/unCkWo+3EkYbQeqchmSoQ5CpvWldreHtd TuYgQkRnsPOONHxTgEV5eVFgbvzJbei4jbXgERdy1NDE2OdShqohi2Hqe3KcffrBYmQcamkGPPG4 7WSq1ExabB1faLCnx4aq/fZgNcT35KUaf/wXLp8/1FNys9qs9yutr6/Gh3sQkcb4V4azPqtDyU47 f3AmiI5Z3WZc1TC7A3HO04x5x5xmIMtC/n+g/AUAAP//AwBQSwECLQAUAAYACAAAACEAtoM4kv4A AADhAQAAEwAAAAAAAAAAAAAAAAAAAAAAW0NvbnRlbnRfVHlwZXNdLnhtbFBLAQItABQABgAIAAAA IQA4/SH/1gAAAJQBAAALAAAAAAAAAAAAAAAAAC8BAABfcmVscy8ucmVsc1BLAQItABQABgAIAAAA IQCQB9qi+gIAAGcGAAAOAAAAAAAAAAAAAAAAAC4CAABkcnMvZTJvRG9jLnhtbFBLAQItABQABgAI AAAAIQBWTPz43gAAAAgBAAAPAAAAAAAAAAAAAAAAAFQFAABkcnMvZG93bnJldi54bWxQSwUGAAAA AAQABADzAAAAXwYAAAAA "/>
            </w:pict>
          </mc:Fallback>
        </mc:AlternateContent>
      </w:r>
      <w:r>
        <w:rPr>
          <w:noProof/>
        </w:rPr>
        <mc:AlternateContent>
          <mc:Choice Requires="wps">
            <w:drawing>
              <wp:anchor distT="0" distB="0" distL="114300" distR="114300" simplePos="0" relativeHeight="251641344" behindDoc="0" locked="0" layoutInCell="1" allowOverlap="1">
                <wp:simplePos x="0" y="0"/>
                <wp:positionH relativeFrom="column">
                  <wp:posOffset>350520</wp:posOffset>
                </wp:positionH>
                <wp:positionV relativeFrom="paragraph">
                  <wp:posOffset>44450</wp:posOffset>
                </wp:positionV>
                <wp:extent cx="385445" cy="320040"/>
                <wp:effectExtent l="0" t="0" r="0" b="0"/>
                <wp:wrapNone/>
                <wp:docPr id="8"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793F4D">
                              <w:rPr>
                                <w:position w:val="-6"/>
                                <w:lang w:val="pt-BR"/>
                              </w:rPr>
                              <w:object w:dxaOrig="320" w:dyaOrig="220">
                                <v:shape id="_x0000_i1366" type="#_x0000_t75" style="width:15.9pt;height:11.45pt" o:ole="">
                                  <v:imagedata r:id="rId302" o:title=""/>
                                </v:shape>
                                <o:OLEObject Type="Embed" ProgID="Equation.3" ShapeID="_x0000_i1366" DrawAspect="Content" ObjectID="_1663412230" r:id="rId52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071" type="#_x0000_t202" style="position:absolute;margin-left:27.6pt;margin-top:3.5pt;width:30.35pt;height:25.2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n1IM/AIAAIwGAAAOAAAAZHJzL2Uyb0RvYy54bWysVduOmzAQfa/Uf7D8zgKJEwJaskpIqCpt L9JuP8ABE6yCjWxvyLbqv3dscttsH6pueUC2ZxifM2dmuL3btw3aMaW5FCkObwKMmChkycU2xd8e c2+GkTZUlLSRgqX4mWl8N3//7rbvEjaStWxKphAEETrpuxTXxnSJ7+uiZi3VN7JjAoyVVC01sFVb v1S0h+ht44+CYOr3UpWdkgXTGk5XgxHPXfyqYoX5UlWaGdSkGLAZ91buvbFvf35Lk62iXc2LAwz6 DyhaygVcegq1ooaiJ8VfhWp5oaSWlbkpZOvLquIFcxyATRhcsXmoacccF0iO7k5p0v8vbPF591Uh XqYYhBK0BYke2d6gpdyjcOry03c6AbeHDhzNHgygs+Oqu3tZfNdIyKymYssWSsm+ZrQEfKHNrH/x qVVEJ9oG2fSfZAkX0ScjXaB9pVqbPEgHguig0/NJGwumgMPxbELIBKMCTGNQnjhsPk2OH3dKmw9M tsguUqxAehec7u61sWBocnSxdwmZ86Zx8jfixQE4DifM1c/wNU0ACCytp4XktP0ZB/F6tp4Rj4ym a48Eq5W3yDPiTfMwmqzGqyxbhb8sipAkNS9LJuylxzoLyd/peKj4oUJOlaZlw0sbzkLSarvJGoV2 FOo8d48TACxnN/8lDJcS4HJFKRyRYDmKvXw6izySk4kXR8HMC8J4GU8DEpNV/pLSPRfs7ZRQn+J4 MgKFabOFUVIYNRTZGf8VzcA9r2nSpOUGhkrDW6jqkxNNbGmuRek0N5Q3w/oiK5bJn7OyyCdBRMYz L4omY4+M14G3nOWZt8jC6TRaL7Pl+krotSse/fbEOHkuKvEC7+GOM2Qo3WOZut6z7TY0ntlv9q7N R5HNmO3FjSyfoRuVhG6BloMhDotaqh8Y9TAQUyxgYmPUfBTQz3FIoOOQcRsyiUawUZeWzaWFigIC pdiAmm6ZmWHmPnWKb2u4Z5ggQi5gBlTc9ecZExCyGxh5jtphPNuZerl3XuefyPw3AAAA//8DAFBL AwQUAAYACAAAACEA8GgdOt8AAAAHAQAADwAAAGRycy9kb3ducmV2LnhtbEyPwU7DMBBE70j8g7VI XFDrJBAKIU6FQHBpVdTCgaMTL0kgXkexmwa+nu0JjrMzmnmbLyfbiREH3zpSEM8jEEiVMy3VCt5e n2Y3IHzQZHTnCBV8o4dlcXqS68y4A21x3IVacAn5TCtoQugzKX3VoNV+7nok9j7cYHVgOdTSDPrA 5baTSRRdS6tb4oVG9/jQYPW121sFPy/D2iXJ+jku3y/bMTxefG5WG6XOz6b7OxABp/AXhiM+o0PB TKXbk/GiU5CmCScVLPijox2ntyBKvi+uQBa5/M9f/AIAAP//AwBQSwECLQAUAAYACAAAACEAtoM4 kv4AAADhAQAAEwAAAAAAAAAAAAAAAAAAAAAAW0NvbnRlbnRfVHlwZXNdLnhtbFBLAQItABQABgAI AAAAIQA4/SH/1gAAAJQBAAALAAAAAAAAAAAAAAAAAC8BAABfcmVscy8ucmVsc1BLAQItABQABgAI AAAAIQC5n1IM/AIAAIwGAAAOAAAAAAAAAAAAAAAAAC4CAABkcnMvZTJvRG9jLnhtbFBLAQItABQA BgAIAAAAIQDwaB063wAAAAcBAAAPAAAAAAAAAAAAAAAAAFYFAABkcnMvZG93bnJldi54bWxQSwUG AAAAAAQABADzAAAAYgYAAAAA " filled="f" stroked="f">
                <v:textbox>
                  <w:txbxContent>
                    <w:p w:rsidR="003914D4" w:rsidRDefault="003914D4" w:rsidP="003914D4">
                      <w:r w:rsidRPr="00793F4D">
                        <w:rPr>
                          <w:position w:val="-6"/>
                          <w:lang w:val="pt-BR"/>
                        </w:rPr>
                        <w:object w:dxaOrig="320" w:dyaOrig="220">
                          <v:shape id="_x0000_i1366" type="#_x0000_t75" style="width:15.9pt;height:11.45pt" o:ole="">
                            <v:imagedata r:id="rId302" o:title=""/>
                          </v:shape>
                          <o:OLEObject Type="Embed" ProgID="Equation.3" ShapeID="_x0000_i1366" DrawAspect="Content" ObjectID="_1663412230" r:id="rId525"/>
                        </w:object>
                      </w:r>
                    </w:p>
                  </w:txbxContent>
                </v:textbox>
              </v:shape>
            </w:pict>
          </mc:Fallback>
        </mc:AlternateContent>
      </w:r>
      <w:r w:rsidR="003914D4" w:rsidRPr="001C3B96">
        <w:rPr>
          <w:lang w:val="pl-PL"/>
        </w:rPr>
        <w:t xml:space="preserve">                   m + k = 123                   m + k = 41</w:t>
      </w:r>
    </w:p>
    <w:p w:rsidR="003914D4" w:rsidRPr="001C3B96" w:rsidRDefault="003914D4" w:rsidP="003914D4">
      <w:pPr>
        <w:rPr>
          <w:lang w:val="pl-PL"/>
        </w:rPr>
      </w:pPr>
      <w:r w:rsidRPr="001C3B96">
        <w:rPr>
          <w:lang w:val="pl-PL"/>
        </w:rPr>
        <w:t xml:space="preserve">                   m – k = 11                     m – k = 33                                                       </w:t>
      </w:r>
    </w:p>
    <w:p w:rsidR="003914D4" w:rsidRPr="001C3B96" w:rsidRDefault="001722C4" w:rsidP="003914D4">
      <w:pPr>
        <w:jc w:val="both"/>
        <w:rPr>
          <w:lang w:val="pl-PL"/>
        </w:rPr>
      </w:pPr>
      <w:r>
        <w:rPr>
          <w:noProof/>
        </w:rPr>
        <mc:AlternateContent>
          <mc:Choice Requires="wps">
            <w:drawing>
              <wp:anchor distT="0" distB="0" distL="114300" distR="114300" simplePos="0" relativeHeight="251651584" behindDoc="0" locked="0" layoutInCell="1" allowOverlap="1">
                <wp:simplePos x="0" y="0"/>
                <wp:positionH relativeFrom="column">
                  <wp:posOffset>4914900</wp:posOffset>
                </wp:positionH>
                <wp:positionV relativeFrom="paragraph">
                  <wp:posOffset>69850</wp:posOffset>
                </wp:positionV>
                <wp:extent cx="914400" cy="342265"/>
                <wp:effectExtent l="0" t="3175" r="0" b="0"/>
                <wp:wrapNone/>
                <wp:docPr id="7"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72" type="#_x0000_t202" style="position:absolute;left:0;text-align:left;margin-left:387pt;margin-top:5.5pt;width:1in;height:26.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7DF2+wIAAI4GAAAOAAAAZHJzL2Uyb0RvYy54bWysVdtu2zAMfR+wfxD07voSJXaMOkXixMOA 7gK0+wDFlmNhtuRJap1u2L+PkpM0bTdgWJcHQxeKPIeHZC6v9l2L7pnSXIoMhxcBRkyUsuJil+Ev t4WXYKQNFRVtpWAZfmAaXy3evrkc+pRFspFtxRQCJ0KnQ5/hxpg+9X1dNqyj+kL2TMBlLVVHDWzV zq8UHcB71/pREMz8QaqqV7JkWsPperzEC+e/rllpPtW1Zga1GQZsxn2V+27t119c0nSnaN/w8gCD /gOKjnIBQU+u1tRQdKf4C1cdL5XUsjYXpex8Wde8ZI4DsAmDZ2xuGtozxwWSo/tTmvT/c1t+vP+s EK8yHGMkaAcS3bK9QSu5R2Hs8jP0OgWzmx4MzR4uQGfHVffXsvyqkZB5Q8WOLZWSQ8NoBfhCm1n/ 7KlVRKfaOtkOH2QFgeidkc7RvladTR6kA4F30OnhpI0FU8LhPCQkgJsSriYkimZTF4Gmx8e90uYd kx2yiwwrkN45p/fX2lgwND2a2FhCFrxtnfyteHIAhuMJc/UzvqYpAIGltbSQnLY/5sF8k2wS4pFo tvFIsF57yyIn3qwI4+l6ss7zdfjToghJ2vCqYsIGPdZZSP5Ox0PFjxVyqjQtW15ZdxaSVrtt3ip0 T6HOC/c7pOfMzH8Kw6UEuDyjFEYkWEVzr5glsUcKMvXmcZB4QThfzWcBmZN18ZTSNRfs9ZTQABpP oylGtN3BKCmNGovsjzQD93tJk6YdNzBUWt5lODkZ0dSW5kZUTnNDeTuuz7Jimfw+K8tiGsRkknhx PJ14ZLIJvFVS5N4yD2ezeLPKV5tnQm9c8ejXJ8bJc1aJZ3gPMR4hQ+key9T1nm23sfHMfrt3bR4l NmO2F7eyeoBuVBK6BRoLhjgsGqm+YzTAQMyw/nZHFcOofS+go10DwgR1GzKNI3ijzm+25zdUlOAq wwb0dMvcjFP3rld810CkcYYIuYQpUHPXoY+ogJLdwNBz5A4D2k7V872zevwbWfwCAAD//wMAUEsD BBQABgAIAAAAIQASPjxL3QAAAAkBAAAPAAAAZHJzL2Rvd25yZXYueG1sTI9BT8MwDIXvSPsPkSdx Y0lR2dbSdEIgriDGNmm3rPHaisapmmwt/x5zgpNtvafn7xWbyXXiikNoPWlIFgoEUuVtS7WG3efr 3RpEiIas6Tyhhm8MsClnN4XJrR/pA6/bWAsOoZAbDU2MfS5lqBp0Jix8j8Ta2Q/ORD6HWtrBjBzu Onmv1FI60xJ/aEyPzw1WX9uL07B/Ox8PqXqvX9xDP/pJSXKZ1Pp2Pj09gog4xT8z/OIzOpTMdPIX skF0GlarlLtEFhKebMiSNS8nDcs0A1kW8n+D8gcAAP//AwBQSwECLQAUAAYACAAAACEAtoM4kv4A AADhAQAAEwAAAAAAAAAAAAAAAAAAAAAAW0NvbnRlbnRfVHlwZXNdLnhtbFBLAQItABQABgAIAAAA IQA4/SH/1gAAAJQBAAALAAAAAAAAAAAAAAAAAC8BAABfcmVscy8ucmVsc1BLAQItABQABgAIAAAA IQDN7DF2+wIAAI4GAAAOAAAAAAAAAAAAAAAAAC4CAABkcnMvZTJvRG9jLnhtbFBLAQItABQABgAI AAAAIQASPjxL3QAAAAkBAAAPAAAAAAAAAAAAAAAAAFUFAABkcnMvZG93bnJldi54bWxQSwUGAAAA AAQABADzAAAAXwYAAAAA "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400300</wp:posOffset>
                </wp:positionH>
                <wp:positionV relativeFrom="paragraph">
                  <wp:posOffset>53340</wp:posOffset>
                </wp:positionV>
                <wp:extent cx="114300" cy="353060"/>
                <wp:effectExtent l="9525" t="5715" r="9525" b="12700"/>
                <wp:wrapNone/>
                <wp:docPr id="5"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7" o:spid="_x0000_s1026" type="#_x0000_t87" style="position:absolute;margin-left:189pt;margin-top:4.2pt;width:9pt;height:27.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z6O+wIAAGcGAAAOAAAAZHJzL2Uyb0RvYy54bWysVdtu2zAMfR+wfxD07voSO06COkWuw4Bd CnTDnhVLjrXJkicpdbth/z5KdtKkfRmGKoAhmfQhzyHFXN88NALdM224kgWOryKMmCwV5XJf4K9f tsEEI2OJpEQoyQr8yAy+mb99c921M5aoWgnKNAIQaWZdW+Da2nYWhqasWUPMlWqZBGOldEMsHPU+ pJp0gN6IMImicdgpTVutSmYMvF33Rjz3+FXFSvu5qgyzSBQYcrP+qf1z557h/JrM9pq0NS+HNMh/ ZNEQLiHoCWpNLEEHzV9ANbzUyqjKXpWqCVVV8ZJ5DsAmjp6xuatJyzwXEMe0J5nM68GWn+5vNeK0 wBlGkjRQosXBKh8ZxePcCdS1ZgZ+d+2tdhRN+0GVPwwYwguLOxjwQbvuo6IARADIi/JQ6cZ9CXTR g9f+8aQ9e7CohJdxnI4iqFAJplE2isa+NiGZHT9utbHvmGqQ2xRYsMouNSmdPmRG7j8Y6/WnAwtC v8cYVY2Act4TgZIsT+Oh3Gc+yblPFsFyPhB2QITdMbCDl2rLhfBNIyTqCjzNksxnYJTg1Bmdm9H7 3UpoBIGBqF8D7IWbVgdJPVjNCN0Me0u46PcQXEiHx3wnA0XvDJINbJ14vst+T6PpZrKZpEGajDdB Gq3XwWK7SoPxNs6z9Wi9Wq3jPy7ROJ3VnFImXa7Hjo/Tf+uo4e71vXrq+QtOF9S3fr2kHl6m4QUH Lp7qidJim0V5OpoEeZ6NgnS0iYLlZLsKFqt4PM43y9Vy84zSxstkXofVSXOXlTpYpu9q2iHKXfeN smkC7UU5jJIk7wuMiNjDDCytxkgr+43b2l8j1+oO40KZSeR+gzIn9F6IY7Hd6VSugduTVNAcx0bw 99Bdvf6u7hR9hGsIObjQbjrDplb6F0YdTLoCm58HohlG4r2EUTKN09SNRn9IszyBgz637M4tRJYA VWCLUb9d2X6cHlrN9zVEij1bqdwcqbhrWZ9fn9VwgGnmmQyT143L87P3evp/mP8FAAD//wMAUEsD BBQABgAIAAAAIQA/COF24AAAAAgBAAAPAAAAZHJzL2Rvd25yZXYueG1sTI/NTsMwEITvSLyDtUhc ELVDqxBCnAohVYIeQP2B8zY2SdR4HWK3DTw9ywmOoxnNfFPMR9eJox1C60lDMlEgLFXetFRr2G4W 1xmIEJEMdp6shi8bYF6enxWYG3+ilT2uYy24hEKOGpoY+1zKUDXWYZj43hJ7H35wGFkOtTQDnrjc dfJGqVQ6bIkXGuztY2Or/frgNMS35KUav/0nLp7f1VNytVy97pdaX16MD/cgoh3jXxh+8RkdSmba +QOZIDoN09uMv0QN2QwE+9O7lPVOQzpTIMtC/j9Q/gAAAP//AwBQSwECLQAUAAYACAAAACEAtoM4 kv4AAADhAQAAEwAAAAAAAAAAAAAAAAAAAAAAW0NvbnRlbnRfVHlwZXNdLnhtbFBLAQItABQABgAI AAAAIQA4/SH/1gAAAJQBAAALAAAAAAAAAAAAAAAAAC8BAABfcmVscy8ucmVsc1BLAQItABQABgAI AAAAIQDDlz6O+wIAAGcGAAAOAAAAAAAAAAAAAAAAAC4CAABkcnMvZTJvRG9jLnhtbFBLAQItABQA BgAIAAAAIQA/COF24AAAAAgBAAAPAAAAAAAAAAAAAAAAAFUFAABkcnMvZG93bnJldi54bWxQSwUG AAAAAAQABADzAAAAYgYAAAAA "/>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1551305</wp:posOffset>
                </wp:positionH>
                <wp:positionV relativeFrom="paragraph">
                  <wp:posOffset>66675</wp:posOffset>
                </wp:positionV>
                <wp:extent cx="620395" cy="300355"/>
                <wp:effectExtent l="0" t="0" r="0" b="4445"/>
                <wp:wrapNone/>
                <wp:docPr id="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73" type="#_x0000_t202" style="position:absolute;left:0;text-align:left;margin-left:122.15pt;margin-top:5.25pt;width:48.85pt;height:2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04c+wIAAI4GAAAOAAAAZHJzL2Uyb0RvYy54bWysVVtvmzAUfp+0/2D5nXKJIQGVVgkJ06Tu IrX7AQ6YYA1sZrsl3bT/vmOTpmm7SdO6PCBfjr/zfeeW88t936E7pjSXIsfhWYARE5Wsudjl+MtN 6S0w0oaKmnZSsBzfM40vL96+OR+HjEWylV3NFAIQobNxyHFrzJD5vq5a1lN9Jgcm4LKRqqcGtmrn 14qOgN53fhQEiT9KVQ9KVkxrOF1Pl/jC4TcNq8ynptHMoC7HwM24r3Lfrf36F+c02yk6tLw60KD/ wKKnXIDTI9SaGopuFX8B1fNKSS0bc1bJ3pdNwyvmNICaMHim5rqlA3NaIDh6OIZJ/z/Y6uPdZ4V4 nWOCkaA9pOiG7Q1ayT0KE2LjMw46A7PrAQzNHi4gz06rHq5k9VUjIYuWih1bKiXHltEa+IX2pX/y dMLRFmQ7fpA1OKK3RjqgfaN6GzwIBwJ0yNP9MTeWTAWHSRTM0hijCq5mQTCLY+eBZg+PB6XNOyZ7 ZBc5VpB6B07vrrSxZGj2YGJ9CVnyrnPp78STAzCcTpirn+k1zYAILK2lpeRy+yMN0s1isyAeiZKN R4L12luWBfGSMpzH69m6KNbhT8siJFnL65oJ6/ShzkLyd3k8VPxUIcdK07LjtYWzlLTabYtOoTsK dV663yE8J2b+UxouJKDlmaQwIsEqSr0yWcw9UpLYS+fBwgvCdJUmAUnJunwq6YoL9npJaMxxGkeQ YdrtYJRURk1F9keZgfu9lEmznhsYKh3vc7w4GtHMluZG1C7nhvJuWp9ExSr5fVSWZRzMyWzhzefx zCOzTeCtFmXhLYswSeabVbHaPEv0xhWPfn1gXHpOKvGE78HHI2Uo3Ycydb1n221qPLPf7l2bR6mN mG3MrazvoRuVhG6BloMhDotWqu8YjTAQc6y/3VLFMOreC+joNCTETlC3IfE8go06vdme3lBRAVSO DeTTLQszTd3bQfFdC56mGSLkEqZAw12HPrICSXYDQ8+JOwxoO1VP987q8W/k4hcAAAD//wMAUEsD BBQABgAIAAAAIQDrX2323QAAAAkBAAAPAAAAZHJzL2Rvd25yZXYueG1sTI/BTsMwEETvSP0Haytx ozZpAiXEqSoQVxCFVuLmxtskaryOYrcJf89yguNqnmbfFOvJdeKCQ2g9abhdKBBIlbct1Ro+P15u ViBCNGRN5wk1fGOAdTm7Kkxu/UjveNnGWnAJhdxoaGLscylD1aAzYeF7JM6OfnAm8jnU0g5m5HLX yUSpO+lMS/yhMT0+NVidtmenYfd6/Nqn6q1+dlk/+klJcg9S6+v5tHkEEXGKfzD86rM6lOx08Gey QXQakjRdMsqBykAwsEwTHnfQkN2vQJaF/L+g/AEAAP//AwBQSwECLQAUAAYACAAAACEAtoM4kv4A AADhAQAAEwAAAAAAAAAAAAAAAAAAAAAAW0NvbnRlbnRfVHlwZXNdLnhtbFBLAQItABQABgAIAAAA IQA4/SH/1gAAAJQBAAALAAAAAAAAAAAAAAAAAC8BAABfcmVscy8ucmVsc1BLAQItABQABgAIAAAA IQB/r04c+wIAAI4GAAAOAAAAAAAAAAAAAAAAAC4CAABkcnMvZTJvRG9jLnhtbFBLAQItABQABgAI AAAAIQDrX2323QAAAAkBAAAPAAAAAAAAAAAAAAAAAFUFAABkcnMvZG93bnJldi54bWxQSwUGAAAA AAQABADzAAAAXwYAAAAA "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313055</wp:posOffset>
                </wp:positionH>
                <wp:positionV relativeFrom="paragraph">
                  <wp:posOffset>137160</wp:posOffset>
                </wp:positionV>
                <wp:extent cx="457200" cy="229870"/>
                <wp:effectExtent l="0" t="3810" r="1270" b="4445"/>
                <wp:wrapNone/>
                <wp:docPr id="2"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7" type="#_x0000_t75" style="width:28.8pt;height:10.6pt" o:ole="">
                                  <v:imagedata r:id="rId294" o:title=""/>
                                </v:shape>
                                <o:OLEObject Type="Embed" ProgID="Equation.3" ShapeID="_x0000_i1367" DrawAspect="Content" ObjectID="_1663412231" r:id="rId526"/>
                              </w:object>
                            </w:r>
                          </w:p>
                          <w:p w:rsidR="003914D4" w:rsidRDefault="003914D4" w:rsidP="003914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074" type="#_x0000_t202" style="position:absolute;left:0;text-align:left;margin-left:24.65pt;margin-top:10.8pt;width:36pt;height:18.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womd+gIAAI4GAAAOAAAAZHJzL2Uyb0RvYy54bWysVdtu2zAMfR+wfxD07voSJ76gTpE48TCg uwDtPkCx5ViYLXmSEqcb9u+j5CRN2w0Y1uXBkETqiIeHZK5vDl2L9lQqJniG/SsPI8pLUTG+zfCX +8KJMVKa8Iq0gtMMP1CFb+Zv31wPfUoD0Yi2ohIBCFfp0Ge40bpPXVeVDe2IuhI95WCsheyIhq3c upUkA6B3rRt43swdhKx6KUqqFJyuRiOeW/y6pqX+VNeKatRmGGLT9ivtd2O+7vyapFtJ+oaVxzDI P0TREcbh0TPUimiCdpK9gOpYKYUStb4qReeKumYltRyAje89Y3PXkJ5aLpAc1Z/TpP4fbPlx/1ki VmU4wIiTDiS6pweNluKA/Jlv8jP0KgW3ux4c9QEMoLPlqvpbUX5ViIu8IXxLF1KKoaGkgvjsTffi 6oijDMhm+CAqeIjstLBAh1p2JnmQDgTooNPDWRsTTAmH4TQCvTEqwRQESRxZ7VySni73Uul3VHTI LDIsQXoLTva3SgMNcD25mLe4KFjbWvlb/uQAHMcTautnvE1SCASWxtOEZLX9kXjJOl7HoRMGs7UT equVsyjy0JkVfjRdTVZ5vvJ/mij8MG1YVVFuHj3VmR/+nY7Hih8r5FxpSrSsMnAmJCW3m7yVaE+g zgv7M9IBlQs392kY1gxcnlHyg9BbBolTzOLICYtw6iSRFzuenyyTmRcm4ap4SumWcfp6SmjIcDIN phiRdgujpNRyLLI/0vTs7yVNknZMw1BpWZfh+OxEUlOaa15ZzTVh7bi+yIph8vusLIqpF4WT2Imi 6cQJJ2vPWcZF7ixyfzaL1st8uX4m9NoWj3p9Yqw8F5V4Ee/xjceQQe9TmdreM+02Np4+bA62zSe2 b0xjbkT1AN0oBXQLNBYMcVg0Qn7HaICBmGH1bUckxah9z6GjEz8MzQS1G9uNGMlLy+bSQngJUBnW oKdd5nqcurtesm0DL40zhIsFTIGa2Q59jAoomQ0MPUvuOKDNVL3cW6/Hv5H5LwAAAP//AwBQSwME FAAGAAgAAAAhAAHTrZvdAAAACAEAAA8AAABkcnMvZG93bnJldi54bWxMj81uwjAQhO+V+g7WVuqt 2EmBQpoNQq16pYL+SL2ZeEki4nUUG5K+PebUHmdnNPNtvhptK87U+8YxQjJRIIhLZxquED4/3h4W IHzQbHTrmBB+ycOquL3JdWbcwFs670IlYgn7TCPUIXSZlL6syWo/cR1x9A6utzpE2VfS9HqI5baV qVJzaXXDcaHWHb3UVB53J4vwtTn8fE/Ve/VqZ93gRiXZLiXi/d24fgYRaAx/YbjiR3QoItPendh4 0SJMl48xiZAmcxBXP03iYY8we1qALHL5/4HiAgAA//8DAFBLAQItABQABgAIAAAAIQC2gziS/gAA AOEBAAATAAAAAAAAAAAAAAAAAAAAAABbQ29udGVudF9UeXBlc10ueG1sUEsBAi0AFAAGAAgAAAAh ADj9If/WAAAAlAEAAAsAAAAAAAAAAAAAAAAALwEAAF9yZWxzLy5yZWxzUEsBAi0AFAAGAAgAAAAh APjCiZ36AgAAjgYAAA4AAAAAAAAAAAAAAAAALgIAAGRycy9lMm9Eb2MueG1sUEsBAi0AFAAGAAgA AAAhAAHTrZvdAAAACAEAAA8AAAAAAAAAAAAAAAAAVAUAAGRycy9kb3ducmV2LnhtbFBLBQYAAAAA BAAEAPMAAABeBgAAAAA= " filled="f" stroked="f">
                <v:textbox>
                  <w:txbxContent>
                    <w:p w:rsidR="003914D4" w:rsidRDefault="003914D4" w:rsidP="003914D4">
                      <w:r w:rsidRPr="004F4A0C">
                        <w:rPr>
                          <w:position w:val="-6"/>
                          <w:lang w:val="pt-BR"/>
                        </w:rPr>
                        <w:object w:dxaOrig="340" w:dyaOrig="220">
                          <v:shape id="_x0000_i1367" type="#_x0000_t75" style="width:28.8pt;height:10.6pt" o:ole="">
                            <v:imagedata r:id="rId294" o:title=""/>
                          </v:shape>
                          <o:OLEObject Type="Embed" ProgID="Equation.3" ShapeID="_x0000_i1367" DrawAspect="Content" ObjectID="_1663412231" r:id="rId527"/>
                        </w:object>
                      </w:r>
                    </w:p>
                    <w:p w:rsidR="003914D4" w:rsidRDefault="003914D4" w:rsidP="003914D4"/>
                  </w:txbxContent>
                </v:textbox>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751205</wp:posOffset>
                </wp:positionH>
                <wp:positionV relativeFrom="paragraph">
                  <wp:posOffset>62865</wp:posOffset>
                </wp:positionV>
                <wp:extent cx="114300" cy="353060"/>
                <wp:effectExtent l="8255" t="5715" r="10795" b="12700"/>
                <wp:wrapNone/>
                <wp:docPr id="1"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26" type="#_x0000_t87" style="position:absolute;margin-left:59.15pt;margin-top:4.95pt;width:9pt;height:27.8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LSel+QIAAGcGAAAOAAAAZHJzL2Uyb0RvYy54bWysVclu2zAQvRfoPxC8K9q9IXLgtSjQJUBa 9EyLlMWWIlWSjpIW/fcOKdmxk0tRhAYEUjN6M+/NcHx989AIdM+04UoWOL6KMGKyVJTLfYG/ftkG E4yMJZISoSQr8CMz+Gb+9s11185YomolKNMIQKSZdW2Ba2vbWRiasmYNMVeqZRKMldINsXDU+5Bq 0gF6I8IkikZhpzRttSqZMfB23Rvx3ONXFSvt56oyzCJRYMjN+qf2z517hvNrMttr0ta8HNIg/5FF Q7iEoCeoNbEEHTR/AdXwUiujKntVqiZUVcVL5jkAmzh6xuauJi3zXEAc055kMq8HW366v9WIU6gd RpI0UKLFwSofGcWj1AnUtWYGfnftrXYUTftBlT8MGMILizsY8EG77qOiAEQAyIvyUOnGfQl00YPX /vGkPXuwqISXcZylEVSoBFOap9HI1yYks+PHrTb2HVMNcpsCC1bZpSal04fMyP0HY73+dGBB6Hdg VDUCynlPBErycRYP5T7zSc598giW84GwAyLsjoEdvFRbLoRvGiFRV+BpnuQ+A6MEp87o3Ize71ZC IwgMRP0aYC/ctDpI6sFqRuhm2FvCRb+H4EI6POY7GSh6Z5BsYOvE8132expNN5PNJAuyZLQJsmi9 DhbbVRaMtvE4X6fr1Wod/3GJxtms5pQy6XI9dnyc/VtHDXev79VTz19wuqC+9esl9fAyDS84cPFU T5QW2zwaZ+kkGI/zNMjSTRQsJ9tVsFjFo9F4s1wtN88obbxM5nVYnTR3WamDZfquph2i3HVfmk8T aC/KYZQk477AiIg9zMDSaoy0st+4rf01cq3uMC6UmUTuNyhzQu+FOBbbnU7lGrg9SQXNcWwEfw/d 1evv6k7RR7iGkIML7aYzbGqlf2HUwaQrsPl5IJphJN5LGCXTOMvcaPSHLB8ncNDnlt25hcgSoAps Meq3K9uP00Or+b6GSLFnK5WbIxV3Levz67MaDjDNPJNh8rpxeX72Xk//D/O/AAAA//8DAFBLAwQU AAYACAAAACEAyNnLmt8AAAAIAQAADwAAAGRycy9kb3ducmV2LnhtbEyPQU/CQBCF7yb+h82YeDGy rYQGarfEmJAoBwkInod2bBu6s7W7QPXXO5z0+OW9vPkmmw+2VSfqfePYQDyKQBEXrmy4MrB9X9xP QfmAXGLrmAx8k4d5fn2VYVq6M6/ptAmVkhH2KRqoQ+hSrX1Rk0U/ch2xZJ+utxgE+0qXPZ5l3Lb6 IYoSbbFhuVBjR881FYfN0RoIu/itGH7cFy5eP6KX+G65Xh2WxtzeDE+PoAIN4a8MF31Rh1yc9u7I pVetcDwdS9XAbAbqko8T4b2BZDIBnWf6/wP5LwAAAP//AwBQSwECLQAUAAYACAAAACEAtoM4kv4A AADhAQAAEwAAAAAAAAAAAAAAAAAAAAAAW0NvbnRlbnRfVHlwZXNdLnhtbFBLAQItABQABgAIAAAA IQA4/SH/1gAAAJQBAAALAAAAAAAAAAAAAAAAAC8BAABfcmVscy8ucmVsc1BLAQItABQABgAIAAAA IQAJLSel+QIAAGcGAAAOAAAAAAAAAAAAAAAAAC4CAABkcnMvZTJvRG9jLnhtbFBLAQItABQABgAI AAAAIQDI2cua3wAAAAgBAAAPAAAAAAAAAAAAAAAAAFMFAABkcnMvZG93bnJldi54bWxQSwUGAAAA AAQABADzAAAAXwYAAAAA "/>
            </w:pict>
          </mc:Fallback>
        </mc:AlternateContent>
      </w:r>
      <w:r w:rsidR="003914D4" w:rsidRPr="001C3B96">
        <w:rPr>
          <w:lang w:val="pl-PL"/>
        </w:rPr>
        <w:t xml:space="preserve">                     m = 67                         m = 37  </w:t>
      </w:r>
    </w:p>
    <w:p w:rsidR="003914D4" w:rsidRPr="001C3B96" w:rsidRDefault="003914D4" w:rsidP="003914D4">
      <w:pPr>
        <w:rPr>
          <w:lang w:val="pl-PL"/>
        </w:rPr>
      </w:pPr>
      <w:r w:rsidRPr="001C3B96">
        <w:rPr>
          <w:lang w:val="pl-PL"/>
        </w:rPr>
        <w:t xml:space="preserve">                     k = 56                          k =  4                                     </w:t>
      </w:r>
      <w:r w:rsidRPr="001C3B96">
        <w:rPr>
          <w:lang w:val="pl-PL"/>
        </w:rPr>
        <w:tab/>
      </w:r>
    </w:p>
    <w:p w:rsidR="003914D4" w:rsidRPr="001C3B96" w:rsidRDefault="003914D4" w:rsidP="003914D4">
      <w:pPr>
        <w:rPr>
          <w:lang w:val="pt-BR"/>
        </w:rPr>
      </w:pPr>
      <w:r w:rsidRPr="001C3B96">
        <w:rPr>
          <w:lang w:val="pt-BR"/>
        </w:rPr>
        <w:lastRenderedPageBreak/>
        <w:t xml:space="preserve">Kết luận </w:t>
      </w:r>
      <w:r w:rsidRPr="001C3B96">
        <w:rPr>
          <w:position w:val="-6"/>
          <w:lang w:val="pt-BR"/>
        </w:rPr>
        <w:object w:dxaOrig="520" w:dyaOrig="340">
          <v:shape id="_x0000_i1134" type="#_x0000_t75" style="width:30.3pt;height:20.75pt" o:ole="">
            <v:imagedata r:id="rId501" o:title=""/>
          </v:shape>
          <o:OLEObject Type="Embed" ProgID="Equation.3" ShapeID="_x0000_i1134" DrawAspect="Content" ObjectID="_1663412222" r:id="rId528"/>
        </w:object>
      </w:r>
      <w:r w:rsidRPr="001C3B96">
        <w:rPr>
          <w:lang w:val="pt-BR"/>
        </w:rPr>
        <w:t xml:space="preserve"> = 3136                                                                  </w:t>
      </w:r>
      <w:r w:rsidRPr="001C3B96">
        <w:rPr>
          <w:lang w:val="pt-BR"/>
        </w:rPr>
        <w:tab/>
      </w:r>
      <w:r w:rsidRPr="001C3B96">
        <w:rPr>
          <w:lang w:val="pt-BR"/>
        </w:rPr>
        <w:tab/>
      </w:r>
      <w:r w:rsidRPr="001C3B96">
        <w:rPr>
          <w:i/>
          <w:lang w:val="pt-BR"/>
        </w:rPr>
        <w:t>(0,5điểm)</w:t>
      </w:r>
    </w:p>
    <w:p w:rsidR="003914D4" w:rsidRPr="001C3B96" w:rsidRDefault="003914D4" w:rsidP="003914D4">
      <w:pPr>
        <w:spacing w:before="240"/>
        <w:jc w:val="both"/>
        <w:rPr>
          <w:szCs w:val="26"/>
          <w:lang w:val="pl-PL"/>
        </w:rPr>
      </w:pPr>
      <w:r w:rsidRPr="001C3B96">
        <w:rPr>
          <w:b/>
          <w:szCs w:val="26"/>
          <w:lang w:val="pl-PL"/>
        </w:rPr>
        <w:t xml:space="preserve">Câu 5 </w:t>
      </w:r>
      <w:r w:rsidRPr="001C3B96">
        <w:rPr>
          <w:i/>
          <w:szCs w:val="26"/>
          <w:lang w:val="pl-PL"/>
        </w:rPr>
        <w:t>(4 điểm)</w:t>
      </w:r>
      <w:r w:rsidRPr="001C3B96">
        <w:rPr>
          <w:szCs w:val="26"/>
          <w:lang w:val="pl-PL"/>
        </w:rPr>
        <w:t>: (</w:t>
      </w:r>
      <w:r>
        <w:rPr>
          <w:szCs w:val="26"/>
          <w:lang w:val="pl-PL"/>
        </w:rPr>
        <w:t xml:space="preserve">Mỗi </w:t>
      </w:r>
      <w:r w:rsidRPr="001C3B96">
        <w:rPr>
          <w:szCs w:val="26"/>
          <w:lang w:val="pl-PL"/>
        </w:rPr>
        <w:t>Câu 2 điểm</w:t>
      </w:r>
      <w:r>
        <w:rPr>
          <w:szCs w:val="26"/>
          <w:lang w:val="pl-PL"/>
        </w:rPr>
        <w:t>)</w:t>
      </w:r>
      <w:r w:rsidRPr="001C3B96">
        <w:rPr>
          <w:sz w:val="22"/>
          <w:szCs w:val="22"/>
          <w:lang w:val="pl-PL"/>
        </w:rPr>
        <w:tab/>
      </w:r>
    </w:p>
    <w:p w:rsidR="003914D4" w:rsidRPr="001C3B96" w:rsidRDefault="001722C4" w:rsidP="003914D4">
      <w:pPr>
        <w:spacing w:line="288" w:lineRule="auto"/>
      </w:pPr>
      <w:r>
        <w:rPr>
          <w:noProof/>
        </w:rPr>
        <w:drawing>
          <wp:inline distT="0" distB="0" distL="0" distR="0">
            <wp:extent cx="2524125" cy="14668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24125" cy="1466850"/>
                    </a:xfrm>
                    <a:prstGeom prst="rect">
                      <a:avLst/>
                    </a:prstGeom>
                    <a:noFill/>
                    <a:ln>
                      <a:noFill/>
                    </a:ln>
                  </pic:spPr>
                </pic:pic>
              </a:graphicData>
            </a:graphic>
          </wp:inline>
        </w:drawing>
      </w:r>
    </w:p>
    <w:p w:rsidR="003914D4" w:rsidRPr="001C3B96" w:rsidRDefault="003914D4" w:rsidP="003914D4">
      <w:pPr>
        <w:spacing w:line="288" w:lineRule="auto"/>
        <w:rPr>
          <w:lang w:val="pl-PL"/>
        </w:rPr>
      </w:pPr>
      <w:r w:rsidRPr="001C3B96">
        <w:rPr>
          <w:lang w:val="pl-PL"/>
        </w:rPr>
        <w:t xml:space="preserve">a) Vẽ AH </w:t>
      </w:r>
      <w:r w:rsidRPr="001C3B96">
        <w:sym w:font="Symbol" w:char="F05E"/>
      </w:r>
      <w:r w:rsidRPr="001C3B96">
        <w:rPr>
          <w:lang w:val="pl-PL"/>
        </w:rPr>
        <w:t xml:space="preserve"> BC; ( H </w:t>
      </w:r>
      <w:r w:rsidRPr="001C3B96">
        <w:sym w:font="Symbol" w:char="F0CE"/>
      </w:r>
      <w:r w:rsidRPr="001C3B96">
        <w:rPr>
          <w:lang w:val="pl-PL"/>
        </w:rPr>
        <w:t xml:space="preserve">BC) của </w:t>
      </w:r>
      <w:r w:rsidRPr="001C3B96">
        <w:sym w:font="Symbol" w:char="F044"/>
      </w:r>
      <w:r w:rsidRPr="001C3B96">
        <w:rPr>
          <w:lang w:val="pl-PL"/>
        </w:rPr>
        <w:t>ABC</w:t>
      </w:r>
    </w:p>
    <w:p w:rsidR="003914D4" w:rsidRPr="001C3B96" w:rsidRDefault="003914D4" w:rsidP="003914D4">
      <w:pPr>
        <w:spacing w:line="288" w:lineRule="auto"/>
        <w:rPr>
          <w:lang w:val="pl-PL"/>
        </w:rPr>
      </w:pPr>
      <w:r w:rsidRPr="001C3B96">
        <w:rPr>
          <w:lang w:val="pl-PL"/>
        </w:rPr>
        <w:t>Xét hai tam giác vuông AHB và BID có:</w:t>
      </w:r>
    </w:p>
    <w:p w:rsidR="003914D4" w:rsidRPr="001C3B96" w:rsidRDefault="003914D4" w:rsidP="003914D4">
      <w:pPr>
        <w:spacing w:line="288" w:lineRule="auto"/>
        <w:rPr>
          <w:lang w:val="pl-PL"/>
        </w:rPr>
      </w:pPr>
      <w:r w:rsidRPr="001C3B96">
        <w:rPr>
          <w:lang w:val="pl-PL"/>
        </w:rPr>
        <w:t>BD = AB (gt)</w:t>
      </w:r>
    </w:p>
    <w:p w:rsidR="003914D4" w:rsidRPr="001C3B96" w:rsidRDefault="003914D4" w:rsidP="003914D4">
      <w:pPr>
        <w:spacing w:line="288" w:lineRule="auto"/>
        <w:rPr>
          <w:lang w:val="pl-PL"/>
        </w:rPr>
      </w:pPr>
      <w:r w:rsidRPr="001C3B96">
        <w:rPr>
          <w:lang w:val="pl-PL"/>
        </w:rPr>
        <w:t>Góc A</w:t>
      </w:r>
      <w:r w:rsidRPr="001C3B96">
        <w:rPr>
          <w:vertAlign w:val="subscript"/>
          <w:lang w:val="pl-PL"/>
        </w:rPr>
        <w:t>1</w:t>
      </w:r>
      <w:r w:rsidRPr="001C3B96">
        <w:rPr>
          <w:lang w:val="pl-PL"/>
        </w:rPr>
        <w:t xml:space="preserve"> = góc B</w:t>
      </w:r>
      <w:r w:rsidRPr="001C3B96">
        <w:rPr>
          <w:vertAlign w:val="subscript"/>
          <w:lang w:val="pl-PL"/>
        </w:rPr>
        <w:t>1</w:t>
      </w:r>
      <w:r w:rsidRPr="001C3B96">
        <w:rPr>
          <w:lang w:val="pl-PL"/>
        </w:rPr>
        <w:t xml:space="preserve"> (cùng phụ với góc B</w:t>
      </w:r>
      <w:r w:rsidRPr="001C3B96">
        <w:rPr>
          <w:vertAlign w:val="subscript"/>
          <w:lang w:val="pl-PL"/>
        </w:rPr>
        <w:t>2</w:t>
      </w:r>
      <w:r w:rsidRPr="001C3B96">
        <w:rPr>
          <w:lang w:val="pl-PL"/>
        </w:rPr>
        <w:t>)</w:t>
      </w:r>
    </w:p>
    <w:p w:rsidR="003914D4" w:rsidRPr="001C3B96" w:rsidRDefault="003914D4" w:rsidP="003914D4">
      <w:pPr>
        <w:spacing w:line="288" w:lineRule="auto"/>
        <w:rPr>
          <w:lang w:val="pl-PL"/>
        </w:rPr>
      </w:pPr>
      <w:r w:rsidRPr="001C3B96">
        <w:sym w:font="Symbol" w:char="F0DE"/>
      </w:r>
      <w:r w:rsidRPr="001C3B96">
        <w:rPr>
          <w:lang w:val="pl-PL"/>
        </w:rPr>
        <w:t xml:space="preserve"> </w:t>
      </w:r>
      <w:r w:rsidRPr="001C3B96">
        <w:sym w:font="Symbol" w:char="F044"/>
      </w:r>
      <w:r w:rsidRPr="001C3B96">
        <w:rPr>
          <w:lang w:val="pl-PL"/>
        </w:rPr>
        <w:t xml:space="preserve">AHB = </w:t>
      </w:r>
      <w:r w:rsidRPr="001C3B96">
        <w:sym w:font="Symbol" w:char="F044"/>
      </w:r>
      <w:r w:rsidRPr="001C3B96">
        <w:rPr>
          <w:lang w:val="pl-PL"/>
        </w:rPr>
        <w:t>BID (cạnh huyền, góc nhọn)</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pl-PL"/>
        </w:rPr>
      </w:pPr>
      <w:r w:rsidRPr="001C3B96">
        <w:sym w:font="Symbol" w:char="F0DE"/>
      </w:r>
      <w:r w:rsidRPr="001C3B96">
        <w:rPr>
          <w:lang w:val="pl-PL"/>
        </w:rPr>
        <w:t xml:space="preserve"> AH </w:t>
      </w:r>
      <w:r w:rsidRPr="001C3B96">
        <w:sym w:font="Symbol" w:char="F05E"/>
      </w:r>
      <w:r w:rsidRPr="001C3B96">
        <w:rPr>
          <w:lang w:val="pl-PL"/>
        </w:rPr>
        <w:t xml:space="preserve"> BI và DI = BH (1)</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fr-FR"/>
        </w:rPr>
      </w:pPr>
      <w:r w:rsidRPr="001C3B96">
        <w:rPr>
          <w:lang w:val="fr-FR"/>
        </w:rPr>
        <w:t xml:space="preserve">Tương tự xét hai tam giác vuông AHC và CKE có: </w:t>
      </w:r>
    </w:p>
    <w:p w:rsidR="003914D4" w:rsidRPr="001C3B96" w:rsidRDefault="003914D4" w:rsidP="003914D4">
      <w:pPr>
        <w:spacing w:line="288" w:lineRule="auto"/>
        <w:rPr>
          <w:lang w:val="fr-FR"/>
        </w:rPr>
      </w:pPr>
      <w:r w:rsidRPr="001C3B96">
        <w:rPr>
          <w:lang w:val="fr-FR"/>
        </w:rPr>
        <w:t>Góc A</w:t>
      </w:r>
      <w:r w:rsidRPr="001C3B96">
        <w:rPr>
          <w:vertAlign w:val="subscript"/>
          <w:lang w:val="fr-FR"/>
        </w:rPr>
        <w:t>2</w:t>
      </w:r>
      <w:r w:rsidRPr="001C3B96">
        <w:rPr>
          <w:lang w:val="fr-FR"/>
        </w:rPr>
        <w:t xml:space="preserve"> = góc C</w:t>
      </w:r>
      <w:r w:rsidRPr="001C3B96">
        <w:rPr>
          <w:vertAlign w:val="subscript"/>
          <w:lang w:val="fr-FR"/>
        </w:rPr>
        <w:t>1</w:t>
      </w:r>
      <w:r w:rsidRPr="001C3B96">
        <w:rPr>
          <w:lang w:val="fr-FR"/>
        </w:rPr>
        <w:t xml:space="preserve"> (cùng phụ với góc C</w:t>
      </w:r>
      <w:r w:rsidRPr="001C3B96">
        <w:rPr>
          <w:vertAlign w:val="subscript"/>
          <w:lang w:val="fr-FR"/>
        </w:rPr>
        <w:t>2</w:t>
      </w:r>
      <w:r w:rsidRPr="001C3B96">
        <w:rPr>
          <w:lang w:val="fr-FR"/>
        </w:rPr>
        <w:t>) và AC = CE (gt)</w:t>
      </w:r>
    </w:p>
    <w:p w:rsidR="003914D4" w:rsidRPr="001C3B96" w:rsidRDefault="003914D4" w:rsidP="003914D4">
      <w:pPr>
        <w:spacing w:line="288" w:lineRule="auto"/>
        <w:rPr>
          <w:lang w:val="fr-FR"/>
        </w:rPr>
      </w:pPr>
      <w:r w:rsidRPr="001C3B96">
        <w:sym w:font="Symbol" w:char="F0DE"/>
      </w:r>
      <w:r w:rsidRPr="001C3B96">
        <w:rPr>
          <w:lang w:val="fr-FR"/>
        </w:rPr>
        <w:t xml:space="preserve"> </w:t>
      </w:r>
      <w:r w:rsidRPr="001C3B96">
        <w:sym w:font="Symbol" w:char="F044"/>
      </w:r>
      <w:r w:rsidRPr="001C3B96">
        <w:rPr>
          <w:lang w:val="fr-FR"/>
        </w:rPr>
        <w:t xml:space="preserve">AHC = </w:t>
      </w:r>
      <w:r w:rsidRPr="001C3B96">
        <w:sym w:font="Symbol" w:char="F044"/>
      </w:r>
      <w:r w:rsidRPr="001C3B96">
        <w:rPr>
          <w:lang w:val="fr-FR"/>
        </w:rPr>
        <w:t xml:space="preserve">CKE ( cạnh huyền, góc nhọn) </w:t>
      </w:r>
      <w:r w:rsidRPr="001C3B96">
        <w:rPr>
          <w:lang w:val="fr-FR"/>
        </w:rPr>
        <w:tab/>
      </w:r>
      <w:r w:rsidRPr="001C3B96">
        <w:rPr>
          <w:lang w:val="fr-FR"/>
        </w:rPr>
        <w:tab/>
      </w:r>
      <w:r w:rsidRPr="001C3B96">
        <w:rPr>
          <w:lang w:val="fr-FR"/>
        </w:rPr>
        <w:tab/>
      </w:r>
      <w:r w:rsidRPr="001C3B96">
        <w:rPr>
          <w:lang w:val="fr-FR"/>
        </w:rPr>
        <w:tab/>
      </w:r>
      <w:r w:rsidRPr="001C3B96">
        <w:rPr>
          <w:lang w:val="fr-FR"/>
        </w:rPr>
        <w:tab/>
      </w:r>
    </w:p>
    <w:p w:rsidR="003914D4" w:rsidRPr="001C3B96" w:rsidRDefault="003914D4" w:rsidP="003914D4">
      <w:pPr>
        <w:spacing w:line="288" w:lineRule="auto"/>
        <w:rPr>
          <w:lang w:val="fr-FR"/>
        </w:rPr>
      </w:pPr>
      <w:r w:rsidRPr="001C3B96">
        <w:sym w:font="Symbol" w:char="F0DE"/>
      </w:r>
      <w:r w:rsidRPr="001C3B96">
        <w:rPr>
          <w:lang w:val="fr-FR"/>
        </w:rPr>
        <w:t xml:space="preserve"> AH = CK và EK = HC (2)</w:t>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i/>
          <w:lang w:val="pt-BR"/>
        </w:rPr>
        <w:t>(0,5điểm)</w:t>
      </w:r>
    </w:p>
    <w:p w:rsidR="003914D4" w:rsidRPr="001C3B96" w:rsidRDefault="003914D4" w:rsidP="003914D4">
      <w:pPr>
        <w:spacing w:line="288" w:lineRule="auto"/>
      </w:pPr>
      <w:r w:rsidRPr="001C3B96">
        <w:t xml:space="preserve">từ (1) và (2) </w:t>
      </w:r>
      <w:r w:rsidRPr="001C3B96">
        <w:sym w:font="Symbol" w:char="F0DE"/>
      </w:r>
      <w:r w:rsidRPr="001C3B96">
        <w:t xml:space="preserve"> BI = CK.</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 xml:space="preserve">b) Cũng từ (1) và (2) Ta có: DI = BH </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ind w:left="2160"/>
      </w:pPr>
      <w:r w:rsidRPr="001C3B96">
        <w:t xml:space="preserve">        và:  EK = HC</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Từ đó BC = BH +HC = DI + EK.</w:t>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rPr>
          <w:b/>
          <w:szCs w:val="26"/>
        </w:rPr>
        <w:t xml:space="preserve">Câu </w:t>
      </w:r>
      <w:r w:rsidRPr="001C3B96">
        <w:rPr>
          <w:szCs w:val="26"/>
        </w:rPr>
        <w:t xml:space="preserve">6 </w:t>
      </w:r>
      <w:r w:rsidRPr="001C3B96">
        <w:rPr>
          <w:i/>
          <w:szCs w:val="26"/>
        </w:rPr>
        <w:t>(3 điểm)</w:t>
      </w:r>
      <w:r w:rsidRPr="001C3B96">
        <w:rPr>
          <w:szCs w:val="26"/>
        </w:rPr>
        <w:t xml:space="preserve">: </w:t>
      </w:r>
      <w:r w:rsidRPr="001C3B96">
        <w:rPr>
          <w:lang w:val="pt-BR"/>
        </w:rPr>
        <w:t xml:space="preserve">M = </w:t>
      </w:r>
      <w:r w:rsidRPr="001C3B96">
        <w:rPr>
          <w:position w:val="-24"/>
          <w:lang w:val="pt-BR"/>
        </w:rPr>
        <w:object w:dxaOrig="2040" w:dyaOrig="620">
          <v:shape id="_x0000_i1135" type="#_x0000_t75" style="width:111.3pt;height:33.95pt" o:ole="">
            <v:imagedata r:id="rId480" o:title=""/>
          </v:shape>
          <o:OLEObject Type="Embed" ProgID="Equation.DSMT4" ShapeID="_x0000_i1135" DrawAspect="Content" ObjectID="_1663412223" r:id="rId530"/>
        </w:object>
      </w:r>
    </w:p>
    <w:p w:rsidR="003914D4" w:rsidRPr="001C3B96" w:rsidRDefault="003914D4" w:rsidP="003914D4">
      <w:pPr>
        <w:spacing w:line="288" w:lineRule="auto"/>
        <w:jc w:val="both"/>
      </w:pPr>
      <w:r w:rsidRPr="001C3B96">
        <w:sym w:font="Symbol" w:char="F0DE"/>
      </w:r>
      <w:r w:rsidRPr="001C3B96">
        <w:t xml:space="preserve"> </w:t>
      </w:r>
      <w:r w:rsidRPr="001C3B96">
        <w:rPr>
          <w:position w:val="-24"/>
        </w:rPr>
        <w:object w:dxaOrig="2040" w:dyaOrig="620">
          <v:shape id="_x0000_i1136" type="#_x0000_t75" style="width:102pt;height:31pt" o:ole="">
            <v:imagedata r:id="rId531" o:title=""/>
          </v:shape>
          <o:OLEObject Type="Embed" ProgID="Equation.DSMT4" ShapeID="_x0000_i1136" DrawAspect="Content" ObjectID="_1663412224" r:id="rId532"/>
        </w:object>
      </w:r>
      <w:r w:rsidRPr="001C3B96">
        <w:t xml:space="preserve">  </w:t>
      </w:r>
    </w:p>
    <w:p w:rsidR="003914D4" w:rsidRPr="001C3B96" w:rsidRDefault="003914D4" w:rsidP="003914D4">
      <w:pPr>
        <w:spacing w:line="288" w:lineRule="auto"/>
        <w:jc w:val="both"/>
      </w:pPr>
      <w:r w:rsidRPr="001C3B96">
        <w:sym w:font="Symbol" w:char="F0DE"/>
      </w:r>
      <w:r w:rsidRPr="001C3B96">
        <w:t xml:space="preserve"> </w:t>
      </w:r>
      <w:r w:rsidRPr="001C3B96">
        <w:rPr>
          <w:position w:val="-28"/>
        </w:rPr>
        <w:object w:dxaOrig="1900" w:dyaOrig="660">
          <v:shape id="_x0000_i1137" type="#_x0000_t75" style="width:95pt;height:33pt" o:ole="">
            <v:imagedata r:id="rId533" o:title=""/>
          </v:shape>
          <o:OLEObject Type="Embed" ProgID="Equation.DSMT4" ShapeID="_x0000_i1137" DrawAspect="Content" ObjectID="_1663412225" r:id="rId534"/>
        </w:object>
      </w:r>
      <w:r w:rsidRPr="001C3B96">
        <w:t xml:space="preserve">  </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pPr>
      <w:r w:rsidRPr="001C3B96">
        <w:sym w:font="Symbol" w:char="F0DE"/>
      </w:r>
      <w:r w:rsidRPr="001C3B96">
        <w:t xml:space="preserve"> (a + b)c(a + b +c) = -ab(a + b)</w:t>
      </w:r>
    </w:p>
    <w:p w:rsidR="003914D4" w:rsidRPr="001C3B96" w:rsidRDefault="003914D4" w:rsidP="003914D4">
      <w:pPr>
        <w:spacing w:line="288" w:lineRule="auto"/>
        <w:jc w:val="both"/>
        <w:rPr>
          <w:lang w:val="pt-BR"/>
        </w:rPr>
      </w:pPr>
      <w:r w:rsidRPr="001C3B96">
        <w:sym w:font="Symbol" w:char="F0DE"/>
      </w:r>
      <w:r w:rsidRPr="001C3B96">
        <w:t xml:space="preserve"> (a + b)[c(a + b +c) + ab] = 0</w:t>
      </w:r>
    </w:p>
    <w:p w:rsidR="003914D4" w:rsidRPr="001C3B96" w:rsidRDefault="003914D4" w:rsidP="003914D4">
      <w:pPr>
        <w:spacing w:line="288" w:lineRule="auto"/>
        <w:jc w:val="both"/>
        <w:rPr>
          <w:lang w:val="pt-BR"/>
        </w:rPr>
      </w:pPr>
      <w:r w:rsidRPr="001C3B96">
        <w:sym w:font="Symbol" w:char="F0DE"/>
      </w:r>
      <w:r w:rsidRPr="001C3B96">
        <w:t xml:space="preserve"> (a + b)[c(a +c) + bc + ab] = 0</w:t>
      </w:r>
    </w:p>
    <w:p w:rsidR="003914D4" w:rsidRPr="001C3B96" w:rsidRDefault="003914D4" w:rsidP="003914D4">
      <w:pPr>
        <w:spacing w:line="288" w:lineRule="auto"/>
        <w:jc w:val="both"/>
        <w:rPr>
          <w:lang w:val="pt-BR"/>
        </w:rPr>
      </w:pPr>
      <w:r w:rsidRPr="001C3B96">
        <w:sym w:font="Symbol" w:char="F0DE"/>
      </w:r>
      <w:r w:rsidRPr="001C3B96">
        <w:t xml:space="preserve"> (a + b)[c(a +c) + b(c + a)] = 0</w:t>
      </w:r>
    </w:p>
    <w:p w:rsidR="003914D4" w:rsidRPr="001C3B96" w:rsidRDefault="003914D4" w:rsidP="003914D4">
      <w:pPr>
        <w:spacing w:line="288" w:lineRule="auto"/>
        <w:jc w:val="both"/>
      </w:pPr>
      <w:r w:rsidRPr="001C3B96">
        <w:sym w:font="Symbol" w:char="F0DE"/>
      </w:r>
      <w:r w:rsidRPr="001C3B96">
        <w:t xml:space="preserve"> (a + b)(b +c)(c + a) = 0</w:t>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sym w:font="Symbol" w:char="F0DE"/>
      </w:r>
      <w:r w:rsidRPr="001C3B96">
        <w:t xml:space="preserve"> (a + b) = 0 hoặc (b + c) = 0 hoặc (c + a) = 0</w:t>
      </w:r>
    </w:p>
    <w:p w:rsidR="003914D4" w:rsidRPr="001C3B96" w:rsidRDefault="003914D4" w:rsidP="003914D4">
      <w:pPr>
        <w:spacing w:line="288" w:lineRule="auto"/>
        <w:jc w:val="both"/>
        <w:rPr>
          <w:lang w:val="pt-BR"/>
        </w:rPr>
      </w:pPr>
      <w:r w:rsidRPr="001C3B96">
        <w:sym w:font="Symbol" w:char="F0DE"/>
      </w:r>
      <w:r w:rsidRPr="001C3B96">
        <w:t xml:space="preserve"> a = -b ; b = -c ; c = -a</w:t>
      </w:r>
    </w:p>
    <w:p w:rsidR="003914D4" w:rsidRPr="001C3B96" w:rsidRDefault="003914D4" w:rsidP="003914D4">
      <w:pPr>
        <w:tabs>
          <w:tab w:val="left" w:pos="7920"/>
        </w:tabs>
      </w:pPr>
      <w:r w:rsidRPr="001C3B96">
        <w:sym w:font="Symbol" w:char="F0DE"/>
      </w:r>
      <w:r w:rsidRPr="001C3B96">
        <w:t xml:space="preserve"> M = 0</w:t>
      </w:r>
      <w:r w:rsidRPr="001C3B96">
        <w:tab/>
      </w:r>
      <w:r w:rsidRPr="001C3B96">
        <w:rPr>
          <w:i/>
          <w:lang w:val="pt-BR"/>
        </w:rPr>
        <w:t>(1 điểm)</w:t>
      </w:r>
    </w:p>
    <w:p w:rsidR="003914D4" w:rsidRPr="001C3B96" w:rsidRDefault="003914D4" w:rsidP="003914D4">
      <w:pPr>
        <w:tabs>
          <w:tab w:val="left" w:pos="8280"/>
        </w:tabs>
        <w:jc w:val="center"/>
      </w:pPr>
      <w:r w:rsidRPr="001C3B96">
        <w:rPr>
          <w:sz w:val="26"/>
          <w:szCs w:val="26"/>
        </w:rPr>
        <w:lastRenderedPageBreak/>
        <w:t>----------------------------------HẾT--------------------------------</w:t>
      </w:r>
    </w:p>
    <w:p w:rsidR="003914D4" w:rsidRPr="001C3B96" w:rsidRDefault="003914D4" w:rsidP="003914D4">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bookmarkStart w:id="0" w:name="_GoBack"/>
      <w:bookmarkEnd w:id="0"/>
    </w:p>
    <w:sectPr w:rsidR="003914D4" w:rsidRPr="001C3B96" w:rsidSect="003B02D0">
      <w:headerReference w:type="even" r:id="rId535"/>
      <w:headerReference w:type="default" r:id="rId536"/>
      <w:footerReference w:type="even" r:id="rId537"/>
      <w:footerReference w:type="default" r:id="rId538"/>
      <w:headerReference w:type="first" r:id="rId539"/>
      <w:footerReference w:type="first" r:id="rId540"/>
      <w:pgSz w:w="12240" w:h="15840"/>
      <w:pgMar w:top="675" w:right="900" w:bottom="719" w:left="1080" w:header="426"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280" w:rsidRDefault="00B30280" w:rsidP="003B02D0">
      <w:r>
        <w:separator/>
      </w:r>
    </w:p>
  </w:endnote>
  <w:endnote w:type="continuationSeparator" w:id="0">
    <w:p w:rsidR="00B30280" w:rsidRDefault="00B30280" w:rsidP="003B0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2D0" w:rsidRPr="003B02D0" w:rsidRDefault="003B02D0" w:rsidP="003B02D0">
    <w:pPr>
      <w:pStyle w:val="Footer"/>
      <w:pBdr>
        <w:top w:val="thinThickSmallGap" w:sz="24" w:space="1" w:color="622423"/>
      </w:pBdr>
      <w:tabs>
        <w:tab w:val="clear" w:pos="4680"/>
        <w:tab w:val="clear" w:pos="9360"/>
        <w:tab w:val="right" w:pos="10260"/>
      </w:tabs>
      <w:rPr>
        <w:sz w:val="24"/>
        <w:szCs w:val="24"/>
      </w:rPr>
    </w:pPr>
    <w:r>
      <w:rPr>
        <w:b/>
        <w:color w:val="00B0F0"/>
        <w:sz w:val="24"/>
        <w:szCs w:val="24"/>
        <w:lang w:val="nl-NL"/>
      </w:rPr>
      <w:t xml:space="preserve">                                                               </w:t>
    </w:r>
    <w:r w:rsidRPr="003B02D0">
      <w:rPr>
        <w:b/>
        <w:color w:val="00B0F0"/>
        <w:sz w:val="24"/>
        <w:szCs w:val="24"/>
        <w:lang w:val="nl-NL"/>
      </w:rPr>
      <w:t/>
    </w:r>
    <w:r w:rsidRPr="003B02D0">
      <w:rPr>
        <w:b/>
        <w:color w:val="FF0000"/>
        <w:sz w:val="24"/>
        <w:szCs w:val="24"/>
        <w:lang w:val="nl-NL"/>
      </w:rPr>
      <w:t/>
    </w:r>
    <w:r w:rsidRPr="003B02D0">
      <w:rPr>
        <w:b/>
        <w:color w:val="FF0000"/>
        <w:sz w:val="24"/>
        <w:szCs w:val="24"/>
        <w:lang w:val="nl-NL"/>
      </w:rPr>
      <w:t xml:space="preserve"> </w:t>
    </w:r>
    <w:r w:rsidRPr="003B02D0">
      <w:rPr>
        <w:sz w:val="24"/>
        <w:szCs w:val="24"/>
      </w:rPr>
      <w:tab/>
      <w:t xml:space="preserve"> Trang </w:t>
    </w:r>
    <w:r w:rsidRPr="003B02D0">
      <w:rPr>
        <w:sz w:val="24"/>
        <w:szCs w:val="24"/>
      </w:rPr>
      <w:fldChar w:fldCharType="begin"/>
    </w:r>
    <w:r w:rsidRPr="003B02D0">
      <w:rPr>
        <w:sz w:val="24"/>
        <w:szCs w:val="24"/>
      </w:rPr>
      <w:instrText xml:space="preserve"> PAGE   \* MERGEFORMAT </w:instrText>
    </w:r>
    <w:r w:rsidRPr="003B02D0">
      <w:rPr>
        <w:sz w:val="24"/>
        <w:szCs w:val="24"/>
      </w:rPr>
      <w:fldChar w:fldCharType="separate"/>
    </w:r>
    <w:r w:rsidR="001722C4">
      <w:rPr>
        <w:noProof/>
        <w:sz w:val="24"/>
        <w:szCs w:val="24"/>
      </w:rPr>
      <w:t>26</w:t>
    </w:r>
    <w:r w:rsidRPr="003B02D0">
      <w:rPr>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280" w:rsidRDefault="00B30280" w:rsidP="003B02D0">
      <w:r>
        <w:separator/>
      </w:r>
    </w:p>
  </w:footnote>
  <w:footnote w:type="continuationSeparator" w:id="0">
    <w:p w:rsidR="00B30280" w:rsidRDefault="00B30280" w:rsidP="003B02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2D0" w:rsidRPr="003B02D0" w:rsidRDefault="003B02D0" w:rsidP="003B02D0">
    <w:pPr>
      <w:pStyle w:val="Header"/>
      <w:jc w:val="center"/>
      <w:rPr>
        <w:sz w:val="24"/>
        <w:szCs w:val="24"/>
      </w:rPr>
    </w:pPr>
    <w:r w:rsidRPr="003B02D0">
      <w:rPr>
        <w:b/>
        <w:color w:val="00B0F0"/>
        <w:sz w:val="24"/>
        <w:szCs w:val="24"/>
        <w:lang w:val="nl-NL"/>
      </w:rPr>
      <w:t/>
    </w:r>
    <w:r w:rsidRPr="003B02D0">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B5BA3"/>
    <w:multiLevelType w:val="hybridMultilevel"/>
    <w:tmpl w:val="E116BA52"/>
    <w:lvl w:ilvl="0" w:tplc="A5121DF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A90D84"/>
    <w:multiLevelType w:val="hybridMultilevel"/>
    <w:tmpl w:val="A2841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0A56EC"/>
    <w:multiLevelType w:val="hybridMultilevel"/>
    <w:tmpl w:val="7012C4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2801A6F"/>
    <w:multiLevelType w:val="hybridMultilevel"/>
    <w:tmpl w:val="300E161A"/>
    <w:lvl w:ilvl="0" w:tplc="CC960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B224849"/>
    <w:multiLevelType w:val="hybridMultilevel"/>
    <w:tmpl w:val="64463E2C"/>
    <w:lvl w:ilvl="0" w:tplc="F93ABEC6">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5">
    <w:nsid w:val="3CC505FB"/>
    <w:multiLevelType w:val="hybridMultilevel"/>
    <w:tmpl w:val="4F3663C4"/>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F3938E2"/>
    <w:multiLevelType w:val="hybridMultilevel"/>
    <w:tmpl w:val="DF6274D6"/>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5477BD1"/>
    <w:multiLevelType w:val="hybridMultilevel"/>
    <w:tmpl w:val="6332F80A"/>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89F4490"/>
    <w:multiLevelType w:val="hybridMultilevel"/>
    <w:tmpl w:val="90B02E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3C62CFE"/>
    <w:multiLevelType w:val="hybridMultilevel"/>
    <w:tmpl w:val="90324A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6303DDE"/>
    <w:multiLevelType w:val="hybridMultilevel"/>
    <w:tmpl w:val="B9F8FC84"/>
    <w:lvl w:ilvl="0" w:tplc="04090017">
      <w:start w:val="1"/>
      <w:numFmt w:val="lowerLetter"/>
      <w:lvlText w:val="%1)"/>
      <w:lvlJc w:val="left"/>
      <w:pPr>
        <w:tabs>
          <w:tab w:val="num" w:pos="687"/>
        </w:tabs>
        <w:ind w:left="68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9194A2B"/>
    <w:multiLevelType w:val="hybridMultilevel"/>
    <w:tmpl w:val="94CA6F06"/>
    <w:lvl w:ilvl="0" w:tplc="04090017">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12">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434781"/>
    <w:multiLevelType w:val="hybridMultilevel"/>
    <w:tmpl w:val="9AB6E8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466DF7"/>
    <w:multiLevelType w:val="hybridMultilevel"/>
    <w:tmpl w:val="0608A7D8"/>
    <w:lvl w:ilvl="0" w:tplc="5F1ADCA4">
      <w:start w:val="2"/>
      <w:numFmt w:val="bullet"/>
      <w:lvlText w:val=""/>
      <w:lvlJc w:val="left"/>
      <w:pPr>
        <w:tabs>
          <w:tab w:val="num" w:pos="780"/>
        </w:tabs>
        <w:ind w:left="780" w:hanging="4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D5F25E8"/>
    <w:multiLevelType w:val="hybridMultilevel"/>
    <w:tmpl w:val="09823E18"/>
    <w:lvl w:ilvl="0" w:tplc="BC906B9E">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6">
    <w:nsid w:val="714246FD"/>
    <w:multiLevelType w:val="hybridMultilevel"/>
    <w:tmpl w:val="B74A3AC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12"/>
  </w:num>
  <w:num w:numId="3">
    <w:abstractNumId w:val="11"/>
  </w:num>
  <w:num w:numId="4">
    <w:abstractNumId w:val="13"/>
  </w:num>
  <w:num w:numId="5">
    <w:abstractNumId w:val="1"/>
  </w:num>
  <w:num w:numId="6">
    <w:abstractNumId w:val="4"/>
  </w:num>
  <w:num w:numId="7">
    <w:abstractNumId w:val="8"/>
  </w:num>
  <w:num w:numId="8">
    <w:abstractNumId w:val="0"/>
  </w:num>
  <w:num w:numId="9">
    <w:abstractNumId w:val="14"/>
  </w:num>
  <w:num w:numId="10">
    <w:abstractNumId w:val="10"/>
  </w:num>
  <w:num w:numId="11">
    <w:abstractNumId w:val="16"/>
  </w:num>
  <w:num w:numId="12">
    <w:abstractNumId w:val="5"/>
  </w:num>
  <w:num w:numId="13">
    <w:abstractNumId w:val="7"/>
  </w:num>
  <w:num w:numId="14">
    <w:abstractNumId w:val="6"/>
  </w:num>
  <w:num w:numId="15">
    <w:abstractNumId w:val="9"/>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1BF"/>
    <w:rsid w:val="00075D63"/>
    <w:rsid w:val="00096FD2"/>
    <w:rsid w:val="000D5B5F"/>
    <w:rsid w:val="00105D1B"/>
    <w:rsid w:val="0012429E"/>
    <w:rsid w:val="00130761"/>
    <w:rsid w:val="001722C4"/>
    <w:rsid w:val="00217742"/>
    <w:rsid w:val="00230F5D"/>
    <w:rsid w:val="00234338"/>
    <w:rsid w:val="0029770F"/>
    <w:rsid w:val="002E2C3B"/>
    <w:rsid w:val="002F01C4"/>
    <w:rsid w:val="002F4F24"/>
    <w:rsid w:val="003533D0"/>
    <w:rsid w:val="0038615A"/>
    <w:rsid w:val="003914D4"/>
    <w:rsid w:val="003B02D0"/>
    <w:rsid w:val="003C61C5"/>
    <w:rsid w:val="003D35AD"/>
    <w:rsid w:val="0042198C"/>
    <w:rsid w:val="004705CA"/>
    <w:rsid w:val="005632B9"/>
    <w:rsid w:val="0057227A"/>
    <w:rsid w:val="00593775"/>
    <w:rsid w:val="005C44D4"/>
    <w:rsid w:val="005C5BB6"/>
    <w:rsid w:val="005F2A08"/>
    <w:rsid w:val="006005A0"/>
    <w:rsid w:val="00654855"/>
    <w:rsid w:val="006D3236"/>
    <w:rsid w:val="0071134B"/>
    <w:rsid w:val="00714336"/>
    <w:rsid w:val="0072499E"/>
    <w:rsid w:val="007478CC"/>
    <w:rsid w:val="00756D82"/>
    <w:rsid w:val="007E5CED"/>
    <w:rsid w:val="007E6329"/>
    <w:rsid w:val="0080669A"/>
    <w:rsid w:val="0084011B"/>
    <w:rsid w:val="0089257E"/>
    <w:rsid w:val="008C13E7"/>
    <w:rsid w:val="008C148E"/>
    <w:rsid w:val="009D13E0"/>
    <w:rsid w:val="009F1AA9"/>
    <w:rsid w:val="00A06734"/>
    <w:rsid w:val="00B05B91"/>
    <w:rsid w:val="00B30280"/>
    <w:rsid w:val="00B874BC"/>
    <w:rsid w:val="00B93227"/>
    <w:rsid w:val="00BD055E"/>
    <w:rsid w:val="00BE5368"/>
    <w:rsid w:val="00C07F9C"/>
    <w:rsid w:val="00C16CC3"/>
    <w:rsid w:val="00C421BF"/>
    <w:rsid w:val="00CC0402"/>
    <w:rsid w:val="00CD2B02"/>
    <w:rsid w:val="00CD7F39"/>
    <w:rsid w:val="00D008E7"/>
    <w:rsid w:val="00D47300"/>
    <w:rsid w:val="00E24938"/>
    <w:rsid w:val="00E55F60"/>
    <w:rsid w:val="00E62694"/>
    <w:rsid w:val="00EA2A55"/>
    <w:rsid w:val="00EE73C1"/>
    <w:rsid w:val="00EF4292"/>
    <w:rsid w:val="00F15161"/>
    <w:rsid w:val="00F21EC9"/>
    <w:rsid w:val="00F46B07"/>
    <w:rsid w:val="00F60649"/>
    <w:rsid w:val="00F92908"/>
    <w:rsid w:val="00FD50B6"/>
    <w:rsid w:val="00FE4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33D0"/>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1EC9"/>
    <w:rPr>
      <w:rFonts w:ascii="Tahoma" w:hAnsi="Tahoma" w:cs="Tahoma"/>
      <w:sz w:val="16"/>
      <w:szCs w:val="16"/>
    </w:rPr>
  </w:style>
  <w:style w:type="character" w:customStyle="1" w:styleId="BalloonTextChar">
    <w:name w:val="Balloon Text Char"/>
    <w:link w:val="BalloonText"/>
    <w:uiPriority w:val="99"/>
    <w:semiHidden/>
    <w:rsid w:val="00F21EC9"/>
    <w:rPr>
      <w:rFonts w:ascii="Tahoma" w:hAnsi="Tahoma" w:cs="Tahoma"/>
      <w:sz w:val="16"/>
      <w:szCs w:val="16"/>
    </w:rPr>
  </w:style>
  <w:style w:type="paragraph" w:styleId="ListParagraph">
    <w:name w:val="List Paragraph"/>
    <w:basedOn w:val="Normal"/>
    <w:uiPriority w:val="34"/>
    <w:qFormat/>
    <w:rsid w:val="00F92908"/>
    <w:pPr>
      <w:ind w:left="720"/>
      <w:contextualSpacing/>
    </w:pPr>
  </w:style>
  <w:style w:type="paragraph" w:styleId="BodyTextIndent">
    <w:name w:val="Body Text Indent"/>
    <w:basedOn w:val="Normal"/>
    <w:link w:val="BodyTextIndentChar"/>
    <w:semiHidden/>
    <w:rsid w:val="003914D4"/>
    <w:pPr>
      <w:spacing w:line="360" w:lineRule="auto"/>
      <w:ind w:firstLine="720"/>
      <w:jc w:val="both"/>
    </w:pPr>
  </w:style>
  <w:style w:type="character" w:customStyle="1" w:styleId="BodyTextIndentChar">
    <w:name w:val="Body Text Indent Char"/>
    <w:link w:val="BodyTextIndent"/>
    <w:semiHidden/>
    <w:rsid w:val="003914D4"/>
    <w:rPr>
      <w:sz w:val="28"/>
      <w:szCs w:val="28"/>
    </w:rPr>
  </w:style>
  <w:style w:type="paragraph" w:styleId="BodyText">
    <w:name w:val="Body Text"/>
    <w:basedOn w:val="Normal"/>
    <w:link w:val="BodyTextChar"/>
    <w:semiHidden/>
    <w:rsid w:val="003914D4"/>
    <w:pPr>
      <w:jc w:val="both"/>
    </w:pPr>
  </w:style>
  <w:style w:type="character" w:customStyle="1" w:styleId="BodyTextChar">
    <w:name w:val="Body Text Char"/>
    <w:link w:val="BodyText"/>
    <w:semiHidden/>
    <w:rsid w:val="003914D4"/>
    <w:rPr>
      <w:sz w:val="28"/>
      <w:szCs w:val="28"/>
    </w:rPr>
  </w:style>
  <w:style w:type="paragraph" w:styleId="Header">
    <w:name w:val="header"/>
    <w:basedOn w:val="Normal"/>
    <w:link w:val="HeaderChar"/>
    <w:unhideWhenUsed/>
    <w:rsid w:val="003B02D0"/>
    <w:pPr>
      <w:tabs>
        <w:tab w:val="center" w:pos="4680"/>
        <w:tab w:val="right" w:pos="9360"/>
      </w:tabs>
    </w:pPr>
  </w:style>
  <w:style w:type="character" w:customStyle="1" w:styleId="HeaderChar">
    <w:name w:val="Header Char"/>
    <w:link w:val="Header"/>
    <w:rsid w:val="003B02D0"/>
    <w:rPr>
      <w:sz w:val="28"/>
      <w:szCs w:val="28"/>
    </w:rPr>
  </w:style>
  <w:style w:type="paragraph" w:styleId="Footer">
    <w:name w:val="footer"/>
    <w:basedOn w:val="Normal"/>
    <w:link w:val="FooterChar"/>
    <w:uiPriority w:val="99"/>
    <w:unhideWhenUsed/>
    <w:rsid w:val="003B02D0"/>
    <w:pPr>
      <w:tabs>
        <w:tab w:val="center" w:pos="4680"/>
        <w:tab w:val="right" w:pos="9360"/>
      </w:tabs>
    </w:pPr>
  </w:style>
  <w:style w:type="character" w:customStyle="1" w:styleId="FooterChar">
    <w:name w:val="Footer Char"/>
    <w:link w:val="Footer"/>
    <w:uiPriority w:val="99"/>
    <w:rsid w:val="003B02D0"/>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33D0"/>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1EC9"/>
    <w:rPr>
      <w:rFonts w:ascii="Tahoma" w:hAnsi="Tahoma" w:cs="Tahoma"/>
      <w:sz w:val="16"/>
      <w:szCs w:val="16"/>
    </w:rPr>
  </w:style>
  <w:style w:type="character" w:customStyle="1" w:styleId="BalloonTextChar">
    <w:name w:val="Balloon Text Char"/>
    <w:link w:val="BalloonText"/>
    <w:uiPriority w:val="99"/>
    <w:semiHidden/>
    <w:rsid w:val="00F21EC9"/>
    <w:rPr>
      <w:rFonts w:ascii="Tahoma" w:hAnsi="Tahoma" w:cs="Tahoma"/>
      <w:sz w:val="16"/>
      <w:szCs w:val="16"/>
    </w:rPr>
  </w:style>
  <w:style w:type="paragraph" w:styleId="ListParagraph">
    <w:name w:val="List Paragraph"/>
    <w:basedOn w:val="Normal"/>
    <w:uiPriority w:val="34"/>
    <w:qFormat/>
    <w:rsid w:val="00F92908"/>
    <w:pPr>
      <w:ind w:left="720"/>
      <w:contextualSpacing/>
    </w:pPr>
  </w:style>
  <w:style w:type="paragraph" w:styleId="BodyTextIndent">
    <w:name w:val="Body Text Indent"/>
    <w:basedOn w:val="Normal"/>
    <w:link w:val="BodyTextIndentChar"/>
    <w:semiHidden/>
    <w:rsid w:val="003914D4"/>
    <w:pPr>
      <w:spacing w:line="360" w:lineRule="auto"/>
      <w:ind w:firstLine="720"/>
      <w:jc w:val="both"/>
    </w:pPr>
  </w:style>
  <w:style w:type="character" w:customStyle="1" w:styleId="BodyTextIndentChar">
    <w:name w:val="Body Text Indent Char"/>
    <w:link w:val="BodyTextIndent"/>
    <w:semiHidden/>
    <w:rsid w:val="003914D4"/>
    <w:rPr>
      <w:sz w:val="28"/>
      <w:szCs w:val="28"/>
    </w:rPr>
  </w:style>
  <w:style w:type="paragraph" w:styleId="BodyText">
    <w:name w:val="Body Text"/>
    <w:basedOn w:val="Normal"/>
    <w:link w:val="BodyTextChar"/>
    <w:semiHidden/>
    <w:rsid w:val="003914D4"/>
    <w:pPr>
      <w:jc w:val="both"/>
    </w:pPr>
  </w:style>
  <w:style w:type="character" w:customStyle="1" w:styleId="BodyTextChar">
    <w:name w:val="Body Text Char"/>
    <w:link w:val="BodyText"/>
    <w:semiHidden/>
    <w:rsid w:val="003914D4"/>
    <w:rPr>
      <w:sz w:val="28"/>
      <w:szCs w:val="28"/>
    </w:rPr>
  </w:style>
  <w:style w:type="paragraph" w:styleId="Header">
    <w:name w:val="header"/>
    <w:basedOn w:val="Normal"/>
    <w:link w:val="HeaderChar"/>
    <w:unhideWhenUsed/>
    <w:rsid w:val="003B02D0"/>
    <w:pPr>
      <w:tabs>
        <w:tab w:val="center" w:pos="4680"/>
        <w:tab w:val="right" w:pos="9360"/>
      </w:tabs>
    </w:pPr>
  </w:style>
  <w:style w:type="character" w:customStyle="1" w:styleId="HeaderChar">
    <w:name w:val="Header Char"/>
    <w:link w:val="Header"/>
    <w:rsid w:val="003B02D0"/>
    <w:rPr>
      <w:sz w:val="28"/>
      <w:szCs w:val="28"/>
    </w:rPr>
  </w:style>
  <w:style w:type="paragraph" w:styleId="Footer">
    <w:name w:val="footer"/>
    <w:basedOn w:val="Normal"/>
    <w:link w:val="FooterChar"/>
    <w:uiPriority w:val="99"/>
    <w:unhideWhenUsed/>
    <w:rsid w:val="003B02D0"/>
    <w:pPr>
      <w:tabs>
        <w:tab w:val="center" w:pos="4680"/>
        <w:tab w:val="right" w:pos="9360"/>
      </w:tabs>
    </w:pPr>
  </w:style>
  <w:style w:type="character" w:customStyle="1" w:styleId="FooterChar">
    <w:name w:val="Footer Char"/>
    <w:link w:val="Footer"/>
    <w:uiPriority w:val="99"/>
    <w:rsid w:val="003B02D0"/>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1" Target="media/image43.wmf" Type="http://schemas.openxmlformats.org/officeDocument/2006/relationships/image"/><Relationship Id="rId102" Target="embeddings/oleObject52.bin" Type="http://schemas.openxmlformats.org/officeDocument/2006/relationships/oleObject"/><Relationship Id="rId103" Target="media/image44.wmf" Type="http://schemas.openxmlformats.org/officeDocument/2006/relationships/image"/><Relationship Id="rId104" Target="embeddings/oleObject53.bin" Type="http://schemas.openxmlformats.org/officeDocument/2006/relationships/oleObject"/><Relationship Id="rId105" Target="media/image45.emf" Type="http://schemas.openxmlformats.org/officeDocument/2006/relationships/image"/><Relationship Id="rId106" Target="media/image46.wmf" Type="http://schemas.openxmlformats.org/officeDocument/2006/relationships/image"/><Relationship Id="rId107" Target="embeddings/oleObject54.bin" Type="http://schemas.openxmlformats.org/officeDocument/2006/relationships/oleObject"/><Relationship Id="rId108" Target="media/image47.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media/image51.wmf" Type="http://schemas.openxmlformats.org/officeDocument/2006/relationships/image"/><Relationship Id="rId118" Target="media/image52.wmf" Type="http://schemas.openxmlformats.org/officeDocument/2006/relationships/image"/><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embeddings/oleObject74.bin" Type="http://schemas.openxmlformats.org/officeDocument/2006/relationships/oleObject"/><Relationship Id="rId148" Target="embeddings/oleObject75.bin" Type="http://schemas.openxmlformats.org/officeDocument/2006/relationships/oleObject"/><Relationship Id="rId149" Target="media/image67.wmf" Type="http://schemas.openxmlformats.org/officeDocument/2006/relationships/image"/><Relationship Id="rId15" Target="embeddings/oleObject4.bin" Type="http://schemas.openxmlformats.org/officeDocument/2006/relationships/oleObject"/><Relationship Id="rId150" Target="media/image68.wmf" Type="http://schemas.openxmlformats.org/officeDocument/2006/relationships/image"/><Relationship Id="rId151" Target="media/image69.wmf" Type="http://schemas.openxmlformats.org/officeDocument/2006/relationships/image"/><Relationship Id="rId152" Target="media/image70.wmf" Type="http://schemas.openxmlformats.org/officeDocument/2006/relationships/image"/><Relationship Id="rId153" Target="media/image71.wmf" Type="http://schemas.openxmlformats.org/officeDocument/2006/relationships/image"/><Relationship Id="rId154" Target="media/image72.wmf" Type="http://schemas.openxmlformats.org/officeDocument/2006/relationships/image"/><Relationship Id="rId155" Target="media/image73.wmf" Type="http://schemas.openxmlformats.org/officeDocument/2006/relationships/image"/><Relationship Id="rId156" Target="media/image74.wmf" Type="http://schemas.openxmlformats.org/officeDocument/2006/relationships/image"/><Relationship Id="rId157" Target="media/image75.wmf" Type="http://schemas.openxmlformats.org/officeDocument/2006/relationships/image"/><Relationship Id="rId158" Target="media/image76.wmf" Type="http://schemas.openxmlformats.org/officeDocument/2006/relationships/image"/><Relationship Id="rId159" Target="media/image77.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1" Target="media/image79.png" Type="http://schemas.openxmlformats.org/officeDocument/2006/relationships/image"/><Relationship Id="rId162" Target="embeddings/oleObject76.bin" Type="http://schemas.openxmlformats.org/officeDocument/2006/relationships/oleObject"/><Relationship Id="rId163" Target="embeddings/oleObject77.bin" Type="http://schemas.openxmlformats.org/officeDocument/2006/relationships/oleObject"/><Relationship Id="rId164" Target="embeddings/oleObject78.bin" Type="http://schemas.openxmlformats.org/officeDocument/2006/relationships/oleObject"/><Relationship Id="rId165" Target="embeddings/oleObject79.bin" Type="http://schemas.openxmlformats.org/officeDocument/2006/relationships/oleObject"/><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png" Type="http://schemas.openxmlformats.org/officeDocument/2006/relationships/image"/><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media/image88.wmf" Type="http://schemas.openxmlformats.org/officeDocument/2006/relationships/image"/><Relationship Id="rId182" Target="media/image89.wmf" Type="http://schemas.openxmlformats.org/officeDocument/2006/relationships/image"/><Relationship Id="rId183" Target="media/image90.wmf" Type="http://schemas.openxmlformats.org/officeDocument/2006/relationships/image"/><Relationship Id="rId184" Target="media/image91.wmf" Type="http://schemas.openxmlformats.org/officeDocument/2006/relationships/image"/><Relationship Id="rId185" Target="media/image92.wmf" Type="http://schemas.openxmlformats.org/officeDocument/2006/relationships/image"/><Relationship Id="rId186" Target="media/image93.wmf" Type="http://schemas.openxmlformats.org/officeDocument/2006/relationships/image"/><Relationship Id="rId187" Target="media/image94.wmf" Type="http://schemas.openxmlformats.org/officeDocument/2006/relationships/image"/><Relationship Id="rId188" Target="media/image95.wmf" Type="http://schemas.openxmlformats.org/officeDocument/2006/relationships/image"/><Relationship Id="rId189" Target="media/image96.wmf" Type="http://schemas.openxmlformats.org/officeDocument/2006/relationships/image"/><Relationship Id="rId19" Target="embeddings/oleObject6.bin" Type="http://schemas.openxmlformats.org/officeDocument/2006/relationships/oleObject"/><Relationship Id="rId190" Target="media/image97.wmf" Type="http://schemas.openxmlformats.org/officeDocument/2006/relationships/image"/><Relationship Id="rId191" Target="media/image98.wmf" Type="http://schemas.openxmlformats.org/officeDocument/2006/relationships/image"/><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media/image103.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104.wmf" Type="http://schemas.openxmlformats.org/officeDocument/2006/relationships/image"/><Relationship Id="rId201" Target="media/image105.wmf" Type="http://schemas.openxmlformats.org/officeDocument/2006/relationships/image"/><Relationship Id="rId202" Target="embeddings/oleObject90.bin" Type="http://schemas.openxmlformats.org/officeDocument/2006/relationships/oleObject"/><Relationship Id="rId203" Target="media/image106.wmf" Type="http://schemas.openxmlformats.org/officeDocument/2006/relationships/image"/><Relationship Id="rId204" Target="embeddings/oleObject91.bin" Type="http://schemas.openxmlformats.org/officeDocument/2006/relationships/oleObject"/><Relationship Id="rId205" Target="media/image107.wmf" Type="http://schemas.openxmlformats.org/officeDocument/2006/relationships/image"/><Relationship Id="rId206" Target="embeddings/oleObject92.bin" Type="http://schemas.openxmlformats.org/officeDocument/2006/relationships/oleObject"/><Relationship Id="rId207" Target="media/image108.wmf" Type="http://schemas.openxmlformats.org/officeDocument/2006/relationships/image"/><Relationship Id="rId208" Target="embeddings/oleObject93.bin" Type="http://schemas.openxmlformats.org/officeDocument/2006/relationships/oleObject"/><Relationship Id="rId209" Target="media/image109.wmf" Type="http://schemas.openxmlformats.org/officeDocument/2006/relationships/image"/><Relationship Id="rId21" Target="media/image7.wmf" Type="http://schemas.openxmlformats.org/officeDocument/2006/relationships/image"/><Relationship Id="rId210" Target="embeddings/oleObject94.bin" Type="http://schemas.openxmlformats.org/officeDocument/2006/relationships/oleObject"/><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8.wmf" Type="http://schemas.openxmlformats.org/officeDocument/2006/relationships/image"/><Relationship Id="rId220" Target="embeddings/oleObject100.bin" Type="http://schemas.openxmlformats.org/officeDocument/2006/relationships/oleObject"/><Relationship Id="rId221" Target="embeddings/oleObject101.bin" Type="http://schemas.openxmlformats.org/officeDocument/2006/relationships/oleObject"/><Relationship Id="rId222" Target="embeddings/oleObject102.bin" Type="http://schemas.openxmlformats.org/officeDocument/2006/relationships/oleObject"/><Relationship Id="rId223" Target="embeddings/oleObject103.bin" Type="http://schemas.openxmlformats.org/officeDocument/2006/relationships/oleObject"/><Relationship Id="rId224" Target="embeddings/oleObject104.bin" Type="http://schemas.openxmlformats.org/officeDocument/2006/relationships/oleObject"/><Relationship Id="rId225" Target="embeddings/oleObject105.bin" Type="http://schemas.openxmlformats.org/officeDocument/2006/relationships/oleObject"/><Relationship Id="rId226" Target="embeddings/oleObject106.bin" Type="http://schemas.openxmlformats.org/officeDocument/2006/relationships/oleObject"/><Relationship Id="rId227" Target="embeddings/oleObject107.bin" Type="http://schemas.openxmlformats.org/officeDocument/2006/relationships/oleObject"/><Relationship Id="rId228" Target="embeddings/oleObject108.bin" Type="http://schemas.openxmlformats.org/officeDocument/2006/relationships/oleObject"/><Relationship Id="rId229" Target="embeddings/oleObject109.bin" Type="http://schemas.openxmlformats.org/officeDocument/2006/relationships/oleObject"/><Relationship Id="rId23" Target="embeddings/oleObject8.bin" Type="http://schemas.openxmlformats.org/officeDocument/2006/relationships/oleObject"/><Relationship Id="rId230" Target="embeddings/oleObject110.bin" Type="http://schemas.openxmlformats.org/officeDocument/2006/relationships/oleObject"/><Relationship Id="rId231" Target="embeddings/oleObject111.bin" Type="http://schemas.openxmlformats.org/officeDocument/2006/relationships/oleObject"/><Relationship Id="rId232" Target="embeddings/oleObject112.bin" Type="http://schemas.openxmlformats.org/officeDocument/2006/relationships/oleObject"/><Relationship Id="rId233" Target="media/image114.wmf" Type="http://schemas.openxmlformats.org/officeDocument/2006/relationships/image"/><Relationship Id="rId234" Target="media/image115.wmf" Type="http://schemas.openxmlformats.org/officeDocument/2006/relationships/image"/><Relationship Id="rId235" Target="media/image116.wmf" Type="http://schemas.openxmlformats.org/officeDocument/2006/relationships/image"/><Relationship Id="rId236" Target="media/image117.wmf" Type="http://schemas.openxmlformats.org/officeDocument/2006/relationships/image"/><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png" Type="http://schemas.openxmlformats.org/officeDocument/2006/relationships/image"/><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4.bin" Type="http://schemas.openxmlformats.org/officeDocument/2006/relationships/oleObject"/><Relationship Id="rId242" Target="media/image121.wmf" Type="http://schemas.openxmlformats.org/officeDocument/2006/relationships/image"/><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media/image9.wmf" Type="http://schemas.openxmlformats.org/officeDocument/2006/relationships/image"/><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media/image128.wmf" Type="http://schemas.openxmlformats.org/officeDocument/2006/relationships/image"/><Relationship Id="rId257" Target="embeddings/oleObject122.bin" Type="http://schemas.openxmlformats.org/officeDocument/2006/relationships/oleObject"/><Relationship Id="rId258" Target="media/image129.wmf" Type="http://schemas.openxmlformats.org/officeDocument/2006/relationships/image"/><Relationship Id="rId259" Target="embeddings/oleObject123.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wmf" Type="http://schemas.openxmlformats.org/officeDocument/2006/relationships/image"/><Relationship Id="rId269" Target="embeddings/oleObject128.bin" Type="http://schemas.openxmlformats.org/officeDocument/2006/relationships/oleObject"/><Relationship Id="rId27" Target="media/image10.wmf" Type="http://schemas.openxmlformats.org/officeDocument/2006/relationships/image"/><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1.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embeddings/oleObject135.bin" Type="http://schemas.openxmlformats.org/officeDocument/2006/relationships/oleObject"/><Relationship Id="rId283" Target="media/image141.wmf" Type="http://schemas.openxmlformats.org/officeDocument/2006/relationships/image"/><Relationship Id="rId284" Target="embeddings/oleObject136.bin" Type="http://schemas.openxmlformats.org/officeDocument/2006/relationships/oleObject"/><Relationship Id="rId285" Target="media/image142.wmf" Type="http://schemas.openxmlformats.org/officeDocument/2006/relationships/image"/><Relationship Id="rId286" Target="embeddings/oleObject137.bin" Type="http://schemas.openxmlformats.org/officeDocument/2006/relationships/oleObject"/><Relationship Id="rId287" Target="media/image143.wmf" Type="http://schemas.openxmlformats.org/officeDocument/2006/relationships/image"/><Relationship Id="rId288" Target="embeddings/oleObject138.bin" Type="http://schemas.openxmlformats.org/officeDocument/2006/relationships/oleObject"/><Relationship Id="rId289" Target="media/image144.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embeddings/oleObject143.bin" Type="http://schemas.openxmlformats.org/officeDocument/2006/relationships/oleObject"/><Relationship Id="rId297" Target="embeddings/oleObject144.bin" Type="http://schemas.openxmlformats.org/officeDocument/2006/relationships/oleObject"/><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6.bin" Type="http://schemas.openxmlformats.org/officeDocument/2006/relationships/oleObject"/><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embeddings/oleObject150.bin" Type="http://schemas.openxmlformats.org/officeDocument/2006/relationships/oleObject"/><Relationship Id="rId307" Target="embeddings/oleObject151.bin" Type="http://schemas.openxmlformats.org/officeDocument/2006/relationships/oleObject"/><Relationship Id="rId308" Target="embeddings/oleObject152.bin" Type="http://schemas.openxmlformats.org/officeDocument/2006/relationships/oleObject"/><Relationship Id="rId309" Target="media/image150.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1" Target="embeddings/oleObject154.bin" Type="http://schemas.openxmlformats.org/officeDocument/2006/relationships/oleObject"/><Relationship Id="rId312" Target="embeddings/oleObject155.bin" Type="http://schemas.openxmlformats.org/officeDocument/2006/relationships/oleObject"/><Relationship Id="rId313" Target="media/image151.wmf" Type="http://schemas.openxmlformats.org/officeDocument/2006/relationships/image"/><Relationship Id="rId314" Target="embeddings/oleObject156.bin" Type="http://schemas.openxmlformats.org/officeDocument/2006/relationships/oleObject"/><Relationship Id="rId315" Target="embeddings/oleObject157.bin" Type="http://schemas.openxmlformats.org/officeDocument/2006/relationships/oleObject"/><Relationship Id="rId316" Target="embeddings/oleObject158.bin" Type="http://schemas.openxmlformats.org/officeDocument/2006/relationships/oleObject"/><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2.wmf" Type="http://schemas.openxmlformats.org/officeDocument/2006/relationships/image"/><Relationship Id="rId32" Target="embeddings/oleObject13.bin" Type="http://schemas.openxmlformats.org/officeDocument/2006/relationships/oleObject"/><Relationship Id="rId320" Target="embeddings/oleObject161.bin" Type="http://schemas.openxmlformats.org/officeDocument/2006/relationships/oleObject"/><Relationship Id="rId321" Target="embeddings/oleObject162.bin" Type="http://schemas.openxmlformats.org/officeDocument/2006/relationships/oleObject"/><Relationship Id="rId322" Target="embeddings/oleObject163.bin" Type="http://schemas.openxmlformats.org/officeDocument/2006/relationships/oleObject"/><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media/image153.wmf" Type="http://schemas.openxmlformats.org/officeDocument/2006/relationships/image"/><Relationship Id="rId326" Target="embeddings/oleObject166.bin" Type="http://schemas.openxmlformats.org/officeDocument/2006/relationships/oleObject"/><Relationship Id="rId327" Target="media/image154.wmf" Type="http://schemas.openxmlformats.org/officeDocument/2006/relationships/image"/><Relationship Id="rId328" Target="embeddings/oleObject167.bin" Type="http://schemas.openxmlformats.org/officeDocument/2006/relationships/oleObject"/><Relationship Id="rId329" Target="media/image155.wmf" Type="http://schemas.openxmlformats.org/officeDocument/2006/relationships/image"/><Relationship Id="rId33" Target="media/image13.wmf" Type="http://schemas.openxmlformats.org/officeDocument/2006/relationships/image"/><Relationship Id="rId330" Target="embeddings/oleObject168.bin" Type="http://schemas.openxmlformats.org/officeDocument/2006/relationships/oleObject"/><Relationship Id="rId331" Target="media/image156.wmf" Type="http://schemas.openxmlformats.org/officeDocument/2006/relationships/image"/><Relationship Id="rId332" Target="media/image157.wmf" Type="http://schemas.openxmlformats.org/officeDocument/2006/relationships/image"/><Relationship Id="rId333" Target="media/image158.wmf" Type="http://schemas.openxmlformats.org/officeDocument/2006/relationships/image"/><Relationship Id="rId334" Target="embeddings/oleObject169.bin" Type="http://schemas.openxmlformats.org/officeDocument/2006/relationships/oleObject"/><Relationship Id="rId335" Target="media/image159.wmf" Type="http://schemas.openxmlformats.org/officeDocument/2006/relationships/image"/><Relationship Id="rId336" Target="embeddings/oleObject170.bin" Type="http://schemas.openxmlformats.org/officeDocument/2006/relationships/oleObject"/><Relationship Id="rId337" Target="media/image160.wmf" Type="http://schemas.openxmlformats.org/officeDocument/2006/relationships/image"/><Relationship Id="rId338" Target="embeddings/oleObject171.bin" Type="http://schemas.openxmlformats.org/officeDocument/2006/relationships/oleObject"/><Relationship Id="rId339" Target="media/image161.wmf" Type="http://schemas.openxmlformats.org/officeDocument/2006/relationships/image"/><Relationship Id="rId34" Target="embeddings/oleObject14.bin" Type="http://schemas.openxmlformats.org/officeDocument/2006/relationships/oleObject"/><Relationship Id="rId340" Target="embeddings/oleObject172.bin" Type="http://schemas.openxmlformats.org/officeDocument/2006/relationships/oleObject"/><Relationship Id="rId341" Target="media/image162.wmf" Type="http://schemas.openxmlformats.org/officeDocument/2006/relationships/image"/><Relationship Id="rId342" Target="embeddings/oleObject173.bin" Type="http://schemas.openxmlformats.org/officeDocument/2006/relationships/oleObject"/><Relationship Id="rId343" Target="media/image163.wmf" Type="http://schemas.openxmlformats.org/officeDocument/2006/relationships/image"/><Relationship Id="rId344" Target="embeddings/oleObject174.bin" Type="http://schemas.openxmlformats.org/officeDocument/2006/relationships/oleObject"/><Relationship Id="rId345" Target="media/image164.wmf" Type="http://schemas.openxmlformats.org/officeDocument/2006/relationships/image"/><Relationship Id="rId346" Target="embeddings/oleObject175.bin" Type="http://schemas.openxmlformats.org/officeDocument/2006/relationships/oleObject"/><Relationship Id="rId347" Target="media/image165.wmf" Type="http://schemas.openxmlformats.org/officeDocument/2006/relationships/image"/><Relationship Id="rId348" Target="embeddings/oleObject176.bin" Type="http://schemas.openxmlformats.org/officeDocument/2006/relationships/oleObject"/><Relationship Id="rId349" Target="media/image166.wmf" Type="http://schemas.openxmlformats.org/officeDocument/2006/relationships/image"/><Relationship Id="rId35" Target="media/image14.wmf" Type="http://schemas.openxmlformats.org/officeDocument/2006/relationships/image"/><Relationship Id="rId350" Target="media/image167.wmf" Type="http://schemas.openxmlformats.org/officeDocument/2006/relationships/image"/><Relationship Id="rId351" Target="media/image168.wmf" Type="http://schemas.openxmlformats.org/officeDocument/2006/relationships/image"/><Relationship Id="rId352" Target="media/image169.wmf" Type="http://schemas.openxmlformats.org/officeDocument/2006/relationships/image"/><Relationship Id="rId353" Target="media/image170.wmf" Type="http://schemas.openxmlformats.org/officeDocument/2006/relationships/image"/><Relationship Id="rId354" Target="media/image171.wmf" Type="http://schemas.openxmlformats.org/officeDocument/2006/relationships/image"/><Relationship Id="rId355" Target="media/image172.wmf" Type="http://schemas.openxmlformats.org/officeDocument/2006/relationships/image"/><Relationship Id="rId356" Target="media/image173.wmf" Type="http://schemas.openxmlformats.org/officeDocument/2006/relationships/image"/><Relationship Id="rId357" Target="media/image174.wmf" Type="http://schemas.openxmlformats.org/officeDocument/2006/relationships/image"/><Relationship Id="rId358" Target="media/image175.wmf" Type="http://schemas.openxmlformats.org/officeDocument/2006/relationships/image"/><Relationship Id="rId359" Target="media/image176.wmf" Type="http://schemas.openxmlformats.org/officeDocument/2006/relationships/image"/><Relationship Id="rId36" Target="embeddings/oleObject15.bin" Type="http://schemas.openxmlformats.org/officeDocument/2006/relationships/oleObject"/><Relationship Id="rId360" Target="media/image177.wmf" Type="http://schemas.openxmlformats.org/officeDocument/2006/relationships/image"/><Relationship Id="rId361" Target="media/image178.wmf" Type="http://schemas.openxmlformats.org/officeDocument/2006/relationships/image"/><Relationship Id="rId362" Target="media/image179.wmf" Type="http://schemas.openxmlformats.org/officeDocument/2006/relationships/image"/><Relationship Id="rId363" Target="media/image180.wmf" Type="http://schemas.openxmlformats.org/officeDocument/2006/relationships/image"/><Relationship Id="rId364" Target="media/image181.wmf" Type="http://schemas.openxmlformats.org/officeDocument/2006/relationships/image"/><Relationship Id="rId365" Target="media/image182.wmf" Type="http://schemas.openxmlformats.org/officeDocument/2006/relationships/image"/><Relationship Id="rId366" Target="media/image183.wmf" Type="http://schemas.openxmlformats.org/officeDocument/2006/relationships/image"/><Relationship Id="rId367" Target="media/image184.wmf" Type="http://schemas.openxmlformats.org/officeDocument/2006/relationships/image"/><Relationship Id="rId368" Target="media/image185.wmf" Type="http://schemas.openxmlformats.org/officeDocument/2006/relationships/image"/><Relationship Id="rId369" Target="embeddings/oleObject177.bin" Type="http://schemas.openxmlformats.org/officeDocument/2006/relationships/oleObject"/><Relationship Id="rId37" Target="media/image15.wmf" Type="http://schemas.openxmlformats.org/officeDocument/2006/relationships/image"/><Relationship Id="rId370" Target="media/image186.wmf" Type="http://schemas.openxmlformats.org/officeDocument/2006/relationships/image"/><Relationship Id="rId371" Target="embeddings/oleObject178.bin" Type="http://schemas.openxmlformats.org/officeDocument/2006/relationships/oleObject"/><Relationship Id="rId372" Target="embeddings/oleObject179.bin" Type="http://schemas.openxmlformats.org/officeDocument/2006/relationships/oleObject"/><Relationship Id="rId373" Target="media/image187.wmf" Type="http://schemas.openxmlformats.org/officeDocument/2006/relationships/image"/><Relationship Id="rId374" Target="embeddings/oleObject180.bin" Type="http://schemas.openxmlformats.org/officeDocument/2006/relationships/oleObject"/><Relationship Id="rId375" Target="media/image188.wmf" Type="http://schemas.openxmlformats.org/officeDocument/2006/relationships/image"/><Relationship Id="rId376" Target="embeddings/oleObject181.bin" Type="http://schemas.openxmlformats.org/officeDocument/2006/relationships/oleObject"/><Relationship Id="rId377" Target="media/image189.wmf" Type="http://schemas.openxmlformats.org/officeDocument/2006/relationships/image"/><Relationship Id="rId378" Target="embeddings/oleObject182.bin" Type="http://schemas.openxmlformats.org/officeDocument/2006/relationships/oleObject"/><Relationship Id="rId379" Target="media/image190.wmf" Type="http://schemas.openxmlformats.org/officeDocument/2006/relationships/image"/><Relationship Id="rId38" Target="embeddings/oleObject16.bin" Type="http://schemas.openxmlformats.org/officeDocument/2006/relationships/oleObject"/><Relationship Id="rId380" Target="embeddings/oleObject183.bin" Type="http://schemas.openxmlformats.org/officeDocument/2006/relationships/oleObject"/><Relationship Id="rId381" Target="media/image191.wmf" Type="http://schemas.openxmlformats.org/officeDocument/2006/relationships/image"/><Relationship Id="rId382" Target="embeddings/oleObject184.bin" Type="http://schemas.openxmlformats.org/officeDocument/2006/relationships/oleObject"/><Relationship Id="rId383" Target="media/image192.wmf" Type="http://schemas.openxmlformats.org/officeDocument/2006/relationships/image"/><Relationship Id="rId384" Target="embeddings/oleObject185.bin" Type="http://schemas.openxmlformats.org/officeDocument/2006/relationships/oleObject"/><Relationship Id="rId385" Target="media/image193.wmf" Type="http://schemas.openxmlformats.org/officeDocument/2006/relationships/image"/><Relationship Id="rId386" Target="embeddings/oleObject186.bin" Type="http://schemas.openxmlformats.org/officeDocument/2006/relationships/oleObject"/><Relationship Id="rId387" Target="media/image194.wmf" Type="http://schemas.openxmlformats.org/officeDocument/2006/relationships/image"/><Relationship Id="rId388" Target="embeddings/oleObject187.bin" Type="http://schemas.openxmlformats.org/officeDocument/2006/relationships/oleObject"/><Relationship Id="rId389" Target="embeddings/oleObject188.bin" Type="http://schemas.openxmlformats.org/officeDocument/2006/relationships/oleObject"/><Relationship Id="rId39" Target="media/image16.wmf" Type="http://schemas.openxmlformats.org/officeDocument/2006/relationships/image"/><Relationship Id="rId390" Target="media/image195.wmf" Type="http://schemas.openxmlformats.org/officeDocument/2006/relationships/image"/><Relationship Id="rId391" Target="embeddings/oleObject189.bin" Type="http://schemas.openxmlformats.org/officeDocument/2006/relationships/oleObject"/><Relationship Id="rId392" Target="media/image196.wmf" Type="http://schemas.openxmlformats.org/officeDocument/2006/relationships/image"/><Relationship Id="rId393" Target="embeddings/oleObject190.bin" Type="http://schemas.openxmlformats.org/officeDocument/2006/relationships/oleObject"/><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embeddings/oleObject193.bin" Type="http://schemas.openxmlformats.org/officeDocument/2006/relationships/oleObject"/><Relationship Id="rId398" Target="embeddings/oleObject194.bin" Type="http://schemas.openxmlformats.org/officeDocument/2006/relationships/oleObject"/><Relationship Id="rId399" Target="embeddings/oleObject195.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98.emf" Type="http://schemas.openxmlformats.org/officeDocument/2006/relationships/image"/><Relationship Id="rId401" Target="media/image199.wmf" Type="http://schemas.openxmlformats.org/officeDocument/2006/relationships/image"/><Relationship Id="rId402" Target="embeddings/oleObject196.bin" Type="http://schemas.openxmlformats.org/officeDocument/2006/relationships/oleObject"/><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embeddings/oleObject203.bin" Type="http://schemas.openxmlformats.org/officeDocument/2006/relationships/oleObject"/><Relationship Id="rId414" Target="media/image204.wmf" Type="http://schemas.openxmlformats.org/officeDocument/2006/relationships/image"/><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8.wmf" Type="http://schemas.openxmlformats.org/officeDocument/2006/relationships/image"/><Relationship Id="rId422" Target="media/image209.wmf" Type="http://schemas.openxmlformats.org/officeDocument/2006/relationships/image"/><Relationship Id="rId423" Target="media/image210.wmf" Type="http://schemas.openxmlformats.org/officeDocument/2006/relationships/image"/><Relationship Id="rId424" Target="media/image211.wmf" Type="http://schemas.openxmlformats.org/officeDocument/2006/relationships/image"/><Relationship Id="rId425" Target="media/image212.wmf" Type="http://schemas.openxmlformats.org/officeDocument/2006/relationships/image"/><Relationship Id="rId426" Target="media/image213.wmf" Type="http://schemas.openxmlformats.org/officeDocument/2006/relationships/image"/><Relationship Id="rId427" Target="embeddings/oleObject207.bin" Type="http://schemas.openxmlformats.org/officeDocument/2006/relationships/oleObject"/><Relationship Id="rId428" Target="media/image214.wmf" Type="http://schemas.openxmlformats.org/officeDocument/2006/relationships/image"/><Relationship Id="rId429" Target="embeddings/oleObject208.bin" Type="http://schemas.openxmlformats.org/officeDocument/2006/relationships/oleObject"/><Relationship Id="rId43" Target="media/image18.wmf" Type="http://schemas.openxmlformats.org/officeDocument/2006/relationships/image"/><Relationship Id="rId430" Target="media/image215.wmf" Type="http://schemas.openxmlformats.org/officeDocument/2006/relationships/image"/><Relationship Id="rId431" Target="embeddings/oleObject209.bin" Type="http://schemas.openxmlformats.org/officeDocument/2006/relationships/oleObject"/><Relationship Id="rId432" Target="media/image216.wmf" Type="http://schemas.openxmlformats.org/officeDocument/2006/relationships/image"/><Relationship Id="rId433" Target="embeddings/oleObject210.bin" Type="http://schemas.openxmlformats.org/officeDocument/2006/relationships/oleObject"/><Relationship Id="rId434" Target="media/image217.wmf" Type="http://schemas.openxmlformats.org/officeDocument/2006/relationships/image"/><Relationship Id="rId435" Target="embeddings/oleObject211.bin" Type="http://schemas.openxmlformats.org/officeDocument/2006/relationships/oleObject"/><Relationship Id="rId436" Target="media/image218.wmf" Type="http://schemas.openxmlformats.org/officeDocument/2006/relationships/image"/><Relationship Id="rId437" Target="embeddings/oleObject212.bin" Type="http://schemas.openxmlformats.org/officeDocument/2006/relationships/oleObject"/><Relationship Id="rId438" Target="embeddings/oleObject213.bin" Type="http://schemas.openxmlformats.org/officeDocument/2006/relationships/oleObject"/><Relationship Id="rId439" Target="media/image219.wmf" Type="http://schemas.openxmlformats.org/officeDocument/2006/relationships/image"/><Relationship Id="rId44" Target="embeddings/oleObject19.bin" Type="http://schemas.openxmlformats.org/officeDocument/2006/relationships/oleObject"/><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embeddings/oleObject218.bin" Type="http://schemas.openxmlformats.org/officeDocument/2006/relationships/oleObject"/><Relationship Id="rId448" Target="embeddings/oleObject219.bin" Type="http://schemas.openxmlformats.org/officeDocument/2006/relationships/oleObject"/><Relationship Id="rId449" Target="embeddings/oleObject220.bin" Type="http://schemas.openxmlformats.org/officeDocument/2006/relationships/oleObject"/><Relationship Id="rId45" Target="media/image19.wmf" Type="http://schemas.openxmlformats.org/officeDocument/2006/relationships/image"/><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embeddings/oleObject223.bin" Type="http://schemas.openxmlformats.org/officeDocument/2006/relationships/oleObject"/><Relationship Id="rId454" Target="media/image224.emf" Type="http://schemas.openxmlformats.org/officeDocument/2006/relationships/image"/><Relationship Id="rId455" Target="media/image225.wmf" Type="http://schemas.openxmlformats.org/officeDocument/2006/relationships/image"/><Relationship Id="rId456" Target="media/image226.wmf" Type="http://schemas.openxmlformats.org/officeDocument/2006/relationships/image"/><Relationship Id="rId457" Target="media/image227.wmf" Type="http://schemas.openxmlformats.org/officeDocument/2006/relationships/image"/><Relationship Id="rId458" Target="media/image228.wmf" Type="http://schemas.openxmlformats.org/officeDocument/2006/relationships/image"/><Relationship Id="rId459" Target="media/image229.wmf" Type="http://schemas.openxmlformats.org/officeDocument/2006/relationships/image"/><Relationship Id="rId46" Target="embeddings/oleObject20.bin" Type="http://schemas.openxmlformats.org/officeDocument/2006/relationships/oleObject"/><Relationship Id="rId460" Target="embeddings/oleObject224.bin" Type="http://schemas.openxmlformats.org/officeDocument/2006/relationships/oleObject"/><Relationship Id="rId461" Target="embeddings/oleObject225.bin" Type="http://schemas.openxmlformats.org/officeDocument/2006/relationships/oleObject"/><Relationship Id="rId462" Target="embeddings/oleObject226.bin" Type="http://schemas.openxmlformats.org/officeDocument/2006/relationships/oleObject"/><Relationship Id="rId463" Target="embeddings/oleObject227.bin" Type="http://schemas.openxmlformats.org/officeDocument/2006/relationships/oleObject"/><Relationship Id="rId464" Target="embeddings/oleObject228.bin" Type="http://schemas.openxmlformats.org/officeDocument/2006/relationships/oleObject"/><Relationship Id="rId465" Target="embeddings/oleObject229.bin" Type="http://schemas.openxmlformats.org/officeDocument/2006/relationships/oleObject"/><Relationship Id="rId466" Target="embeddings/oleObject230.bin" Type="http://schemas.openxmlformats.org/officeDocument/2006/relationships/oleObject"/><Relationship Id="rId467" Target="embeddings/oleObject231.bin" Type="http://schemas.openxmlformats.org/officeDocument/2006/relationships/oleObject"/><Relationship Id="rId468" Target="media/image230.wmf" Type="http://schemas.openxmlformats.org/officeDocument/2006/relationships/image"/><Relationship Id="rId469" Target="media/image231.wmf" Type="http://schemas.openxmlformats.org/officeDocument/2006/relationships/image"/><Relationship Id="rId47" Target="media/image20.wmf" Type="http://schemas.openxmlformats.org/officeDocument/2006/relationships/image"/><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media/image234.wmf" Type="http://schemas.openxmlformats.org/officeDocument/2006/relationships/image"/><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embeddings/oleObject21.bin" Type="http://schemas.openxmlformats.org/officeDocument/2006/relationships/oleObject"/><Relationship Id="rId480" Target="media/image238.wmf" Type="http://schemas.openxmlformats.org/officeDocument/2006/relationships/image"/><Relationship Id="rId481" Target="embeddings/oleObject236.bin" Type="http://schemas.openxmlformats.org/officeDocument/2006/relationships/oleObject"/><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media/image22.wmf" Type="http://schemas.openxmlformats.org/officeDocument/2006/relationships/image"/><Relationship Id="rId510" Target="embeddings/oleObject252.bin" Type="http://schemas.openxmlformats.org/officeDocument/2006/relationships/oleObject"/><Relationship Id="rId511" Target="embeddings/oleObject253.bin" Type="http://schemas.openxmlformats.org/officeDocument/2006/relationships/oleObject"/><Relationship Id="rId512" Target="media/image252.wmf" Type="http://schemas.openxmlformats.org/officeDocument/2006/relationships/image"/><Relationship Id="rId513" Target="embeddings/oleObject254.bin" Type="http://schemas.openxmlformats.org/officeDocument/2006/relationships/oleObject"/><Relationship Id="rId514" Target="media/image253.wmf" Type="http://schemas.openxmlformats.org/officeDocument/2006/relationships/image"/><Relationship Id="rId515" Target="embeddings/oleObject255.bin" Type="http://schemas.openxmlformats.org/officeDocument/2006/relationships/oleObject"/><Relationship Id="rId516" Target="embeddings/oleObject256.bin" Type="http://schemas.openxmlformats.org/officeDocument/2006/relationships/oleObject"/><Relationship Id="rId517" Target="embeddings/oleObject257.bin" Type="http://schemas.openxmlformats.org/officeDocument/2006/relationships/oleObject"/><Relationship Id="rId518" Target="embeddings/oleObject258.bin" Type="http://schemas.openxmlformats.org/officeDocument/2006/relationships/oleObject"/><Relationship Id="rId519" Target="embeddings/oleObject259.bin" Type="http://schemas.openxmlformats.org/officeDocument/2006/relationships/oleObject"/><Relationship Id="rId52" Target="embeddings/oleObject23.bin" Type="http://schemas.openxmlformats.org/officeDocument/2006/relationships/oleObject"/><Relationship Id="rId520" Target="embeddings/oleObject260.bin" Type="http://schemas.openxmlformats.org/officeDocument/2006/relationships/oleObject"/><Relationship Id="rId521" Target="media/image254.wmf" Type="http://schemas.openxmlformats.org/officeDocument/2006/relationships/image"/><Relationship Id="rId522" Target="embeddings/oleObject261.bin" Type="http://schemas.openxmlformats.org/officeDocument/2006/relationships/oleObject"/><Relationship Id="rId523" Target="embeddings/oleObject262.bin" Type="http://schemas.openxmlformats.org/officeDocument/2006/relationships/oleObject"/><Relationship Id="rId524" Target="embeddings/oleObject263.bin" Type="http://schemas.openxmlformats.org/officeDocument/2006/relationships/oleObject"/><Relationship Id="rId525" Target="embeddings/oleObject264.bin" Type="http://schemas.openxmlformats.org/officeDocument/2006/relationships/oleObject"/><Relationship Id="rId526" Target="embeddings/oleObject265.bin" Type="http://schemas.openxmlformats.org/officeDocument/2006/relationships/oleObject"/><Relationship Id="rId527" Target="embeddings/oleObject266.bin" Type="http://schemas.openxmlformats.org/officeDocument/2006/relationships/oleObject"/><Relationship Id="rId528" Target="embeddings/oleObject267.bin" Type="http://schemas.openxmlformats.org/officeDocument/2006/relationships/oleObject"/><Relationship Id="rId529" Target="media/image255.png" Type="http://schemas.openxmlformats.org/officeDocument/2006/relationships/image"/><Relationship Id="rId53" Target="media/image23.wmf" Type="http://schemas.openxmlformats.org/officeDocument/2006/relationships/image"/><Relationship Id="rId530" Target="embeddings/oleObject268.bin" Type="http://schemas.openxmlformats.org/officeDocument/2006/relationships/oleObject"/><Relationship Id="rId531" Target="media/image256.wmf" Type="http://schemas.openxmlformats.org/officeDocument/2006/relationships/image"/><Relationship Id="rId532" Target="embeddings/oleObject269.bin" Type="http://schemas.openxmlformats.org/officeDocument/2006/relationships/oleObject"/><Relationship Id="rId533" Target="media/image257.wmf" Type="http://schemas.openxmlformats.org/officeDocument/2006/relationships/image"/><Relationship Id="rId534" Target="embeddings/oleObject270.bin" Type="http://schemas.openxmlformats.org/officeDocument/2006/relationships/oleObject"/><Relationship Id="rId535" Target="header1.xml" Type="http://schemas.openxmlformats.org/officeDocument/2006/relationships/header"/><Relationship Id="rId536" Target="header2.xml" Type="http://schemas.openxmlformats.org/officeDocument/2006/relationships/header"/><Relationship Id="rId537" Target="footer1.xml" Type="http://schemas.openxmlformats.org/officeDocument/2006/relationships/footer"/><Relationship Id="rId538" Target="footer2.xml" Type="http://schemas.openxmlformats.org/officeDocument/2006/relationships/footer"/><Relationship Id="rId539" Target="header3.xml" Type="http://schemas.openxmlformats.org/officeDocument/2006/relationships/header"/><Relationship Id="rId54" Target="embeddings/oleObject24.bin" Type="http://schemas.openxmlformats.org/officeDocument/2006/relationships/oleObject"/><Relationship Id="rId540" Target="footer3.xml" Type="http://schemas.openxmlformats.org/officeDocument/2006/relationships/footer"/><Relationship Id="rId541" Target="fontTable.xml" Type="http://schemas.openxmlformats.org/officeDocument/2006/relationships/fontTable"/><Relationship Id="rId542" Target="theme/theme1.xml" Type="http://schemas.openxmlformats.org/officeDocument/2006/relationships/theme"/><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embeddings/oleObject32.bin" Type="http://schemas.openxmlformats.org/officeDocument/2006/relationships/oleObject"/><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embeddings/oleObject37.bin" Type="http://schemas.openxmlformats.org/officeDocument/2006/relationships/oleObject"/><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media/image33.wmf" Type="http://schemas.openxmlformats.org/officeDocument/2006/relationships/image"/><Relationship Id="rId83" Target="embeddings/oleObject43.bin" Type="http://schemas.openxmlformats.org/officeDocument/2006/relationships/oleObject"/><Relationship Id="rId84" Target="media/image34.wmf" Type="http://schemas.openxmlformats.org/officeDocument/2006/relationships/image"/><Relationship Id="rId85" Target="embeddings/oleObject44.bin" Type="http://schemas.openxmlformats.org/officeDocument/2006/relationships/oleObject"/><Relationship Id="rId86" Target="media/image35.wmf" Type="http://schemas.openxmlformats.org/officeDocument/2006/relationships/image"/><Relationship Id="rId87" Target="embeddings/oleObject45.bin" Type="http://schemas.openxmlformats.org/officeDocument/2006/relationships/oleObject"/><Relationship Id="rId88" Target="media/image36.wmf" Type="http://schemas.openxmlformats.org/officeDocument/2006/relationships/image"/><Relationship Id="rId89" Target="embeddings/oleObject46.bin" Type="http://schemas.openxmlformats.org/officeDocument/2006/relationships/oleObject"/><Relationship Id="rId9" Target="embeddings/oleObject1.bin" Type="http://schemas.openxmlformats.org/officeDocument/2006/relationships/oleObject"/><Relationship Id="rId90" Target="media/image37.wmf" Type="http://schemas.openxmlformats.org/officeDocument/2006/relationships/image"/><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emf" Type="http://schemas.openxmlformats.org/officeDocument/2006/relationships/image"/><Relationship Id="rId97" Target="media/image41.wmf" Type="http://schemas.openxmlformats.org/officeDocument/2006/relationships/image"/><Relationship Id="rId98" Target="embeddings/oleObject50.bin" Type="http://schemas.openxmlformats.org/officeDocument/2006/relationships/oleObject"/><Relationship Id="rId99" Target="media/image4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492</Words>
  <Characters>3131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6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5T07:06:00Z</dcterms:created>
  <dc:creator>admin</dc:creator>
  <dc:description>10 đề khảo sát học sinh giỏi Toán 8 huyện Hải Lăng có đáp án được soạn dưới dạng file word và PDF gồm 26 trang. Các bạn xem và tải về ở dưới.</dc:description>
  <dcterms:modified xsi:type="dcterms:W3CDTF">2020-10-05T07:06:00Z</dcterms:modified>
  <cp:revision>1</cp:revision>
  <dc:title>10 Đề Khảo Sát Học Sinh Giỏi Toán 8 Huyện Hải Lăng Có Đáp Án</dc:title>
</cp:coreProperties>
</file>